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1D2792" w14:textId="77777777" w:rsidR="00093140" w:rsidRPr="009454E5" w:rsidRDefault="00093140" w:rsidP="00093140">
      <w:pPr>
        <w:spacing w:after="0" w:line="240" w:lineRule="auto"/>
        <w:ind w:left="-270"/>
        <w:rPr>
          <w:rFonts w:ascii="Palatino Linotype" w:hAnsi="Palatino Linotype" w:cs="Times New Roman"/>
          <w:b/>
          <w:szCs w:val="24"/>
        </w:rPr>
      </w:pPr>
      <w:r w:rsidRPr="009454E5">
        <w:rPr>
          <w:rFonts w:ascii="Palatino Linotype" w:hAnsi="Palatino Linotype" w:cs="Times New Roman"/>
          <w:b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2ED4479B" wp14:editId="20CBD20A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6830128" cy="1080770"/>
                            <a:chOff x="0" y="0"/>
                            <a:chExt cx="6831443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1755852" y="413491"/>
                              <a:ext cx="5075591" cy="53242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AC3C0D8" w14:textId="77777777" w:rsidR="009E006B" w:rsidRPr="005F4785" w:rsidRDefault="009E006B" w:rsidP="00093140">
                                <w:pPr>
                                  <w:jc w:val="center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8"/>
                                    <w:szCs w:val="36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8"/>
                                    <w:szCs w:val="36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HÀM SỐ LIÊN TỤ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C0FD79" w14:textId="77777777" w:rsidR="009E006B" w:rsidRPr="00284685" w:rsidRDefault="009E006B" w:rsidP="00093140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 xml:space="preserve">Bài 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2</w:t>
                              </w: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5276687" w14:textId="77777777" w:rsidR="009E006B" w:rsidRPr="00C4181F" w:rsidRDefault="009E006B" w:rsidP="00093140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D4479B"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68301;height:10807" coordsize="68314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17558;top:4134;width:50756;height:53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14:paraId="3AC3C0D8" w14:textId="77777777" w:rsidR="009E006B" w:rsidRPr="005F4785" w:rsidRDefault="009E006B" w:rsidP="00093140">
                          <w:pPr>
                            <w:jc w:val="center"/>
                            <w:rPr>
                              <w:rFonts w:ascii="Quicksand" w:hAnsi="Quicksand"/>
                              <w:b/>
                              <w:color w:val="002060"/>
                              <w:sz w:val="48"/>
                              <w:szCs w:val="36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Quicksand" w:hAnsi="Quicksand"/>
                              <w:b/>
                              <w:color w:val="002060"/>
                              <w:sz w:val="48"/>
                              <w:szCs w:val="36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HÀM SỐ LIÊN TỤC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">
                    <v:imagedata r:id="rId9" o:title="" croptop="10853f" cropbottom="11184f" cropleft="1f" cropright="490f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14:paraId="16C0FD79" w14:textId="77777777" w:rsidR="009E006B" w:rsidRPr="00284685" w:rsidRDefault="009E006B" w:rsidP="00093140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 xml:space="preserve">Bài 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2</w:t>
                        </w: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14:paraId="25276687" w14:textId="77777777" w:rsidR="009E006B" w:rsidRPr="00C4181F" w:rsidRDefault="009E006B" w:rsidP="00093140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3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183FD8F" w14:textId="77777777" w:rsidR="00093140" w:rsidRDefault="00093140" w:rsidP="00896549">
      <w:pPr>
        <w:spacing w:after="0"/>
        <w:rPr>
          <w:rFonts w:ascii="Quicksand" w:hAnsi="Quicksand"/>
          <w:color w:val="0070C0"/>
          <w:sz w:val="26"/>
          <w:szCs w:val="26"/>
        </w:rPr>
      </w:pPr>
      <w:r>
        <w:rPr>
          <w:rFonts w:ascii="Quicksand" w:hAnsi="Quicksand"/>
          <w:noProof/>
          <w:color w:val="0070C0"/>
          <w:sz w:val="26"/>
          <w:szCs w:val="26"/>
          <w:lang w:val="vi-VN" w:eastAsia="vi-VN"/>
        </w:rPr>
        <mc:AlternateContent>
          <mc:Choice Requires="wpg">
            <w:drawing>
              <wp:inline distT="0" distB="0" distL="0" distR="0" wp14:anchorId="46457D1C" wp14:editId="72DD6CD7">
                <wp:extent cx="2451735" cy="790575"/>
                <wp:effectExtent l="0" t="0" r="5715" b="9525"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1735" cy="790575"/>
                          <a:chOff x="0" y="0"/>
                          <a:chExt cx="2451735" cy="790575"/>
                        </a:xfrm>
                      </wpg:grpSpPr>
                      <pic:pic xmlns:pic="http://schemas.openxmlformats.org/drawingml/2006/picture">
                        <pic:nvPicPr>
                          <pic:cNvPr id="12" name="Picture 1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3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F308A0" w14:textId="77777777" w:rsidR="009E006B" w:rsidRPr="009C3D7A" w:rsidRDefault="009E006B" w:rsidP="009C3D7A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 w:rsidRPr="009C3D7A"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14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08959" y="347975"/>
                            <a:ext cx="1323720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BD3779" w14:textId="77777777" w:rsidR="009E006B" w:rsidRPr="000C2FA8" w:rsidRDefault="009E006B" w:rsidP="009C3D7A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ý thuyế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457D1C" id="Group 11" o:spid="_x0000_s1033" style="width:193.05pt;height:62.25pt;mso-position-horizontal-relative:char;mso-position-vertical-relative:line" coordsize="24517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">
                <v:shape id="Picture 12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">
                  <v:imagedata r:id="rId11" o:title="" croptop="24250f" cropbottom="20348f" cropleft="609f" cropright="-1f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35F308A0" w14:textId="77777777" w:rsidR="009E006B" w:rsidRPr="009C3D7A" w:rsidRDefault="009E006B" w:rsidP="009C3D7A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 w:rsidRPr="009C3D7A"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A</w:t>
                        </w:r>
                      </w:p>
                    </w:txbxContent>
                  </v:textbox>
                </v:shape>
                <v:shape id="Text Box 75" o:spid="_x0000_s1036" type="#_x0000_t202" style="position:absolute;left:5089;top:3479;width:13237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30BD3779" w14:textId="77777777" w:rsidR="009E006B" w:rsidRPr="000C2FA8" w:rsidRDefault="009E006B" w:rsidP="009C3D7A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ý thuyế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FA3119F" w14:textId="77777777" w:rsidR="00400758" w:rsidRPr="00400758" w:rsidRDefault="00400758" w:rsidP="00400758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400758">
        <w:rPr>
          <w:rFonts w:ascii="Quicksand" w:hAnsi="Quicksand"/>
          <w:color w:val="C00000"/>
          <w:sz w:val="28"/>
          <w:szCs w:val="26"/>
          <w:lang w:val="vi-VN"/>
        </w:rPr>
        <w:t>1. Hàm số liên tục tại một điểm</w:t>
      </w:r>
    </w:p>
    <w:p w14:paraId="7DE7BCDA" w14:textId="77777777" w:rsidR="00093140" w:rsidRDefault="00093140" w:rsidP="001A586F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33A573DC" wp14:editId="6D5A8D38">
                <wp:extent cx="6481445" cy="1247777"/>
                <wp:effectExtent l="38100" t="19050" r="0" b="9525"/>
                <wp:docPr id="83" name="Group 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247777"/>
                          <a:chOff x="0" y="0"/>
                          <a:chExt cx="6499860" cy="1251913"/>
                        </a:xfrm>
                      </wpg:grpSpPr>
                      <wpg:grpSp>
                        <wpg:cNvPr id="84" name="Group 84"/>
                        <wpg:cNvGrpSpPr/>
                        <wpg:grpSpPr>
                          <a:xfrm>
                            <a:off x="0" y="36568"/>
                            <a:ext cx="6499860" cy="1215345"/>
                            <a:chOff x="0" y="82934"/>
                            <a:chExt cx="6499860" cy="1215954"/>
                          </a:xfrm>
                        </wpg:grpSpPr>
                        <wpg:grpSp>
                          <wpg:cNvPr id="85" name="Group 85"/>
                          <wpg:cNvGrpSpPr/>
                          <wpg:grpSpPr>
                            <a:xfrm>
                              <a:off x="0" y="82934"/>
                              <a:ext cx="6499860" cy="1215631"/>
                              <a:chOff x="0" y="-241973"/>
                              <a:chExt cx="6499860" cy="1216537"/>
                            </a:xfrm>
                          </wpg:grpSpPr>
                          <wpg:grpSp>
                            <wpg:cNvPr id="86" name="Group 86"/>
                            <wpg:cNvGrpSpPr/>
                            <wpg:grpSpPr>
                              <a:xfrm>
                                <a:off x="0" y="-408"/>
                                <a:ext cx="6499860" cy="974972"/>
                                <a:chOff x="0" y="-408"/>
                                <a:chExt cx="6500186" cy="975188"/>
                              </a:xfrm>
                            </wpg:grpSpPr>
                            <wps:wsp>
                              <wps:cNvPr id="3648" name="Rectangle 3648"/>
                              <wps:cNvSpPr/>
                              <wps:spPr>
                                <a:xfrm>
                                  <a:off x="0" y="-336"/>
                                  <a:ext cx="3504157" cy="975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49" name="Rounded Rectangle 3649"/>
                              <wps:cNvSpPr/>
                              <wps:spPr>
                                <a:xfrm>
                                  <a:off x="113356" y="-408"/>
                                  <a:ext cx="6386830" cy="975147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50" name="Rectangle 3650"/>
                              <wps:cNvSpPr/>
                              <wps:spPr>
                                <a:xfrm>
                                  <a:off x="75571" y="-337"/>
                                  <a:ext cx="1065597" cy="9751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651" name="Text Box 3651"/>
                            <wps:cNvSpPr txBox="1"/>
                            <wps:spPr>
                              <a:xfrm>
                                <a:off x="420046" y="-241973"/>
                                <a:ext cx="3818471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8433B4" w14:textId="77777777" w:rsidR="009E006B" w:rsidRPr="007133F1" w:rsidRDefault="009E006B" w:rsidP="003A2B4F">
                                  <w:pPr>
                                    <w:rPr>
                                      <w:rFonts w:ascii="Quicksand" w:hAnsi="Quicksand"/>
                                      <w:b/>
                                      <w:color w:val="002060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Quicksand" w:hAnsi="Quicksand"/>
                                      <w:b/>
                                      <w:color w:val="A40000"/>
                                      <w:szCs w:val="24"/>
                                      <w:lang w:val="vi-VN"/>
                                    </w:rPr>
                                    <w:t>Định nghĩa:</w:t>
                                  </w:r>
                                </w:p>
                                <w:p w14:paraId="2FC04540" w14:textId="77777777" w:rsidR="009E006B" w:rsidRPr="00E551B3" w:rsidRDefault="009E006B" w:rsidP="001A586F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652" name="Text Box 3652"/>
                          <wps:cNvSpPr txBox="1"/>
                          <wps:spPr>
                            <a:xfrm>
                              <a:off x="420046" y="279027"/>
                              <a:ext cx="5998183" cy="101986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27A22D0" w14:textId="77777777" w:rsidR="009E006B" w:rsidRPr="00096110" w:rsidRDefault="009E006B" w:rsidP="00400758">
                                <w:pPr>
                                  <w:spacing w:after="0"/>
                                  <w:ind w:left="432" w:hanging="432"/>
                                  <w:jc w:val="both"/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</w:pPr>
                                <w:r w:rsidRPr="00D2724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sym w:font="Wingdings" w:char="F09F"/>
                                </w:r>
                                <w:r w:rsidRPr="00D2724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ab/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Cho hàm số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940" w:dyaOrig="440" w14:anchorId="7395A483">
                                    <v:shape id="_x0000_i1025" type="#_x0000_t75" style="width:46.5pt;height:21.6pt" o:ole="">
                                      <v:imagedata r:id="rId12" o:title=""/>
                                    </v:shape>
                                    <o:OLEObject Type="Embed" ProgID="Equation.DSMT4" ShapeID="_x0000_i1025" DrawAspect="Content" ObjectID="_1792822350" r:id="rId13"/>
                                  </w:objec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xác định trên khoảng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4"/>
                                    <w:szCs w:val="24"/>
                                  </w:rPr>
                                  <w:object w:dxaOrig="240" w:dyaOrig="260" w14:anchorId="4ED52AE4">
                                    <v:shape id="_x0000_i1026" type="#_x0000_t75" style="width:12.2pt;height:12.75pt" o:ole="">
                                      <v:imagedata r:id="rId14" o:title=""/>
                                    </v:shape>
                                    <o:OLEObject Type="Embed" ProgID="Equation.DSMT4" ShapeID="_x0000_i1026" DrawAspect="Content" ObjectID="_1792822351" r:id="rId15"/>
                                  </w:objec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và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2"/>
                                    <w:szCs w:val="24"/>
                                  </w:rPr>
                                  <w:object w:dxaOrig="700" w:dyaOrig="380" w14:anchorId="62DB4145">
                                    <v:shape id="_x0000_i1027" type="#_x0000_t75" style="width:35.45pt;height:18.85pt" o:ole="">
                                      <v:imagedata r:id="rId16" o:title=""/>
                                    </v:shape>
                                    <o:OLEObject Type="Embed" ProgID="Equation.DSMT4" ShapeID="_x0000_i1027" DrawAspect="Content" ObjectID="_1792822352" r:id="rId17"/>
                                  </w:objec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.</w:t>
                                </w:r>
                              </w:p>
                              <w:p w14:paraId="12965E0E" w14:textId="77777777" w:rsidR="009E006B" w:rsidRPr="00096110" w:rsidRDefault="009E006B" w:rsidP="00400758">
                                <w:pPr>
                                  <w:spacing w:after="0"/>
                                  <w:ind w:left="450"/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</w:pP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Hàm số</w:t>
                                </w:r>
                                <w:r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940" w:dyaOrig="440" w14:anchorId="1063E91C">
                                    <v:shape id="_x0000_i1028" type="#_x0000_t75" style="width:46.5pt;height:21.6pt" o:ole="">
                                      <v:imagedata r:id="rId18" o:title=""/>
                                    </v:shape>
                                    <o:OLEObject Type="Embed" ProgID="Equation.DSMT4" ShapeID="_x0000_i1028" DrawAspect="Content" ObjectID="_1792822353" r:id="rId19"/>
                                  </w:objec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được gọi là liên tục tạ</w:t>
                                </w:r>
                                <w:r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i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2"/>
                                    <w:szCs w:val="24"/>
                                  </w:rPr>
                                  <w:object w:dxaOrig="279" w:dyaOrig="380" w14:anchorId="63F28002">
                                    <v:shape id="_x0000_i1029" type="#_x0000_t75" style="width:14.4pt;height:18.85pt" o:ole="">
                                      <v:imagedata r:id="rId20" o:title=""/>
                                    </v:shape>
                                    <o:OLEObject Type="Embed" ProgID="Equation.DSMT4" ShapeID="_x0000_i1029" DrawAspect="Content" ObjectID="_1792822354" r:id="rId21"/>
                                  </w:objec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nếu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24"/>
                                    <w:szCs w:val="24"/>
                                  </w:rPr>
                                  <w:object w:dxaOrig="1780" w:dyaOrig="520" w14:anchorId="6925A657">
                                    <v:shape id="_x0000_i1030" type="#_x0000_t75" style="width:89.15pt;height:25.5pt" o:ole="">
                                      <v:imagedata r:id="rId22" o:title=""/>
                                    </v:shape>
                                    <o:OLEObject Type="Embed" ProgID="Equation.DSMT4" ShapeID="_x0000_i1030" DrawAspect="Content" ObjectID="_1792822355" r:id="rId23"/>
                                  </w:objec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.</w:t>
                                </w:r>
                              </w:p>
                              <w:p w14:paraId="2DA3066B" w14:textId="77777777" w:rsidR="009E006B" w:rsidRPr="00E061F8" w:rsidRDefault="009E006B" w:rsidP="00400758">
                                <w:pPr>
                                  <w:spacing w:after="0"/>
                                  <w:ind w:left="450"/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</w:pP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Hàm số</w:t>
                                </w:r>
                                <w:r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940" w:dyaOrig="440" w14:anchorId="646B3ABC">
                                    <v:shape id="_x0000_i1031" type="#_x0000_t75" style="width:46.5pt;height:21.6pt" o:ole="">
                                      <v:imagedata r:id="rId24" o:title=""/>
                                    </v:shape>
                                    <o:OLEObject Type="Embed" ProgID="Equation.DSMT4" ShapeID="_x0000_i1031" DrawAspect="Content" ObjectID="_1792822356" r:id="rId25"/>
                                  </w:objec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không liên tục tạ</w:t>
                                </w:r>
                                <w:r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i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2"/>
                                    <w:szCs w:val="24"/>
                                  </w:rPr>
                                  <w:object w:dxaOrig="279" w:dyaOrig="380" w14:anchorId="00B9240E">
                                    <v:shape id="_x0000_i1032" type="#_x0000_t75" style="width:14.4pt;height:18.85pt" o:ole="">
                                      <v:imagedata r:id="rId26" o:title=""/>
                                    </v:shape>
                                    <o:OLEObject Type="Embed" ProgID="Equation.DSMT4" ShapeID="_x0000_i1032" DrawAspect="Content" ObjectID="_1792822357" r:id="rId27"/>
                                  </w:objec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được gọi là gián đoạn tại điể</w:t>
                                </w:r>
                                <w:r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m đó.</w:t>
                                </w:r>
                              </w:p>
                              <w:p w14:paraId="623A0DB6" w14:textId="77777777" w:rsidR="009E006B" w:rsidRPr="00BB3E7A" w:rsidRDefault="009E006B" w:rsidP="001A586F">
                                <w:pPr>
                                  <w:spacing w:after="0"/>
                                  <w:ind w:left="432" w:hanging="432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653" name="Picture 3653"/>
                          <pic:cNvPicPr>
                            <a:picLocks noChangeAspect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3A573DC" id="Group 83" o:spid="_x0000_s1037" style="width:510.35pt;height:98.25pt;mso-position-horizontal-relative:char;mso-position-vertical-relative:line" coordsize="64998,1251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">
                <v:group id="Group 84" o:spid="_x0000_s1038" style="position:absolute;top:365;width:64998;height:12154" coordorigin=",829" coordsize="64998,12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<v:group id="Group 85" o:spid="_x0000_s1039" style="position:absolute;top:829;width:64998;height:12156" coordorigin=",-2419" coordsize="64998,12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  <v:group id="Group 86" o:spid="_x0000_s1040" style="position:absolute;top:-4;width:64998;height:9749" coordorigin=",-4" coordsize="65001,9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    <v:rect id="Rectangle 3648" o:spid="_x0000_s1041" style="position:absolute;top:-3;width:35041;height:97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" fillcolor="#c00000" stroked="f" strokeweight="1pt"/>
                      <v:roundrect id="Rounded Rectangle 3649" o:spid="_x0000_s1042" style="position:absolute;left:1133;top:-4;width:63868;height:9751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" fillcolor="#fff2cc [663]" stroked="f" strokeweight="1pt">
                        <v:stroke joinstyle="miter"/>
                      </v:roundrect>
                      <v:rect id="Rectangle 3650" o:spid="_x0000_s1043" style="position:absolute;left:755;top:-3;width:10656;height:97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" fillcolor="#fff2cc [663]" stroked="f" strokeweight="1pt"/>
                    </v:group>
                    <v:shape id="Text Box 3651" o:spid="_x0000_s1044" type="#_x0000_t202" style="position:absolute;left:4200;top:-2419;width:38185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" filled="f" stroked="f" strokeweight=".5pt">
                      <v:textbox>
                        <w:txbxContent>
                          <w:p w14:paraId="098433B4" w14:textId="77777777" w:rsidR="009E006B" w:rsidRPr="007133F1" w:rsidRDefault="009E006B" w:rsidP="003A2B4F">
                            <w:pPr>
                              <w:rPr>
                                <w:rFonts w:ascii="Quicksand" w:hAnsi="Quicksand"/>
                                <w:b/>
                                <w:color w:val="002060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/>
                                <w:b/>
                                <w:color w:val="A40000"/>
                                <w:szCs w:val="24"/>
                                <w:lang w:val="vi-VN"/>
                              </w:rPr>
                              <w:t>Định nghĩa:</w:t>
                            </w:r>
                          </w:p>
                          <w:p w14:paraId="2FC04540" w14:textId="77777777" w:rsidR="009E006B" w:rsidRPr="00E551B3" w:rsidRDefault="009E006B" w:rsidP="001A586F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Text Box 3652" o:spid="_x0000_s1045" type="#_x0000_t202" style="position:absolute;left:4200;top:2790;width:59982;height:10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" filled="f" stroked="f" strokeweight=".5pt">
                    <v:textbox>
                      <w:txbxContent>
                        <w:p w14:paraId="327A22D0" w14:textId="77777777" w:rsidR="009E006B" w:rsidRPr="00096110" w:rsidRDefault="009E006B" w:rsidP="00400758">
                          <w:pPr>
                            <w:spacing w:after="0"/>
                            <w:ind w:left="432" w:hanging="432"/>
                            <w:jc w:val="both"/>
                            <w:rPr>
                              <w:rFonts w:ascii="Palatino Linotype" w:hAnsi="Palatino Linotype"/>
                              <w:szCs w:val="24"/>
                            </w:rPr>
                          </w:pPr>
                          <w:r w:rsidRPr="00D2724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sym w:font="Wingdings" w:char="F09F"/>
                          </w:r>
                          <w:r w:rsidRPr="00D2724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ab/>
                          </w: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 xml:space="preserve">Cho hàm số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940" w:dyaOrig="440" w14:anchorId="7395A483">
                              <v:shape id="_x0000_i1025" type="#_x0000_t75" style="width:46.5pt;height:21.6pt" o:ole="">
                                <v:imagedata r:id="rId12" o:title=""/>
                              </v:shape>
                              <o:OLEObject Type="Embed" ProgID="Equation.DSMT4" ShapeID="_x0000_i1025" DrawAspect="Content" ObjectID="_1792822350" r:id="rId29"/>
                            </w:object>
                          </w: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xác định trên khoảng </w:t>
                          </w:r>
                          <w:r w:rsidRPr="00096110">
                            <w:rPr>
                              <w:rFonts w:ascii="Palatino Linotype" w:hAnsi="Palatino Linotype"/>
                              <w:position w:val="-4"/>
                              <w:szCs w:val="24"/>
                            </w:rPr>
                            <w:object w:dxaOrig="240" w:dyaOrig="260" w14:anchorId="4ED52AE4">
                              <v:shape id="_x0000_i1026" type="#_x0000_t75" style="width:12.2pt;height:12.75pt" o:ole="">
                                <v:imagedata r:id="rId14" o:title=""/>
                              </v:shape>
                              <o:OLEObject Type="Embed" ProgID="Equation.DSMT4" ShapeID="_x0000_i1026" DrawAspect="Content" ObjectID="_1792822351" r:id="rId30"/>
                            </w:object>
                          </w: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và </w:t>
                          </w:r>
                          <w:r w:rsidRPr="00096110">
                            <w:rPr>
                              <w:rFonts w:ascii="Palatino Linotype" w:hAnsi="Palatino Linotype"/>
                              <w:position w:val="-12"/>
                              <w:szCs w:val="24"/>
                            </w:rPr>
                            <w:object w:dxaOrig="700" w:dyaOrig="380" w14:anchorId="62DB4145">
                              <v:shape id="_x0000_i1027" type="#_x0000_t75" style="width:35.45pt;height:18.85pt" o:ole="">
                                <v:imagedata r:id="rId16" o:title=""/>
                              </v:shape>
                              <o:OLEObject Type="Embed" ProgID="Equation.DSMT4" ShapeID="_x0000_i1027" DrawAspect="Content" ObjectID="_1792822352" r:id="rId31"/>
                            </w:object>
                          </w: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>.</w:t>
                          </w:r>
                        </w:p>
                        <w:p w14:paraId="12965E0E" w14:textId="77777777" w:rsidR="009E006B" w:rsidRPr="00096110" w:rsidRDefault="009E006B" w:rsidP="00400758">
                          <w:pPr>
                            <w:spacing w:after="0"/>
                            <w:ind w:left="450"/>
                            <w:rPr>
                              <w:rFonts w:ascii="Palatino Linotype" w:hAnsi="Palatino Linotype"/>
                              <w:szCs w:val="24"/>
                            </w:rPr>
                          </w:pP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>Hàm số</w:t>
                          </w:r>
                          <w:r>
                            <w:rPr>
                              <w:rFonts w:ascii="Palatino Linotype" w:hAnsi="Palatino Linotype"/>
                              <w:szCs w:val="24"/>
                            </w:rPr>
                            <w:t xml:space="preserve">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940" w:dyaOrig="440" w14:anchorId="1063E91C">
                              <v:shape id="_x0000_i1028" type="#_x0000_t75" style="width:46.5pt;height:21.6pt" o:ole="">
                                <v:imagedata r:id="rId18" o:title=""/>
                              </v:shape>
                              <o:OLEObject Type="Embed" ProgID="Equation.DSMT4" ShapeID="_x0000_i1028" DrawAspect="Content" ObjectID="_1792822353" r:id="rId32"/>
                            </w:object>
                          </w: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được gọi là liên tục tạ</w:t>
                          </w:r>
                          <w:r>
                            <w:rPr>
                              <w:rFonts w:ascii="Palatino Linotype" w:hAnsi="Palatino Linotype"/>
                              <w:szCs w:val="24"/>
                            </w:rPr>
                            <w:t>i</w:t>
                          </w: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</w:t>
                          </w:r>
                          <w:r w:rsidRPr="00096110">
                            <w:rPr>
                              <w:rFonts w:ascii="Palatino Linotype" w:hAnsi="Palatino Linotype"/>
                              <w:position w:val="-12"/>
                              <w:szCs w:val="24"/>
                            </w:rPr>
                            <w:object w:dxaOrig="279" w:dyaOrig="380" w14:anchorId="63F28002">
                              <v:shape id="_x0000_i1029" type="#_x0000_t75" style="width:14.4pt;height:18.85pt" o:ole="">
                                <v:imagedata r:id="rId20" o:title=""/>
                              </v:shape>
                              <o:OLEObject Type="Embed" ProgID="Equation.DSMT4" ShapeID="_x0000_i1029" DrawAspect="Content" ObjectID="_1792822354" r:id="rId33"/>
                            </w:object>
                          </w: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nếu </w:t>
                          </w:r>
                          <w:r w:rsidRPr="00096110">
                            <w:rPr>
                              <w:rFonts w:ascii="Palatino Linotype" w:hAnsi="Palatino Linotype"/>
                              <w:position w:val="-24"/>
                              <w:szCs w:val="24"/>
                            </w:rPr>
                            <w:object w:dxaOrig="1780" w:dyaOrig="520" w14:anchorId="6925A657">
                              <v:shape id="_x0000_i1030" type="#_x0000_t75" style="width:89.15pt;height:25.5pt" o:ole="">
                                <v:imagedata r:id="rId22" o:title=""/>
                              </v:shape>
                              <o:OLEObject Type="Embed" ProgID="Equation.DSMT4" ShapeID="_x0000_i1030" DrawAspect="Content" ObjectID="_1792822355" r:id="rId34"/>
                            </w:object>
                          </w: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>.</w:t>
                          </w:r>
                        </w:p>
                        <w:p w14:paraId="2DA3066B" w14:textId="77777777" w:rsidR="009E006B" w:rsidRPr="00E061F8" w:rsidRDefault="009E006B" w:rsidP="00400758">
                          <w:pPr>
                            <w:spacing w:after="0"/>
                            <w:ind w:left="450"/>
                            <w:rPr>
                              <w:rFonts w:ascii="Palatino Linotype" w:hAnsi="Palatino Linotype"/>
                              <w:szCs w:val="24"/>
                            </w:rPr>
                          </w:pP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>Hàm số</w:t>
                          </w:r>
                          <w:r>
                            <w:rPr>
                              <w:rFonts w:ascii="Palatino Linotype" w:hAnsi="Palatino Linotype"/>
                              <w:szCs w:val="24"/>
                            </w:rPr>
                            <w:t xml:space="preserve">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940" w:dyaOrig="440" w14:anchorId="646B3ABC">
                              <v:shape id="_x0000_i1031" type="#_x0000_t75" style="width:46.5pt;height:21.6pt" o:ole="">
                                <v:imagedata r:id="rId24" o:title=""/>
                              </v:shape>
                              <o:OLEObject Type="Embed" ProgID="Equation.DSMT4" ShapeID="_x0000_i1031" DrawAspect="Content" ObjectID="_1792822356" r:id="rId35"/>
                            </w:object>
                          </w: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không liên tục tạ</w:t>
                          </w:r>
                          <w:r>
                            <w:rPr>
                              <w:rFonts w:ascii="Palatino Linotype" w:hAnsi="Palatino Linotype"/>
                              <w:szCs w:val="24"/>
                            </w:rPr>
                            <w:t xml:space="preserve">i </w:t>
                          </w:r>
                          <w:r w:rsidRPr="00096110">
                            <w:rPr>
                              <w:rFonts w:ascii="Palatino Linotype" w:hAnsi="Palatino Linotype"/>
                              <w:position w:val="-12"/>
                              <w:szCs w:val="24"/>
                            </w:rPr>
                            <w:object w:dxaOrig="279" w:dyaOrig="380" w14:anchorId="00B9240E">
                              <v:shape id="_x0000_i1032" type="#_x0000_t75" style="width:14.4pt;height:18.85pt" o:ole="">
                                <v:imagedata r:id="rId26" o:title=""/>
                              </v:shape>
                              <o:OLEObject Type="Embed" ProgID="Equation.DSMT4" ShapeID="_x0000_i1032" DrawAspect="Content" ObjectID="_1792822357" r:id="rId36"/>
                            </w:object>
                          </w: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được gọi là gián đoạn tại điể</w:t>
                          </w:r>
                          <w:r>
                            <w:rPr>
                              <w:rFonts w:ascii="Palatino Linotype" w:hAnsi="Palatino Linotype"/>
                              <w:szCs w:val="24"/>
                            </w:rPr>
                            <w:t>m đó.</w:t>
                          </w:r>
                        </w:p>
                        <w:p w14:paraId="623A0DB6" w14:textId="77777777" w:rsidR="009E006B" w:rsidRPr="00BB3E7A" w:rsidRDefault="009E006B" w:rsidP="001A586F">
                          <w:pPr>
                            <w:spacing w:after="0"/>
                            <w:ind w:left="432" w:hanging="432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653" o:spid="_x0000_s1046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">
                  <v:imagedata r:id="rId37" o:title=""/>
                </v:shape>
                <w10:anchorlock/>
              </v:group>
            </w:pict>
          </mc:Fallback>
        </mc:AlternateContent>
      </w:r>
    </w:p>
    <w:p w14:paraId="3E44EAF6" w14:textId="77777777" w:rsidR="00400758" w:rsidRPr="009A64E9" w:rsidRDefault="00400758" w:rsidP="00400758">
      <w:pPr>
        <w:pStyle w:val="ListParagraph"/>
        <w:spacing w:line="240" w:lineRule="auto"/>
        <w:ind w:left="142" w:hanging="142"/>
        <w:jc w:val="center"/>
        <w:rPr>
          <w:rFonts w:ascii="Palatino Linotype" w:hAnsi="Palatino Linotype" w:cs="Times New Roman"/>
          <w:sz w:val="10"/>
          <w:szCs w:val="10"/>
        </w:rPr>
      </w:pPr>
    </w:p>
    <w:p w14:paraId="74F6AB44" w14:textId="77777777" w:rsidR="00400758" w:rsidRPr="00400758" w:rsidRDefault="00400758" w:rsidP="00400758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400758">
        <w:rPr>
          <w:rFonts w:ascii="Quicksand" w:hAnsi="Quicksand"/>
          <w:color w:val="C00000"/>
          <w:sz w:val="28"/>
          <w:szCs w:val="26"/>
          <w:lang w:val="vi-VN"/>
        </w:rPr>
        <w:t>2. Hàm số liên tục trên một khoảng</w:t>
      </w:r>
    </w:p>
    <w:p w14:paraId="36154FFB" w14:textId="77777777" w:rsidR="00400758" w:rsidRDefault="00400758" w:rsidP="00400758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45E8966E" wp14:editId="06DFC1D2">
                <wp:extent cx="6481445" cy="1521215"/>
                <wp:effectExtent l="38100" t="19050" r="0" b="3175"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521215"/>
                          <a:chOff x="0" y="0"/>
                          <a:chExt cx="6499860" cy="1526257"/>
                        </a:xfrm>
                      </wpg:grpSpPr>
                      <wpg:grpSp>
                        <wpg:cNvPr id="17" name="Group 17"/>
                        <wpg:cNvGrpSpPr/>
                        <wpg:grpSpPr>
                          <a:xfrm>
                            <a:off x="0" y="36568"/>
                            <a:ext cx="6499860" cy="1489689"/>
                            <a:chOff x="0" y="82934"/>
                            <a:chExt cx="6499860" cy="1490436"/>
                          </a:xfrm>
                        </wpg:grpSpPr>
                        <wpg:grpSp>
                          <wpg:cNvPr id="18" name="Group 18"/>
                          <wpg:cNvGrpSpPr/>
                          <wpg:grpSpPr>
                            <a:xfrm>
                              <a:off x="0" y="82934"/>
                              <a:ext cx="6499860" cy="1490436"/>
                              <a:chOff x="0" y="-241973"/>
                              <a:chExt cx="6499860" cy="1491547"/>
                            </a:xfrm>
                          </wpg:grpSpPr>
                          <wpg:grpSp>
                            <wpg:cNvPr id="33" name="Group 33"/>
                            <wpg:cNvGrpSpPr/>
                            <wpg:grpSpPr>
                              <a:xfrm>
                                <a:off x="0" y="-408"/>
                                <a:ext cx="6499860" cy="1249982"/>
                                <a:chOff x="0" y="-408"/>
                                <a:chExt cx="6500186" cy="1250259"/>
                              </a:xfrm>
                            </wpg:grpSpPr>
                            <wps:wsp>
                              <wps:cNvPr id="34" name="Rectangle 34"/>
                              <wps:cNvSpPr/>
                              <wps:spPr>
                                <a:xfrm>
                                  <a:off x="0" y="-336"/>
                                  <a:ext cx="3504157" cy="12501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Rounded Rectangle 35"/>
                              <wps:cNvSpPr/>
                              <wps:spPr>
                                <a:xfrm>
                                  <a:off x="113356" y="-408"/>
                                  <a:ext cx="6386830" cy="1250226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Rectangle 36"/>
                              <wps:cNvSpPr/>
                              <wps:spPr>
                                <a:xfrm>
                                  <a:off x="75571" y="-337"/>
                                  <a:ext cx="1065597" cy="12501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7" name="Text Box 37"/>
                            <wps:cNvSpPr txBox="1"/>
                            <wps:spPr>
                              <a:xfrm>
                                <a:off x="420046" y="-241973"/>
                                <a:ext cx="3818471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E8B7E26" w14:textId="77777777" w:rsidR="009E006B" w:rsidRPr="007133F1" w:rsidRDefault="009E006B" w:rsidP="00400758">
                                  <w:pPr>
                                    <w:rPr>
                                      <w:rFonts w:ascii="Quicksand" w:hAnsi="Quicksand"/>
                                      <w:b/>
                                      <w:color w:val="002060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Quicksand" w:hAnsi="Quicksand"/>
                                      <w:b/>
                                      <w:color w:val="A40000"/>
                                      <w:szCs w:val="24"/>
                                      <w:lang w:val="vi-VN"/>
                                    </w:rPr>
                                    <w:t>Định nghĩa:</w:t>
                                  </w:r>
                                </w:p>
                                <w:p w14:paraId="6873370B" w14:textId="77777777" w:rsidR="009E006B" w:rsidRPr="00E551B3" w:rsidRDefault="009E006B" w:rsidP="00400758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2" name="Text Box 42"/>
                          <wps:cNvSpPr txBox="1"/>
                          <wps:spPr>
                            <a:xfrm>
                              <a:off x="420046" y="279027"/>
                              <a:ext cx="5998183" cy="121108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31CA13E" w14:textId="77777777" w:rsidR="009E006B" w:rsidRDefault="009E006B" w:rsidP="00400758">
                                <w:pPr>
                                  <w:spacing w:after="0"/>
                                  <w:ind w:left="432" w:hanging="432"/>
                                  <w:jc w:val="both"/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</w:pPr>
                                <w:r w:rsidRPr="00D2724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sym w:font="Wingdings" w:char="F09F"/>
                                </w:r>
                                <w:r w:rsidRPr="00D2724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ab/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Hàm số</w:t>
                                </w:r>
                                <w:r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940" w:dyaOrig="440" w14:anchorId="59A8D3D3">
                                    <v:shape id="_x0000_i1033" type="#_x0000_t75" style="width:46.5pt;height:21.6pt" o:ole="">
                                      <v:imagedata r:id="rId38" o:title=""/>
                                    </v:shape>
                                    <o:OLEObject Type="Embed" ProgID="Equation.DSMT4" ShapeID="_x0000_i1033" DrawAspect="Content" ObjectID="_1792822358" r:id="rId39"/>
                                  </w:objec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được gọi là liên tục trên một khoảng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560" w:dyaOrig="440" w14:anchorId="3CD31BF9">
                                    <v:shape id="_x0000_i1034" type="#_x0000_t75" style="width:27.7pt;height:21.6pt" o:ole="">
                                      <v:imagedata r:id="rId40" o:title=""/>
                                    </v:shape>
                                    <o:OLEObject Type="Embed" ProgID="Equation.DSMT4" ShapeID="_x0000_i1034" DrawAspect="Content" ObjectID="_1792822359" r:id="rId41"/>
                                  </w:objec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nếu nó liên tục tại mọi điểm của khoảng đó.</w:t>
                                </w:r>
                              </w:p>
                              <w:p w14:paraId="6C6283D7" w14:textId="77777777" w:rsidR="009E006B" w:rsidRPr="00E061F8" w:rsidRDefault="009E006B" w:rsidP="00400758">
                                <w:pPr>
                                  <w:spacing w:after="0"/>
                                  <w:ind w:left="432" w:hanging="432"/>
                                  <w:jc w:val="both"/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</w:pPr>
                                <w:r w:rsidRPr="00D2724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sym w:font="Wingdings" w:char="F09F"/>
                                </w:r>
                                <w:r w:rsidRPr="00D27243"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ab/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Hàm số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940" w:dyaOrig="440" w14:anchorId="09E4E7FE">
                                    <v:shape id="_x0000_i1035" type="#_x0000_t75" style="width:46.5pt;height:21.6pt" o:ole="">
                                      <v:imagedata r:id="rId42" o:title=""/>
                                    </v:shape>
                                    <o:OLEObject Type="Embed" ProgID="Equation.DSMT4" ShapeID="_x0000_i1035" DrawAspect="Content" ObjectID="_1792822360" r:id="rId43"/>
                                  </w:objec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được gọi là liên tục trên đoạn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600" w:dyaOrig="440" w14:anchorId="2DA4A828">
                                    <v:shape id="_x0000_i1036" type="#_x0000_t75" style="width:29.9pt;height:21.6pt" o:ole="">
                                      <v:imagedata r:id="rId44" o:title=""/>
                                    </v:shape>
                                    <o:OLEObject Type="Embed" ProgID="Equation.DSMT4" ShapeID="_x0000_i1036" DrawAspect="Content" ObjectID="_1792822361" r:id="rId45"/>
                                  </w:objec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nếu nó liên tục trên khoảng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560" w:dyaOrig="440" w14:anchorId="20D3D8CE">
                                    <v:shape id="_x0000_i1037" type="#_x0000_t75" style="width:27.7pt;height:21.6pt" o:ole="">
                                      <v:imagedata r:id="rId46" o:title=""/>
                                    </v:shape>
                                    <o:OLEObject Type="Embed" ProgID="Equation.DSMT4" ShapeID="_x0000_i1037" DrawAspect="Content" ObjectID="_1792822362" r:id="rId47"/>
                                  </w:objec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và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22"/>
                                    <w:szCs w:val="24"/>
                                  </w:rPr>
                                  <w:object w:dxaOrig="1760" w:dyaOrig="499" w14:anchorId="7A311B3E">
                                    <v:shape id="_x0000_i1038" type="#_x0000_t75" style="width:87.5pt;height:25.5pt" o:ole="">
                                      <v:imagedata r:id="rId48" o:title=""/>
                                    </v:shape>
                                    <o:OLEObject Type="Embed" ProgID="Equation.DSMT4" ShapeID="_x0000_i1038" DrawAspect="Content" ObjectID="_1792822363" r:id="rId49"/>
                                  </w:objec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22"/>
                                    <w:szCs w:val="24"/>
                                  </w:rPr>
                                  <w:object w:dxaOrig="1680" w:dyaOrig="499" w14:anchorId="48EF1382">
                                    <v:shape id="_x0000_i1039" type="#_x0000_t75" style="width:84.2pt;height:25.5pt" o:ole="">
                                      <v:imagedata r:id="rId50" o:title=""/>
                                    </v:shape>
                                    <o:OLEObject Type="Embed" ProgID="Equation.DSMT4" ShapeID="_x0000_i1039" DrawAspect="Content" ObjectID="_1792822364" r:id="rId51"/>
                                  </w:objec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.</w:t>
                                </w:r>
                              </w:p>
                              <w:p w14:paraId="1A68B16A" w14:textId="77777777" w:rsidR="009E006B" w:rsidRPr="00BB3E7A" w:rsidRDefault="009E006B" w:rsidP="00400758">
                                <w:pPr>
                                  <w:spacing w:after="0"/>
                                  <w:ind w:left="432" w:hanging="432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46" name="Picture 46"/>
                          <pic:cNvPicPr>
                            <a:picLocks noChangeAspect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5E8966E" id="Group 16" o:spid="_x0000_s1047" style="width:510.35pt;height:119.8pt;mso-position-horizontal-relative:char;mso-position-vertical-relative:line" coordsize="64998,152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">
                <v:group id="Group 17" o:spid="_x0000_s1048" style="position:absolute;top:365;width:64998;height:14897" coordorigin=",829" coordsize="64998,149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group id="Group 18" o:spid="_x0000_s1049" style="position:absolute;top:829;width:64998;height:14904" coordorigin=",-2419" coordsize="64998,14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<v:group id="Group 33" o:spid="_x0000_s1050" style="position:absolute;top:-4;width:64998;height:12499" coordorigin=",-4" coordsize="65001,125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  <v:rect id="Rectangle 34" o:spid="_x0000_s1051" style="position:absolute;top:-3;width:35041;height:125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" fillcolor="#c00000" stroked="f" strokeweight="1pt"/>
                      <v:roundrect id="Rounded Rectangle 35" o:spid="_x0000_s1052" style="position:absolute;left:1133;top:-4;width:63868;height:12502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" fillcolor="#fff2cc [663]" stroked="f" strokeweight="1pt">
                        <v:stroke joinstyle="miter"/>
                      </v:roundrect>
                      <v:rect id="Rectangle 36" o:spid="_x0000_s1053" style="position:absolute;left:755;top:-3;width:10656;height:125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" fillcolor="#fff2cc [663]" stroked="f" strokeweight="1pt"/>
                    </v:group>
                    <v:shape id="Text Box 37" o:spid="_x0000_s1054" type="#_x0000_t202" style="position:absolute;left:4200;top:-2419;width:38185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<v:textbox>
                        <w:txbxContent>
                          <w:p w14:paraId="1E8B7E26" w14:textId="77777777" w:rsidR="009E006B" w:rsidRPr="007133F1" w:rsidRDefault="009E006B" w:rsidP="00400758">
                            <w:pPr>
                              <w:rPr>
                                <w:rFonts w:ascii="Quicksand" w:hAnsi="Quicksand"/>
                                <w:b/>
                                <w:color w:val="002060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/>
                                <w:b/>
                                <w:color w:val="A40000"/>
                                <w:szCs w:val="24"/>
                                <w:lang w:val="vi-VN"/>
                              </w:rPr>
                              <w:t>Định nghĩa:</w:t>
                            </w:r>
                          </w:p>
                          <w:p w14:paraId="6873370B" w14:textId="77777777" w:rsidR="009E006B" w:rsidRPr="00E551B3" w:rsidRDefault="009E006B" w:rsidP="00400758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Text Box 42" o:spid="_x0000_s1055" type="#_x0000_t202" style="position:absolute;left:4200;top:2790;width:59982;height:12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<v:textbox>
                      <w:txbxContent>
                        <w:p w14:paraId="331CA13E" w14:textId="77777777" w:rsidR="009E006B" w:rsidRDefault="009E006B" w:rsidP="00400758">
                          <w:pPr>
                            <w:spacing w:after="0"/>
                            <w:ind w:left="432" w:hanging="432"/>
                            <w:jc w:val="both"/>
                            <w:rPr>
                              <w:rFonts w:ascii="Palatino Linotype" w:hAnsi="Palatino Linotype"/>
                              <w:szCs w:val="24"/>
                            </w:rPr>
                          </w:pPr>
                          <w:r w:rsidRPr="00D2724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sym w:font="Wingdings" w:char="F09F"/>
                          </w:r>
                          <w:r w:rsidRPr="00D2724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ab/>
                          </w: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>Hàm số</w:t>
                          </w:r>
                          <w:r>
                            <w:rPr>
                              <w:rFonts w:ascii="Palatino Linotype" w:hAnsi="Palatino Linotype"/>
                              <w:szCs w:val="24"/>
                            </w:rPr>
                            <w:t xml:space="preserve">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940" w:dyaOrig="440" w14:anchorId="59A8D3D3">
                              <v:shape id="_x0000_i1033" type="#_x0000_t75" style="width:46.5pt;height:21.6pt" o:ole="">
                                <v:imagedata r:id="rId38" o:title=""/>
                              </v:shape>
                              <o:OLEObject Type="Embed" ProgID="Equation.DSMT4" ShapeID="_x0000_i1033" DrawAspect="Content" ObjectID="_1792822358" r:id="rId52"/>
                            </w:object>
                          </w: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được gọi là liên tục trên một khoảng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560" w:dyaOrig="440" w14:anchorId="3CD31BF9">
                              <v:shape id="_x0000_i1034" type="#_x0000_t75" style="width:27.7pt;height:21.6pt" o:ole="">
                                <v:imagedata r:id="rId40" o:title=""/>
                              </v:shape>
                              <o:OLEObject Type="Embed" ProgID="Equation.DSMT4" ShapeID="_x0000_i1034" DrawAspect="Content" ObjectID="_1792822359" r:id="rId53"/>
                            </w:object>
                          </w: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nếu nó liên tục tại mọi điểm của khoảng đó.</w:t>
                          </w:r>
                        </w:p>
                        <w:p w14:paraId="6C6283D7" w14:textId="77777777" w:rsidR="009E006B" w:rsidRPr="00E061F8" w:rsidRDefault="009E006B" w:rsidP="00400758">
                          <w:pPr>
                            <w:spacing w:after="0"/>
                            <w:ind w:left="432" w:hanging="432"/>
                            <w:jc w:val="both"/>
                            <w:rPr>
                              <w:rFonts w:ascii="Palatino Linotype" w:hAnsi="Palatino Linotype"/>
                              <w:szCs w:val="24"/>
                            </w:rPr>
                          </w:pPr>
                          <w:r w:rsidRPr="00D2724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sym w:font="Wingdings" w:char="F09F"/>
                          </w:r>
                          <w:r w:rsidRPr="00D27243"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ab/>
                          </w: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 xml:space="preserve">Hàm số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940" w:dyaOrig="440" w14:anchorId="09E4E7FE">
                              <v:shape id="_x0000_i1035" type="#_x0000_t75" style="width:46.5pt;height:21.6pt" o:ole="">
                                <v:imagedata r:id="rId42" o:title=""/>
                              </v:shape>
                              <o:OLEObject Type="Embed" ProgID="Equation.DSMT4" ShapeID="_x0000_i1035" DrawAspect="Content" ObjectID="_1792822360" r:id="rId54"/>
                            </w:object>
                          </w: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được gọi là liên tục trên đoạn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600" w:dyaOrig="440" w14:anchorId="2DA4A828">
                              <v:shape id="_x0000_i1036" type="#_x0000_t75" style="width:29.9pt;height:21.6pt" o:ole="">
                                <v:imagedata r:id="rId44" o:title=""/>
                              </v:shape>
                              <o:OLEObject Type="Embed" ProgID="Equation.DSMT4" ShapeID="_x0000_i1036" DrawAspect="Content" ObjectID="_1792822361" r:id="rId55"/>
                            </w:object>
                          </w: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nếu nó liên tục trên khoảng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560" w:dyaOrig="440" w14:anchorId="20D3D8CE">
                              <v:shape id="_x0000_i1037" type="#_x0000_t75" style="width:27.7pt;height:21.6pt" o:ole="">
                                <v:imagedata r:id="rId46" o:title=""/>
                              </v:shape>
                              <o:OLEObject Type="Embed" ProgID="Equation.DSMT4" ShapeID="_x0000_i1037" DrawAspect="Content" ObjectID="_1792822362" r:id="rId56"/>
                            </w:object>
                          </w: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và </w:t>
                          </w:r>
                          <w:r w:rsidRPr="00096110">
                            <w:rPr>
                              <w:rFonts w:ascii="Palatino Linotype" w:hAnsi="Palatino Linotype"/>
                              <w:position w:val="-22"/>
                              <w:szCs w:val="24"/>
                            </w:rPr>
                            <w:object w:dxaOrig="1760" w:dyaOrig="499" w14:anchorId="7A311B3E">
                              <v:shape id="_x0000_i1038" type="#_x0000_t75" style="width:87.5pt;height:25.5pt" o:ole="">
                                <v:imagedata r:id="rId48" o:title=""/>
                              </v:shape>
                              <o:OLEObject Type="Embed" ProgID="Equation.DSMT4" ShapeID="_x0000_i1038" DrawAspect="Content" ObjectID="_1792822363" r:id="rId57"/>
                            </w:object>
                          </w:r>
                          <w:r w:rsidRPr="00096110">
                            <w:rPr>
                              <w:rFonts w:ascii="Palatino Linotype" w:hAnsi="Palatino Linotype"/>
                              <w:position w:val="-22"/>
                              <w:szCs w:val="24"/>
                            </w:rPr>
                            <w:object w:dxaOrig="1680" w:dyaOrig="499" w14:anchorId="48EF1382">
                              <v:shape id="_x0000_i1039" type="#_x0000_t75" style="width:84.2pt;height:25.5pt" o:ole="">
                                <v:imagedata r:id="rId50" o:title=""/>
                              </v:shape>
                              <o:OLEObject Type="Embed" ProgID="Equation.DSMT4" ShapeID="_x0000_i1039" DrawAspect="Content" ObjectID="_1792822364" r:id="rId58"/>
                            </w:object>
                          </w:r>
                          <w:r w:rsidRPr="00096110">
                            <w:rPr>
                              <w:rFonts w:ascii="Palatino Linotype" w:hAnsi="Palatino Linotype"/>
                              <w:szCs w:val="24"/>
                            </w:rPr>
                            <w:t>.</w:t>
                          </w:r>
                        </w:p>
                        <w:p w14:paraId="1A68B16A" w14:textId="77777777" w:rsidR="009E006B" w:rsidRPr="00BB3E7A" w:rsidRDefault="009E006B" w:rsidP="00400758">
                          <w:pPr>
                            <w:spacing w:after="0"/>
                            <w:ind w:left="432" w:hanging="432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46" o:spid="_x0000_s1056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">
                  <v:imagedata r:id="rId37" o:title=""/>
                </v:shape>
                <w10:anchorlock/>
              </v:group>
            </w:pict>
          </mc:Fallback>
        </mc:AlternateContent>
      </w:r>
    </w:p>
    <w:p w14:paraId="6AAA28D2" w14:textId="77777777" w:rsidR="00400758" w:rsidRDefault="00400758" w:rsidP="00400758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511B502F" wp14:editId="1FDFEC13">
                <wp:extent cx="6481445" cy="2533650"/>
                <wp:effectExtent l="0" t="0" r="14605" b="19050"/>
                <wp:docPr id="2120" name="Group 21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2533650"/>
                          <a:chOff x="-171450" y="0"/>
                          <a:chExt cx="6481445" cy="2533650"/>
                        </a:xfrm>
                      </wpg:grpSpPr>
                      <wpg:grpSp>
                        <wpg:cNvPr id="2121" name="Group 2121"/>
                        <wpg:cNvGrpSpPr/>
                        <wpg:grpSpPr>
                          <a:xfrm>
                            <a:off x="-171450" y="244306"/>
                            <a:ext cx="6481445" cy="2289344"/>
                            <a:chOff x="-9883" y="0"/>
                            <a:chExt cx="6658624" cy="2351879"/>
                          </a:xfrm>
                        </wpg:grpSpPr>
                        <wps:wsp>
                          <wps:cNvPr id="2122" name="Flowchart: Connector 2122"/>
                          <wps:cNvSpPr/>
                          <wps:spPr>
                            <a:xfrm>
                              <a:off x="1115786" y="0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27" name="Flowchart: Connector 2127"/>
                          <wps:cNvSpPr/>
                          <wps:spPr>
                            <a:xfrm>
                              <a:off x="255815" y="2721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28" name="Rectangle: Top Corners Rounded 18">
                            <a:extLst>
                              <a:ext uri="{FF2B5EF4-FFF2-40B4-BE49-F238E27FC236}">
                                <a16:creationId xmlns:a16="http://schemas.microsoft.com/office/drawing/2014/main" id="{EA5047B3-1888-43A1-8552-E8AEA121DF68}"/>
                              </a:ext>
                            </a:extLst>
                          </wps:cNvPr>
                          <wps:cNvSpPr/>
                          <wps:spPr>
                            <a:xfrm flipV="1">
                              <a:off x="315686" y="2721"/>
                              <a:ext cx="862716" cy="274955"/>
                            </a:xfrm>
                            <a:custGeom>
                              <a:avLst/>
                              <a:gdLst>
                                <a:gd name="connsiteX0" fmla="*/ 41302 w 1092994"/>
                                <a:gd name="connsiteY0" fmla="*/ 0 h 247809"/>
                                <a:gd name="connsiteX1" fmla="*/ 1051692 w 1092994"/>
                                <a:gd name="connsiteY1" fmla="*/ 0 h 247809"/>
                                <a:gd name="connsiteX2" fmla="*/ 1092994 w 1092994"/>
                                <a:gd name="connsiteY2" fmla="*/ 41302 h 247809"/>
                                <a:gd name="connsiteX3" fmla="*/ 1092994 w 1092994"/>
                                <a:gd name="connsiteY3" fmla="*/ 247809 h 247809"/>
                                <a:gd name="connsiteX4" fmla="*/ 1092994 w 1092994"/>
                                <a:gd name="connsiteY4" fmla="*/ 247809 h 247809"/>
                                <a:gd name="connsiteX5" fmla="*/ 0 w 1092994"/>
                                <a:gd name="connsiteY5" fmla="*/ 247809 h 247809"/>
                                <a:gd name="connsiteX6" fmla="*/ 0 w 1092994"/>
                                <a:gd name="connsiteY6" fmla="*/ 247809 h 247809"/>
                                <a:gd name="connsiteX7" fmla="*/ 0 w 1092994"/>
                                <a:gd name="connsiteY7" fmla="*/ 41302 h 247809"/>
                                <a:gd name="connsiteX8" fmla="*/ 41302 w 1092994"/>
                                <a:gd name="connsiteY8" fmla="*/ 0 h 247809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83469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12031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107282 w 1176338"/>
                                <a:gd name="connsiteY2" fmla="*/ 50827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273324" h="250190">
                                  <a:moveTo>
                                    <a:pt x="138288" y="0"/>
                                  </a:moveTo>
                                  <a:lnTo>
                                    <a:pt x="1148678" y="0"/>
                                  </a:lnTo>
                                  <a:cubicBezTo>
                                    <a:pt x="1171488" y="0"/>
                                    <a:pt x="1196488" y="25715"/>
                                    <a:pt x="1204268" y="50827"/>
                                  </a:cubicBezTo>
                                  <a:cubicBezTo>
                                    <a:pt x="1224269" y="105849"/>
                                    <a:pt x="1202680" y="200403"/>
                                    <a:pt x="1273324" y="247809"/>
                                  </a:cubicBezTo>
                                  <a:lnTo>
                                    <a:pt x="1109017" y="250190"/>
                                  </a:lnTo>
                                  <a:lnTo>
                                    <a:pt x="96986" y="247809"/>
                                  </a:lnTo>
                                  <a:lnTo>
                                    <a:pt x="0" y="247808"/>
                                  </a:lnTo>
                                  <a:cubicBezTo>
                                    <a:pt x="75085" y="202683"/>
                                    <a:pt x="48452" y="99895"/>
                                    <a:pt x="71958" y="48661"/>
                                  </a:cubicBezTo>
                                  <a:cubicBezTo>
                                    <a:pt x="79738" y="25851"/>
                                    <a:pt x="115478" y="0"/>
                                    <a:pt x="13828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C00000"/>
                            </a:solidFill>
                            <a:ln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2129" name="Group 2129"/>
                          <wpg:cNvGrpSpPr/>
                          <wpg:grpSpPr>
                            <a:xfrm>
                              <a:off x="-9883" y="61992"/>
                              <a:ext cx="6658624" cy="2289887"/>
                              <a:chOff x="-9904" y="48591"/>
                              <a:chExt cx="6672719" cy="1999472"/>
                            </a:xfrm>
                          </wpg:grpSpPr>
                          <wpg:grpSp>
                            <wpg:cNvPr id="2130" name="Group 2130"/>
                            <wpg:cNvGrpSpPr/>
                            <wpg:grpSpPr>
                              <a:xfrm>
                                <a:off x="214533" y="50585"/>
                                <a:ext cx="3897004" cy="56102"/>
                                <a:chOff x="-71985" y="50599"/>
                                <a:chExt cx="3897242" cy="56117"/>
                              </a:xfrm>
                            </wpg:grpSpPr>
                            <wps:wsp>
                              <wps:cNvPr id="2131" name="nut phai"/>
                              <wps:cNvSpPr/>
                              <wps:spPr>
                                <a:xfrm>
                                  <a:off x="3693159" y="50601"/>
                                  <a:ext cx="132098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32" name="Rectangle 2132"/>
                              <wps:cNvSpPr/>
                              <wps:spPr>
                                <a:xfrm>
                                  <a:off x="-71985" y="50599"/>
                                  <a:ext cx="132095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134" name="Rectangle: Rounded Corners 3682"/>
                            <wps:cNvSpPr/>
                            <wps:spPr>
                              <a:xfrm>
                                <a:off x="-9904" y="48591"/>
                                <a:ext cx="6672719" cy="1999472"/>
                              </a:xfrm>
                              <a:prstGeom prst="roundRect">
                                <a:avLst>
                                  <a:gd name="adj" fmla="val 5397"/>
                                </a:avLst>
                              </a:prstGeom>
                              <a:noFill/>
                              <a:ln w="15875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A5E9A87" w14:textId="77777777" w:rsidR="009E006B" w:rsidRPr="009A64E9" w:rsidRDefault="009E006B" w:rsidP="00400758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900" w:hanging="450"/>
                                    <w:rPr>
                                      <w:rFonts w:ascii="Palatino Linotype" w:hAnsi="Palatino Linotype" w:cs="Times New Roman"/>
                                      <w:b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Yu Gothic UI Semibold" w:eastAsia="Yu Gothic UI Semibold" w:hAnsi="Yu Gothic UI Semibold" w:cs="Times New Roman" w:hint="eastAsia"/>
                                      <w:b/>
                                      <w:color w:val="C00000"/>
                                      <w:szCs w:val="24"/>
                                      <w:lang w:val="fr-FR"/>
                                    </w:rPr>
                                    <w:t>⑴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ab/>
                                  </w:r>
                                  <w:r w:rsidRPr="009A64E9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 xml:space="preserve">Khái niệm hàm số liên tục trên nửa khoảng, như </w:t>
                                  </w:r>
                                  <w:r w:rsidRPr="009A64E9">
                                    <w:rPr>
                                      <w:rFonts w:ascii="Palatino Linotype" w:hAnsi="Palatino Linotype"/>
                                      <w:color w:val="000000" w:themeColor="text1"/>
                                      <w:position w:val="-16"/>
                                      <w:szCs w:val="24"/>
                                    </w:rPr>
                                    <w:object w:dxaOrig="2880" w:dyaOrig="440" w14:anchorId="16CC30FB">
                                      <v:shape id="_x0000_i1040" type="#_x0000_t75" style="width:2in;height:21.6pt" o:ole="">
                                        <v:imagedata r:id="rId59" o:title=""/>
                                      </v:shape>
                                      <o:OLEObject Type="Embed" ProgID="Equation.DSMT4" ShapeID="_x0000_i1040" DrawAspect="Content" ObjectID="_1792822365" r:id="rId60"/>
                                    </w:object>
                                  </w:r>
                                  <w:r w:rsidRPr="009A64E9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 xml:space="preserve"> được định nghĩa một cách tương tự.</w:t>
                                  </w:r>
                                </w:p>
                                <w:p w14:paraId="2A5AFF3E" w14:textId="77777777" w:rsidR="009E006B" w:rsidRPr="009A64E9" w:rsidRDefault="009E006B" w:rsidP="00400758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900" w:hanging="450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="Yu Gothic" w:eastAsia="Yu Gothic" w:hAnsi="Yu Gothic" w:cs="Times New Roman" w:hint="eastAsia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⑵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Palatino Linotype" w:hAnsi="Palatino Linotype" w:cs="Times New Roman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ab/>
                                  </w:r>
                                  <w:r w:rsidRPr="009A64E9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>Đồ thị của hàm số liên tục trên một khoảng là một “ đường liền” trên khoảng đó.</w:t>
                                  </w:r>
                                </w:p>
                                <w:p w14:paraId="7FFEAAF6" w14:textId="77777777" w:rsidR="009E006B" w:rsidRPr="008B19D7" w:rsidRDefault="009E006B" w:rsidP="00400758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900" w:hanging="450"/>
                                    <w:jc w:val="center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</w:pPr>
                                  <w:r w:rsidRPr="00096110">
                                    <w:rPr>
                                      <w:rFonts w:ascii="Palatino Linotype" w:hAnsi="Palatino Linotype" w:cs="Times New Roman"/>
                                      <w:noProof/>
                                      <w:szCs w:val="24"/>
                                      <w:lang w:val="vi-VN" w:eastAsia="vi-VN"/>
                                    </w:rPr>
                                    <w:drawing>
                                      <wp:inline distT="0" distB="0" distL="0" distR="0" wp14:anchorId="327FBCFD" wp14:editId="69820B67">
                                        <wp:extent cx="2316480" cy="1028700"/>
                                        <wp:effectExtent l="0" t="0" r="7620" b="0"/>
                                        <wp:docPr id="244" name="Picture 24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 rotWithShape="1">
                                                <a:blip r:embed="rId61"/>
                                                <a:srcRect l="4885" t="3759" r="2290" b="15038"/>
                                                <a:stretch/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316480" cy="10287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53640926-AAD7-44D8-BBD7-CCE9431645EC}">
                                                    <a14:shadowObscured xmlns:a14="http://schemas.microsoft.com/office/drawing/2010/main"/>
                                                  </a:ext>
                                                </a:extLst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Pr="00096110">
                                    <w:rPr>
                                      <w:rFonts w:ascii="Palatino Linotype" w:hAnsi="Palatino Linotype" w:cs="Times New Roman"/>
                                      <w:noProof/>
                                      <w:szCs w:val="24"/>
                                      <w:lang w:val="vi-VN" w:eastAsia="vi-VN"/>
                                    </w:rPr>
                                    <w:drawing>
                                      <wp:inline distT="0" distB="0" distL="0" distR="0" wp14:anchorId="3CFC51EC" wp14:editId="36DFACF7">
                                        <wp:extent cx="1932675" cy="1132840"/>
                                        <wp:effectExtent l="0" t="0" r="0" b="0"/>
                                        <wp:docPr id="245" name="Picture 24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 rotWithShape="1">
                                                <a:blip r:embed="rId62"/>
                                                <a:srcRect l="8630" t="5889" r="3822" b="6526"/>
                                                <a:stretch/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935534" cy="113451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53640926-AAD7-44D8-BBD7-CCE9431645EC}">
                                                    <a14:shadowObscured xmlns:a14="http://schemas.microsoft.com/office/drawing/2010/main"/>
                                                  </a:ext>
                                                </a:extLst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0000" tIns="182880" rIns="90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35" name="Rectangle 2135"/>
                          <wps:cNvSpPr/>
                          <wps:spPr>
                            <a:xfrm>
                              <a:off x="1156607" y="70757"/>
                              <a:ext cx="131445" cy="6413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36" name="TextBox 17"/>
                          <wps:cNvSpPr txBox="1"/>
                          <wps:spPr>
                            <a:xfrm>
                              <a:off x="401103" y="42119"/>
                              <a:ext cx="699406" cy="27509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B32F968" w14:textId="77777777" w:rsidR="009E006B" w:rsidRPr="00404C29" w:rsidRDefault="009E006B" w:rsidP="00400758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Quicksand" w:hAnsi="Quicksand"/>
                                    <w:color w:val="FFFFFF" w:themeColor="background1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Quicksand" w:hAnsi="Quicksand"/>
                                    <w:b/>
                                    <w:bCs/>
                                    <w:color w:val="FFFFFF" w:themeColor="background1"/>
                                    <w:kern w:val="24"/>
                                    <w:szCs w:val="24"/>
                                    <w:lang w:val="vi-VN"/>
                                  </w:rPr>
                                  <w:t>Chú ý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137" name="Picture 213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444" t="11292" r="10396" b="15370"/>
                          <a:stretch/>
                        </pic:blipFill>
                        <pic:spPr bwMode="auto">
                          <a:xfrm flipH="1">
                            <a:off x="118663" y="0"/>
                            <a:ext cx="220345" cy="4737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11B502F" id="Group 2120" o:spid="_x0000_s1057" style="width:510.35pt;height:199.5pt;mso-position-horizontal-relative:char;mso-position-vertical-relative:line" coordorigin="-1714" coordsize="64814,253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">
                <v:group id="Group 2121" o:spid="_x0000_s1058" style="position:absolute;left:-1714;top:2443;width:64813;height:22893" coordorigin="-98" coordsize="66586,23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"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Flowchart: Connector 2122" o:spid="_x0000_s1059" type="#_x0000_t120" style="position:absolute;left:11157;width:1175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" fillcolor="#f7caac [1301]" stroked="f" strokeweight="1pt">
                    <v:stroke joinstyle="miter"/>
                  </v:shape>
                  <v:shape id="Flowchart: Connector 2127" o:spid="_x0000_s1060" type="#_x0000_t120" style="position:absolute;left:2558;top:27;width:117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" fillcolor="#f7caac [1301]" stroked="f" strokeweight="1pt">
                    <v:stroke joinstyle="miter"/>
                  </v:shape>
                  <v:shape id="Rectangle: Top Corners Rounded 18" o:spid="_x0000_s1061" style="position:absolute;left:3156;top:27;width:8628;height:2749;flip:y;visibility:visible;mso-wrap-style:square;v-text-anchor:middle" coordsize="1273324,25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" path="m138288,l1148678,v22810,,47810,25715,55590,50827c1224269,105849,1202680,200403,1273324,247809r-164307,2381l96986,247809,,247808c75085,202683,48452,99895,71958,48661,79738,25851,115478,,138288,xe" fillcolor="#c00000" strokecolor="#c00000" strokeweight="1pt">
                    <v:stroke joinstyle="miter"/>
                    <v:path arrowok="t" o:connecttype="custom" o:connectlocs="93694,0;778265,0;815928,55858;862716,272338;751393,274955;65711,272338;0,272337;48754,53478;93694,0" o:connectangles="0,0,0,0,0,0,0,0,0"/>
                  </v:shape>
                  <v:group id="Group 2129" o:spid="_x0000_s1062" style="position:absolute;left:-98;top:619;width:66585;height:22899" coordorigin="-99,485" coordsize="66727,199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u4SxgAAAN0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ROZvD7JjwBufwBAAD//wMAUEsBAi0AFAAGAAgAAAAhANvh9svuAAAAhQEAABMAAAAAAAAA&#10;AAAAAAAAAAAAAFtDb250ZW50X1R5cGVzXS54bWxQSwECLQAUAAYACAAAACEAWvQsW78AAAAVAQAA&#10;CwAAAAAAAAAAAAAAAAAfAQAAX3JlbHMvLnJlbHNQSwECLQAUAAYACAAAACEAup7uEsYAAADdAAAA&#10;DwAAAAAAAAAAAAAAAAAHAgAAZHJzL2Rvd25yZXYueG1sUEsFBgAAAAADAAMAtwAAAPoCAAAAAA==&#10;">
                    <v:group id="Group 2130" o:spid="_x0000_s1063" style="position:absolute;left:2145;top:505;width:38970;height:561" coordorigin="-719,505" coordsize="38972,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">
                      <v:rect id="nut phai" o:spid="_x0000_s1064" style="position:absolute;left:36931;top:506;width:1321;height: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" fillcolor="white [3212]" stroked="f" strokeweight="1pt"/>
                      <v:rect id="Rectangle 2132" o:spid="_x0000_s1065" style="position:absolute;left:-719;top:505;width:1320;height:5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" fillcolor="white [3212]" stroked="f" strokeweight="1pt"/>
                    </v:group>
                    <v:roundrect id="Rectangle: Rounded Corners 3682" o:spid="_x0000_s1066" style="position:absolute;left:-99;top:485;width:66727;height:19995;visibility:visible;mso-wrap-style:square;v-text-anchor:top" arcsize="353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" filled="f" strokecolor="#c00000" strokeweight="1.25pt">
                      <v:stroke joinstyle="miter"/>
                      <v:textbox inset="2.5mm,14.4pt,2.5mm,0">
                        <w:txbxContent>
                          <w:p w14:paraId="4A5E9A87" w14:textId="77777777" w:rsidR="009E006B" w:rsidRPr="009A64E9" w:rsidRDefault="009E006B" w:rsidP="00400758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900" w:hanging="450"/>
                              <w:rPr>
                                <w:rFonts w:ascii="Palatino Linotype" w:hAnsi="Palatino Linotype" w:cs="Times New Roman"/>
                                <w:b/>
                                <w:color w:val="000000" w:themeColor="text1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Yu Gothic UI Semibold" w:eastAsia="Yu Gothic UI Semibold" w:hAnsi="Yu Gothic UI Semibold" w:cs="Times New Roman" w:hint="eastAsia"/>
                                <w:b/>
                                <w:color w:val="C00000"/>
                                <w:szCs w:val="24"/>
                                <w:lang w:val="fr-FR"/>
                              </w:rPr>
                              <w:t>⑴</w:t>
                            </w:r>
                            <w:r>
                              <w:rPr>
                                <w:rFonts w:ascii="Palatino Linotype" w:hAnsi="Palatino Linotype" w:cs="Times New Roman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 w:cs="Times New Roman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ab/>
                            </w:r>
                            <w:r w:rsidRPr="009A64E9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</w:rPr>
                              <w:t xml:space="preserve">Khái niệm hàm số liên tục trên nửa khoảng, như </w:t>
                            </w:r>
                            <w:r w:rsidRPr="009A64E9">
                              <w:rPr>
                                <w:rFonts w:ascii="Palatino Linotype" w:hAnsi="Palatino Linotype"/>
                                <w:color w:val="000000" w:themeColor="text1"/>
                                <w:position w:val="-16"/>
                                <w:szCs w:val="24"/>
                              </w:rPr>
                              <w:object w:dxaOrig="2880" w:dyaOrig="440" w14:anchorId="16CC30FB">
                                <v:shape id="_x0000_i1040" type="#_x0000_t75" style="width:2in;height:21.6pt" o:ole="">
                                  <v:imagedata r:id="rId59" o:title=""/>
                                </v:shape>
                                <o:OLEObject Type="Embed" ProgID="Equation.DSMT4" ShapeID="_x0000_i1040" DrawAspect="Content" ObjectID="_1792822365" r:id="rId64"/>
                              </w:object>
                            </w:r>
                            <w:r w:rsidRPr="009A64E9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</w:rPr>
                              <w:t xml:space="preserve"> được định nghĩa một cách tương tự.</w:t>
                            </w:r>
                          </w:p>
                          <w:p w14:paraId="2A5AFF3E" w14:textId="77777777" w:rsidR="009E006B" w:rsidRPr="009A64E9" w:rsidRDefault="009E006B" w:rsidP="00400758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900" w:hanging="450"/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rFonts w:ascii="Yu Gothic" w:eastAsia="Yu Gothic" w:hAnsi="Yu Gothic" w:cs="Times New Roman" w:hint="eastAsia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⑵</w:t>
                            </w:r>
                            <w:r>
                              <w:rPr>
                                <w:rFonts w:ascii="Palatino Linotype" w:hAnsi="Palatino Linotype" w:cs="Times New Roman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 w:cs="Times New Roman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ab/>
                            </w:r>
                            <w:r w:rsidRPr="009A64E9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Cs w:val="24"/>
                              </w:rPr>
                              <w:t>Đồ thị của hàm số liên tục trên một khoảng là một “ đường liền” trên khoảng đó.</w:t>
                            </w:r>
                          </w:p>
                          <w:p w14:paraId="7FFEAAF6" w14:textId="77777777" w:rsidR="009E006B" w:rsidRPr="008B19D7" w:rsidRDefault="009E006B" w:rsidP="00400758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900" w:hanging="450"/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Cs w:val="24"/>
                                <w:lang w:val="vi-VN"/>
                              </w:rPr>
                            </w:pPr>
                            <w:r w:rsidRPr="00096110">
                              <w:rPr>
                                <w:rFonts w:ascii="Palatino Linotype" w:hAnsi="Palatino Linotype" w:cs="Times New Roman"/>
                                <w:noProof/>
                                <w:szCs w:val="24"/>
                                <w:lang w:val="vi-VN" w:eastAsia="vi-VN"/>
                              </w:rPr>
                              <w:drawing>
                                <wp:inline distT="0" distB="0" distL="0" distR="0" wp14:anchorId="327FBCFD" wp14:editId="69820B67">
                                  <wp:extent cx="2316480" cy="1028700"/>
                                  <wp:effectExtent l="0" t="0" r="7620" b="0"/>
                                  <wp:docPr id="244" name="Picture 2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61"/>
                                          <a:srcRect l="4885" t="3759" r="2290" b="15038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16480" cy="1028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96110">
                              <w:rPr>
                                <w:rFonts w:ascii="Palatino Linotype" w:hAnsi="Palatino Linotype" w:cs="Times New Roman"/>
                                <w:noProof/>
                                <w:szCs w:val="24"/>
                                <w:lang w:val="vi-VN" w:eastAsia="vi-VN"/>
                              </w:rPr>
                              <w:drawing>
                                <wp:inline distT="0" distB="0" distL="0" distR="0" wp14:anchorId="3CFC51EC" wp14:editId="36DFACF7">
                                  <wp:extent cx="1932675" cy="1132840"/>
                                  <wp:effectExtent l="0" t="0" r="0" b="0"/>
                                  <wp:docPr id="245" name="Picture 2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62"/>
                                          <a:srcRect l="8630" t="5889" r="3822" b="6526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35534" cy="113451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oundrect>
                  </v:group>
                  <v:rect id="Rectangle 2135" o:spid="_x0000_s1067" style="position:absolute;left:11566;top:707;width:1314;height:6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" fillcolor="white [3212]" stroked="f" strokeweight="1pt"/>
                  <v:shape id="TextBox 17" o:spid="_x0000_s1068" type="#_x0000_t202" style="position:absolute;left:4011;top:421;width:6994;height:2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" filled="f" stroked="f">
                    <v:textbox inset="0,0,0,0">
                      <w:txbxContent>
                        <w:p w14:paraId="3B32F968" w14:textId="77777777" w:rsidR="009E006B" w:rsidRPr="00404C29" w:rsidRDefault="009E006B" w:rsidP="00400758">
                          <w:pPr>
                            <w:spacing w:after="0" w:line="240" w:lineRule="auto"/>
                            <w:jc w:val="center"/>
                            <w:rPr>
                              <w:rFonts w:ascii="Quicksand" w:hAnsi="Quicksand"/>
                              <w:color w:val="FFFFFF" w:themeColor="background1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Quicksand" w:hAnsi="Quicksand"/>
                              <w:b/>
                              <w:bCs/>
                              <w:color w:val="FFFFFF" w:themeColor="background1"/>
                              <w:kern w:val="24"/>
                              <w:szCs w:val="24"/>
                              <w:lang w:val="vi-VN"/>
                            </w:rPr>
                            <w:t>Chú ý</w:t>
                          </w:r>
                        </w:p>
                      </w:txbxContent>
                    </v:textbox>
                  </v:shape>
                </v:group>
                <v:shape id="Picture 2137" o:spid="_x0000_s1069" type="#_x0000_t75" style="position:absolute;left:1186;width:2204;height:4737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">
                  <v:imagedata r:id="rId65" o:title="" croptop="7400f" cropbottom="10073f" cropleft="36336f" cropright="6813f"/>
                </v:shape>
                <w10:anchorlock/>
              </v:group>
            </w:pict>
          </mc:Fallback>
        </mc:AlternateContent>
      </w:r>
    </w:p>
    <w:p w14:paraId="1CECFBEC" w14:textId="77777777" w:rsidR="00400758" w:rsidRPr="00657A0C" w:rsidRDefault="00400758" w:rsidP="00400758">
      <w:pPr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sz w:val="10"/>
          <w:szCs w:val="10"/>
        </w:rPr>
      </w:pPr>
    </w:p>
    <w:p w14:paraId="4A895B55" w14:textId="77777777" w:rsidR="00400758" w:rsidRPr="009A64E9" w:rsidRDefault="00400758" w:rsidP="00400758">
      <w:pPr>
        <w:pStyle w:val="ListParagraph"/>
        <w:spacing w:line="240" w:lineRule="auto"/>
        <w:ind w:left="142" w:hanging="142"/>
        <w:jc w:val="center"/>
        <w:rPr>
          <w:rFonts w:ascii="Palatino Linotype" w:hAnsi="Palatino Linotype" w:cs="Times New Roman"/>
          <w:sz w:val="10"/>
          <w:szCs w:val="10"/>
        </w:rPr>
      </w:pPr>
    </w:p>
    <w:p w14:paraId="1281BA7A" w14:textId="77777777" w:rsidR="00400758" w:rsidRPr="00D74681" w:rsidRDefault="00400758" w:rsidP="00D74681">
      <w:pPr>
        <w:pStyle w:val="Heading1"/>
        <w:spacing w:before="0"/>
        <w:rPr>
          <w:rFonts w:ascii="Quicksand" w:hAnsi="Quicksand"/>
          <w:color w:val="C00000"/>
          <w:sz w:val="28"/>
          <w:szCs w:val="26"/>
          <w:lang w:val="vi-VN"/>
        </w:rPr>
      </w:pPr>
      <w:r w:rsidRPr="00D74681">
        <w:rPr>
          <w:rFonts w:ascii="Quicksand" w:hAnsi="Quicksand"/>
          <w:color w:val="C00000"/>
          <w:sz w:val="28"/>
          <w:szCs w:val="26"/>
          <w:lang w:val="vi-VN"/>
        </w:rPr>
        <w:lastRenderedPageBreak/>
        <w:t>3. Một số định lí</w:t>
      </w:r>
    </w:p>
    <w:p w14:paraId="15DB91B2" w14:textId="77777777" w:rsidR="00400758" w:rsidRPr="00E061F8" w:rsidRDefault="00400758" w:rsidP="00400758">
      <w:pPr>
        <w:spacing w:after="0" w:line="240" w:lineRule="auto"/>
        <w:ind w:left="360"/>
        <w:jc w:val="both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6C7055F0" wp14:editId="2C9DCB81">
                <wp:extent cx="6499860" cy="1190741"/>
                <wp:effectExtent l="0" t="0" r="0" b="9525"/>
                <wp:docPr id="346856719" name="Group 3468567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99860" cy="1190741"/>
                          <a:chOff x="0" y="17252"/>
                          <a:chExt cx="6499860" cy="1190741"/>
                        </a:xfrm>
                      </wpg:grpSpPr>
                      <wpg:grpSp>
                        <wpg:cNvPr id="346856720" name="Group 346856720"/>
                        <wpg:cNvGrpSpPr/>
                        <wpg:grpSpPr>
                          <a:xfrm>
                            <a:off x="0" y="172496"/>
                            <a:ext cx="6499860" cy="1035497"/>
                            <a:chOff x="0" y="65830"/>
                            <a:chExt cx="6499860" cy="1035965"/>
                          </a:xfrm>
                        </wpg:grpSpPr>
                        <wpg:grpSp>
                          <wpg:cNvPr id="346856721" name="Group 346856721"/>
                          <wpg:cNvGrpSpPr/>
                          <wpg:grpSpPr>
                            <a:xfrm>
                              <a:off x="0" y="65830"/>
                              <a:ext cx="6499860" cy="1035965"/>
                              <a:chOff x="0" y="-259090"/>
                              <a:chExt cx="6499860" cy="1036737"/>
                            </a:xfrm>
                          </wpg:grpSpPr>
                          <wpg:grpSp>
                            <wpg:cNvPr id="346856722" name="Group 346856722"/>
                            <wpg:cNvGrpSpPr/>
                            <wpg:grpSpPr>
                              <a:xfrm>
                                <a:off x="0" y="-268"/>
                                <a:ext cx="6499860" cy="777915"/>
                                <a:chOff x="0" y="-268"/>
                                <a:chExt cx="6500186" cy="778087"/>
                              </a:xfrm>
                            </wpg:grpSpPr>
                            <wps:wsp>
                              <wps:cNvPr id="346856723" name="Rectangle 346856723"/>
                              <wps:cNvSpPr/>
                              <wps:spPr>
                                <a:xfrm>
                                  <a:off x="0" y="-268"/>
                                  <a:ext cx="6020102" cy="77797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66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25" name="Rounded Rectangle 346856725"/>
                              <wps:cNvSpPr/>
                              <wps:spPr>
                                <a:xfrm>
                                  <a:off x="113356" y="-227"/>
                                  <a:ext cx="6386830" cy="777995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6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26" name="Rectangle 346856726"/>
                              <wps:cNvSpPr/>
                              <wps:spPr>
                                <a:xfrm>
                                  <a:off x="75571" y="-154"/>
                                  <a:ext cx="1065597" cy="777973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727" name="Text Box 346856727"/>
                            <wps:cNvSpPr txBox="1"/>
                            <wps:spPr>
                              <a:xfrm>
                                <a:off x="524936" y="-259090"/>
                                <a:ext cx="341841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1D30DAB" w14:textId="77777777" w:rsidR="009E006B" w:rsidRPr="00571C08" w:rsidRDefault="009E006B" w:rsidP="00400758">
                                  <w:pPr>
                                    <w:rPr>
                                      <w:rFonts w:ascii="Quicksand" w:hAnsi="Quicksand"/>
                                      <w:b/>
                                      <w:color w:val="006600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Quicksand" w:hAnsi="Quicksand"/>
                                      <w:b/>
                                      <w:color w:val="006600"/>
                                      <w:szCs w:val="24"/>
                                      <w:lang w:val="vi-VN"/>
                                    </w:rPr>
                                    <w:t>Định lí 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728" name="Text Box 346856728"/>
                          <wps:cNvSpPr txBox="1"/>
                          <wps:spPr>
                            <a:xfrm>
                              <a:off x="317395" y="316991"/>
                              <a:ext cx="5833745" cy="7846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BE96D29" w14:textId="77777777" w:rsidR="009E006B" w:rsidRDefault="009E006B" w:rsidP="00400758">
                                <w:pPr>
                                  <w:spacing w:after="0"/>
                                  <w:ind w:left="360" w:hanging="36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»</w:t>
                                </w:r>
                                <w:r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ab/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Hàm số đa thức liên tục trên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4"/>
                                    <w:szCs w:val="24"/>
                                  </w:rPr>
                                  <w:object w:dxaOrig="260" w:dyaOrig="260" w14:anchorId="3DFB5E97">
                                    <v:shape id="_x0000_i1041" type="#_x0000_t75" style="width:12.75pt;height:12.75pt" o:ole="">
                                      <v:imagedata r:id="rId66" o:title=""/>
                                    </v:shape>
                                    <o:OLEObject Type="Embed" ProgID="Equation.DSMT4" ShapeID="_x0000_i1041" DrawAspect="Content" ObjectID="_1792822366" r:id="rId67"/>
                                  </w:objec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.</w:t>
                                </w:r>
                              </w:p>
                              <w:p w14:paraId="350D7C16" w14:textId="77777777" w:rsidR="009E006B" w:rsidRPr="009A64E9" w:rsidRDefault="009E006B" w:rsidP="00400758">
                                <w:pPr>
                                  <w:spacing w:after="0"/>
                                  <w:ind w:left="360" w:hanging="360"/>
                                  <w:jc w:val="both"/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»</w:t>
                                </w:r>
                                <w:r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ab/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Hàm số phân thức hữu tỉ (thương của hai đa thức) và các hàm số lượng giác thì liên tục trên tập xác định của nó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729" name="Picture 34685672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966" t="1692" r="7691"/>
                          <a:stretch/>
                        </pic:blipFill>
                        <pic:spPr bwMode="auto">
                          <a:xfrm>
                            <a:off x="113350" y="17252"/>
                            <a:ext cx="463550" cy="5397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C7055F0" id="Group 346856719" o:spid="_x0000_s1070" style="width:511.8pt;height:93.75pt;mso-position-horizontal-relative:char;mso-position-vertical-relative:line" coordorigin=",172" coordsize="64998,119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">
                <v:group id="Group 346856720" o:spid="_x0000_s1071" style="position:absolute;top:1724;width:64998;height:10355" coordorigin=",658" coordsize="64998,103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">
                  <v:group id="Group 346856721" o:spid="_x0000_s1072" style="position:absolute;top:658;width:64998;height:10359" coordorigin=",-2590" coordsize="64998,103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">
                    <v:group id="Group 346856722" o:spid="_x0000_s1073" style="position:absolute;top:-2;width:64998;height:7778" coordorigin=",-2" coordsize="65001,7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">
                      <v:rect id="Rectangle 346856723" o:spid="_x0000_s1074" style="position:absolute;top:-2;width:60201;height:77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" fillcolor="#060" stroked="f" strokeweight="1pt"/>
                      <v:roundrect id="Rounded Rectangle 346856725" o:spid="_x0000_s1075" style="position:absolute;left:1133;top:-2;width:63868;height:7779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" fillcolor="#e2efd9 [665]" stroked="f" strokeweight="1pt">
                        <v:stroke joinstyle="miter"/>
                      </v:roundrect>
                      <v:rect id="Rectangle 346856726" o:spid="_x0000_s1076" style="position:absolute;left:755;top:-1;width:10656;height:77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" fillcolor="#e2efd9 [665]" stroked="f" strokeweight="1pt"/>
                    </v:group>
                    <v:shape id="Text Box 346856727" o:spid="_x0000_s1077" type="#_x0000_t202" style="position:absolute;left:5249;top:-2590;width:34184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" filled="f" stroked="f" strokeweight=".5pt">
                      <v:textbox>
                        <w:txbxContent>
                          <w:p w14:paraId="11D30DAB" w14:textId="77777777" w:rsidR="009E006B" w:rsidRPr="00571C08" w:rsidRDefault="009E006B" w:rsidP="00400758">
                            <w:pPr>
                              <w:rPr>
                                <w:rFonts w:ascii="Quicksand" w:hAnsi="Quicksand"/>
                                <w:b/>
                                <w:color w:val="006600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/>
                                <w:b/>
                                <w:color w:val="006600"/>
                                <w:szCs w:val="24"/>
                                <w:lang w:val="vi-VN"/>
                              </w:rPr>
                              <w:t>Định lí 1.</w:t>
                            </w:r>
                          </w:p>
                        </w:txbxContent>
                      </v:textbox>
                    </v:shape>
                  </v:group>
                  <v:shape id="Text Box 346856728" o:spid="_x0000_s1078" type="#_x0000_t202" style="position:absolute;left:3173;top:3169;width:58338;height:7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" filled="f" stroked="f" strokeweight=".5pt">
                    <v:textbox>
                      <w:txbxContent>
                        <w:p w14:paraId="2BE96D29" w14:textId="77777777" w:rsidR="009E006B" w:rsidRDefault="009E006B" w:rsidP="00400758">
                          <w:pPr>
                            <w:spacing w:after="0"/>
                            <w:ind w:left="360" w:hanging="36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/>
                              <w:szCs w:val="24"/>
                            </w:rPr>
                            <w:t>»</w:t>
                          </w:r>
                          <w:r>
                            <w:rPr>
                              <w:rFonts w:ascii="Palatino Linotype" w:hAnsi="Palatino Linotype"/>
                              <w:szCs w:val="24"/>
                            </w:rPr>
                            <w:tab/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Hàm số đa thức liên tục trên </w:t>
                          </w:r>
                          <w:r w:rsidRPr="00096110">
                            <w:rPr>
                              <w:rFonts w:ascii="Palatino Linotype" w:hAnsi="Palatino Linotype"/>
                              <w:position w:val="-4"/>
                              <w:szCs w:val="24"/>
                            </w:rPr>
                            <w:object w:dxaOrig="260" w:dyaOrig="260" w14:anchorId="3DFB5E97">
                              <v:shape id="_x0000_i1041" type="#_x0000_t75" style="width:12.75pt;height:12.75pt" o:ole="">
                                <v:imagedata r:id="rId66" o:title=""/>
                              </v:shape>
                              <o:OLEObject Type="Embed" ProgID="Equation.DSMT4" ShapeID="_x0000_i1041" DrawAspect="Content" ObjectID="_1792822366" r:id="rId69"/>
                            </w:objec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.</w:t>
                          </w:r>
                        </w:p>
                        <w:p w14:paraId="350D7C16" w14:textId="77777777" w:rsidR="009E006B" w:rsidRPr="009A64E9" w:rsidRDefault="009E006B" w:rsidP="00400758">
                          <w:pPr>
                            <w:spacing w:after="0"/>
                            <w:ind w:left="360" w:hanging="360"/>
                            <w:jc w:val="both"/>
                            <w:rPr>
                              <w:rFonts w:ascii="Palatino Linotype" w:hAnsi="Palatino Linotype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/>
                              <w:szCs w:val="24"/>
                            </w:rPr>
                            <w:t>»</w:t>
                          </w:r>
                          <w:r>
                            <w:rPr>
                              <w:rFonts w:ascii="Palatino Linotype" w:hAnsi="Palatino Linotype"/>
                              <w:szCs w:val="24"/>
                            </w:rPr>
                            <w:tab/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Hàm số phân thức hữu tỉ (thương của hai đa thức) và các hàm số lượng giác thì liên tục trên tập xác định của nó.</w:t>
                          </w:r>
                        </w:p>
                      </w:txbxContent>
                    </v:textbox>
                  </v:shape>
                </v:group>
                <v:shape id="Picture 346856729" o:spid="_x0000_s1079" type="#_x0000_t75" style="position:absolute;left:1133;top:172;width:4636;height:53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">
                  <v:imagedata r:id="rId70" o:title="" croptop="1109f" cropleft="5221f" cropright="5040f"/>
                </v:shape>
                <w10:anchorlock/>
              </v:group>
            </w:pict>
          </mc:Fallback>
        </mc:AlternateContent>
      </w:r>
    </w:p>
    <w:p w14:paraId="2371160F" w14:textId="77777777" w:rsidR="00400758" w:rsidRPr="00E061F8" w:rsidRDefault="00400758" w:rsidP="00400758">
      <w:pPr>
        <w:spacing w:after="0" w:line="240" w:lineRule="auto"/>
        <w:ind w:left="360"/>
        <w:jc w:val="both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3C94DC52" wp14:editId="35D50211">
                <wp:extent cx="6499860" cy="1819274"/>
                <wp:effectExtent l="0" t="0" r="0" b="0"/>
                <wp:docPr id="47" name="Group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99860" cy="1819274"/>
                          <a:chOff x="0" y="17252"/>
                          <a:chExt cx="6499860" cy="1819274"/>
                        </a:xfrm>
                      </wpg:grpSpPr>
                      <wpg:grpSp>
                        <wpg:cNvPr id="48" name="Group 48"/>
                        <wpg:cNvGrpSpPr/>
                        <wpg:grpSpPr>
                          <a:xfrm>
                            <a:off x="0" y="172496"/>
                            <a:ext cx="6499860" cy="1664030"/>
                            <a:chOff x="0" y="65830"/>
                            <a:chExt cx="6499860" cy="1664783"/>
                          </a:xfrm>
                        </wpg:grpSpPr>
                        <wpg:grpSp>
                          <wpg:cNvPr id="49" name="Group 49"/>
                          <wpg:cNvGrpSpPr/>
                          <wpg:grpSpPr>
                            <a:xfrm>
                              <a:off x="0" y="65830"/>
                              <a:ext cx="6499860" cy="1664265"/>
                              <a:chOff x="0" y="-259090"/>
                              <a:chExt cx="6499860" cy="1665505"/>
                            </a:xfrm>
                          </wpg:grpSpPr>
                          <wpg:grpSp>
                            <wpg:cNvPr id="63" name="Group 63"/>
                            <wpg:cNvGrpSpPr/>
                            <wpg:grpSpPr>
                              <a:xfrm>
                                <a:off x="0" y="-412"/>
                                <a:ext cx="6499860" cy="1406827"/>
                                <a:chOff x="0" y="-412"/>
                                <a:chExt cx="6500186" cy="1407138"/>
                              </a:xfrm>
                            </wpg:grpSpPr>
                            <wps:wsp>
                              <wps:cNvPr id="64" name="Rectangle 64"/>
                              <wps:cNvSpPr/>
                              <wps:spPr>
                                <a:xfrm>
                                  <a:off x="0" y="-412"/>
                                  <a:ext cx="6020102" cy="14070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66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5" name="Rounded Rectangle 65"/>
                              <wps:cNvSpPr/>
                              <wps:spPr>
                                <a:xfrm>
                                  <a:off x="113356" y="-371"/>
                                  <a:ext cx="6386830" cy="1407064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6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" name="Rectangle 68"/>
                              <wps:cNvSpPr/>
                              <wps:spPr>
                                <a:xfrm>
                                  <a:off x="75571" y="-298"/>
                                  <a:ext cx="1065597" cy="14070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28" name="Text Box 346856828"/>
                            <wps:cNvSpPr txBox="1"/>
                            <wps:spPr>
                              <a:xfrm>
                                <a:off x="524936" y="-259090"/>
                                <a:ext cx="341841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44BD9D3" w14:textId="77777777" w:rsidR="009E006B" w:rsidRPr="00571C08" w:rsidRDefault="009E006B" w:rsidP="00400758">
                                  <w:pPr>
                                    <w:rPr>
                                      <w:rFonts w:ascii="Quicksand" w:hAnsi="Quicksand"/>
                                      <w:b/>
                                      <w:color w:val="006600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Quicksand" w:hAnsi="Quicksand"/>
                                      <w:b/>
                                      <w:color w:val="006600"/>
                                      <w:szCs w:val="24"/>
                                      <w:lang w:val="vi-VN"/>
                                    </w:rPr>
                                    <w:t>Định lí 2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829" name="Text Box 346856829"/>
                          <wps:cNvSpPr txBox="1"/>
                          <wps:spPr>
                            <a:xfrm>
                              <a:off x="317395" y="316814"/>
                              <a:ext cx="5833745" cy="14137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0236419" w14:textId="77777777" w:rsidR="009E006B" w:rsidRDefault="009E006B" w:rsidP="00400758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</w:pP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Giả sử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940" w:dyaOrig="440" w14:anchorId="6F689F0B">
                                    <v:shape id="_x0000_i1042" type="#_x0000_t75" style="width:46.5pt;height:21.6pt" o:ole="">
                                      <v:imagedata r:id="rId71" o:title=""/>
                                    </v:shape>
                                    <o:OLEObject Type="Embed" ProgID="Equation.DSMT4" ShapeID="_x0000_i1042" DrawAspect="Content" ObjectID="_1792822367" r:id="rId72"/>
                                  </w:objec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và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920" w:dyaOrig="440" w14:anchorId="1BAA612F">
                                    <v:shape id="_x0000_i1043" type="#_x0000_t75" style="width:46.5pt;height:21.6pt" o:ole="">
                                      <v:imagedata r:id="rId73" o:title=""/>
                                    </v:shape>
                                    <o:OLEObject Type="Embed" ProgID="Equation.DSMT4" ShapeID="_x0000_i1043" DrawAspect="Content" ObjectID="_1792822368" r:id="rId74"/>
                                  </w:objec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là hai hàm số liên tục tại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2"/>
                                    <w:szCs w:val="24"/>
                                  </w:rPr>
                                  <w:object w:dxaOrig="279" w:dyaOrig="380" w14:anchorId="725F0909">
                                    <v:shape id="_x0000_i1044" type="#_x0000_t75" style="width:14.4pt;height:18.85pt" o:ole="">
                                      <v:imagedata r:id="rId75" o:title=""/>
                                    </v:shape>
                                    <o:OLEObject Type="Embed" ProgID="Equation.DSMT4" ShapeID="_x0000_i1044" DrawAspect="Content" ObjectID="_1792822369" r:id="rId76"/>
                                  </w:objec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.</w:t>
                                </w:r>
                              </w:p>
                              <w:p w14:paraId="78C3ED71" w14:textId="77777777" w:rsidR="009E006B" w:rsidRPr="00096110" w:rsidRDefault="009E006B" w:rsidP="00400758">
                                <w:pPr>
                                  <w:spacing w:after="0" w:line="276" w:lineRule="auto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Khi đó:</w:t>
                                </w:r>
                              </w:p>
                              <w:p w14:paraId="0F790A81" w14:textId="77777777" w:rsidR="009E006B" w:rsidRDefault="009E006B" w:rsidP="00400758">
                                <w:pPr>
                                  <w:spacing w:after="0"/>
                                  <w:ind w:left="360" w:hanging="36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»</w:t>
                                </w:r>
                                <w:r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ab/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Các hàm số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4880" w:dyaOrig="440" w14:anchorId="42EA8A9E">
                                    <v:shape id="_x0000_i1045" type="#_x0000_t75" style="width:243.7pt;height:21.6pt" o:ole="">
                                      <v:imagedata r:id="rId77" o:title=""/>
                                    </v:shape>
                                    <o:OLEObject Type="Embed" ProgID="Equation.DSMT4" ShapeID="_x0000_i1045" DrawAspect="Content" ObjectID="_1792822370" r:id="rId78"/>
                                  </w:objec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cũng liên tục tại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2"/>
                                    <w:szCs w:val="24"/>
                                  </w:rPr>
                                  <w:object w:dxaOrig="279" w:dyaOrig="380" w14:anchorId="3AD49C0D">
                                    <v:shape id="_x0000_i1046" type="#_x0000_t75" style="width:14.4pt;height:18.85pt" o:ole="">
                                      <v:imagedata r:id="rId79" o:title=""/>
                                    </v:shape>
                                    <o:OLEObject Type="Embed" ProgID="Equation.DSMT4" ShapeID="_x0000_i1046" DrawAspect="Content" ObjectID="_1792822371" r:id="rId80"/>
                                  </w:objec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.</w:t>
                                </w:r>
                              </w:p>
                              <w:p w14:paraId="3194B37B" w14:textId="77777777" w:rsidR="009E006B" w:rsidRPr="009A64E9" w:rsidRDefault="009E006B" w:rsidP="00400758">
                                <w:pPr>
                                  <w:spacing w:after="0"/>
                                  <w:ind w:left="360" w:hanging="360"/>
                                  <w:jc w:val="both"/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»</w:t>
                                </w:r>
                                <w:r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ab/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Hàm số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34"/>
                                    <w:szCs w:val="24"/>
                                  </w:rPr>
                                  <w:object w:dxaOrig="980" w:dyaOrig="800" w14:anchorId="09737199">
                                    <v:shape id="_x0000_i1047" type="#_x0000_t75" style="width:48.75pt;height:39.9pt" o:ole="">
                                      <v:imagedata r:id="rId81" o:title=""/>
                                    </v:shape>
                                    <o:OLEObject Type="Embed" ProgID="Equation.DSMT4" ShapeID="_x0000_i1047" DrawAspect="Content" ObjectID="_1792822372" r:id="rId82"/>
                                  </w:objec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liên tục tại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2"/>
                                    <w:szCs w:val="24"/>
                                  </w:rPr>
                                  <w:object w:dxaOrig="279" w:dyaOrig="380" w14:anchorId="2CD9AA03">
                                    <v:shape id="_x0000_i1048" type="#_x0000_t75" style="width:14.4pt;height:18.85pt" o:ole="">
                                      <v:imagedata r:id="rId83" o:title=""/>
                                    </v:shape>
                                    <o:OLEObject Type="Embed" ProgID="Equation.DSMT4" ShapeID="_x0000_i1048" DrawAspect="Content" ObjectID="_1792822373" r:id="rId84"/>
                                  </w:objec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nếu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999" w:dyaOrig="440" w14:anchorId="355C0E1B">
                                    <v:shape id="_x0000_i1049" type="#_x0000_t75" style="width:50.4pt;height:21.6pt" o:ole="">
                                      <v:imagedata r:id="rId85" o:title=""/>
                                    </v:shape>
                                    <o:OLEObject Type="Embed" ProgID="Equation.DSMT4" ShapeID="_x0000_i1049" DrawAspect="Content" ObjectID="_1792822374" r:id="rId86"/>
                                  </w:objec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30" name="Picture 34685683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966" t="1692" r="7691"/>
                          <a:stretch/>
                        </pic:blipFill>
                        <pic:spPr bwMode="auto">
                          <a:xfrm>
                            <a:off x="113350" y="17252"/>
                            <a:ext cx="463550" cy="5397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C94DC52" id="Group 47" o:spid="_x0000_s1080" style="width:511.8pt;height:143.25pt;mso-position-horizontal-relative:char;mso-position-vertical-relative:line" coordorigin=",172" coordsize="64998,181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">
                <v:group id="Group 48" o:spid="_x0000_s1081" style="position:absolute;top:1724;width:64998;height:16641" coordorigin=",658" coordsize="64998,16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<v:group id="Group 49" o:spid="_x0000_s1082" style="position:absolute;top:658;width:64998;height:16642" coordorigin=",-2590" coordsize="64998,16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<v:group id="Group 63" o:spid="_x0000_s1083" style="position:absolute;top:-4;width:64998;height:14068" coordorigin=",-4" coordsize="65001,140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<v:rect id="Rectangle 64" o:spid="_x0000_s1084" style="position:absolute;top:-4;width:60201;height:140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" fillcolor="#060" stroked="f" strokeweight="1pt"/>
                      <v:roundrect id="Rounded Rectangle 65" o:spid="_x0000_s1085" style="position:absolute;left:1133;top:-3;width:63868;height:14069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" fillcolor="#e2efd9 [665]" stroked="f" strokeweight="1pt">
                        <v:stroke joinstyle="miter"/>
                      </v:roundrect>
                      <v:rect id="Rectangle 68" o:spid="_x0000_s1086" style="position:absolute;left:755;top:-2;width:10656;height:140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" fillcolor="#e2efd9 [665]" stroked="f" strokeweight="1pt"/>
                    </v:group>
                    <v:shape id="Text Box 346856828" o:spid="_x0000_s1087" type="#_x0000_t202" style="position:absolute;left:5249;top:-2590;width:34184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" filled="f" stroked="f" strokeweight=".5pt">
                      <v:textbox>
                        <w:txbxContent>
                          <w:p w14:paraId="744BD9D3" w14:textId="77777777" w:rsidR="009E006B" w:rsidRPr="00571C08" w:rsidRDefault="009E006B" w:rsidP="00400758">
                            <w:pPr>
                              <w:rPr>
                                <w:rFonts w:ascii="Quicksand" w:hAnsi="Quicksand"/>
                                <w:b/>
                                <w:color w:val="006600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/>
                                <w:b/>
                                <w:color w:val="006600"/>
                                <w:szCs w:val="24"/>
                                <w:lang w:val="vi-VN"/>
                              </w:rPr>
                              <w:t>Định lí 2.</w:t>
                            </w:r>
                          </w:p>
                        </w:txbxContent>
                      </v:textbox>
                    </v:shape>
                  </v:group>
                  <v:shape id="Text Box 346856829" o:spid="_x0000_s1088" type="#_x0000_t202" style="position:absolute;left:3173;top:3168;width:58338;height:141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" filled="f" stroked="f" strokeweight=".5pt">
                    <v:textbox>
                      <w:txbxContent>
                        <w:p w14:paraId="50236419" w14:textId="77777777" w:rsidR="009E006B" w:rsidRDefault="009E006B" w:rsidP="00400758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szCs w:val="24"/>
                            </w:rPr>
                          </w:pP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Giả sử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940" w:dyaOrig="440" w14:anchorId="6F689F0B">
                              <v:shape id="_x0000_i1042" type="#_x0000_t75" style="width:46.5pt;height:21.6pt" o:ole="">
                                <v:imagedata r:id="rId71" o:title=""/>
                              </v:shape>
                              <o:OLEObject Type="Embed" ProgID="Equation.DSMT4" ShapeID="_x0000_i1042" DrawAspect="Content" ObjectID="_1792822367" r:id="rId87"/>
                            </w:objec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và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920" w:dyaOrig="440" w14:anchorId="1BAA612F">
                              <v:shape id="_x0000_i1043" type="#_x0000_t75" style="width:46.5pt;height:21.6pt" o:ole="">
                                <v:imagedata r:id="rId73" o:title=""/>
                              </v:shape>
                              <o:OLEObject Type="Embed" ProgID="Equation.DSMT4" ShapeID="_x0000_i1043" DrawAspect="Content" ObjectID="_1792822368" r:id="rId88"/>
                            </w:objec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là hai hàm số liên tục tại </w:t>
                          </w:r>
                          <w:r w:rsidRPr="00096110">
                            <w:rPr>
                              <w:rFonts w:ascii="Palatino Linotype" w:hAnsi="Palatino Linotype"/>
                              <w:position w:val="-12"/>
                              <w:szCs w:val="24"/>
                            </w:rPr>
                            <w:object w:dxaOrig="279" w:dyaOrig="380" w14:anchorId="725F0909">
                              <v:shape id="_x0000_i1044" type="#_x0000_t75" style="width:14.4pt;height:18.85pt" o:ole="">
                                <v:imagedata r:id="rId75" o:title=""/>
                              </v:shape>
                              <o:OLEObject Type="Embed" ProgID="Equation.DSMT4" ShapeID="_x0000_i1044" DrawAspect="Content" ObjectID="_1792822369" r:id="rId89"/>
                            </w:objec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.</w:t>
                          </w:r>
                        </w:p>
                        <w:p w14:paraId="78C3ED71" w14:textId="77777777" w:rsidR="009E006B" w:rsidRPr="00096110" w:rsidRDefault="009E006B" w:rsidP="00400758">
                          <w:pPr>
                            <w:spacing w:after="0" w:line="276" w:lineRule="auto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Khi đó:</w:t>
                          </w:r>
                        </w:p>
                        <w:p w14:paraId="0F790A81" w14:textId="77777777" w:rsidR="009E006B" w:rsidRDefault="009E006B" w:rsidP="00400758">
                          <w:pPr>
                            <w:spacing w:after="0"/>
                            <w:ind w:left="360" w:hanging="36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/>
                              <w:szCs w:val="24"/>
                            </w:rPr>
                            <w:t>»</w:t>
                          </w:r>
                          <w:r>
                            <w:rPr>
                              <w:rFonts w:ascii="Palatino Linotype" w:hAnsi="Palatino Linotype"/>
                              <w:szCs w:val="24"/>
                            </w:rPr>
                            <w:tab/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Các hàm số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4880" w:dyaOrig="440" w14:anchorId="42EA8A9E">
                              <v:shape id="_x0000_i1045" type="#_x0000_t75" style="width:243.7pt;height:21.6pt" o:ole="">
                                <v:imagedata r:id="rId77" o:title=""/>
                              </v:shape>
                              <o:OLEObject Type="Embed" ProgID="Equation.DSMT4" ShapeID="_x0000_i1045" DrawAspect="Content" ObjectID="_1792822370" r:id="rId90"/>
                            </w:objec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cũng liên tục tại </w:t>
                          </w:r>
                          <w:r w:rsidRPr="00096110">
                            <w:rPr>
                              <w:rFonts w:ascii="Palatino Linotype" w:hAnsi="Palatino Linotype"/>
                              <w:position w:val="-12"/>
                              <w:szCs w:val="24"/>
                            </w:rPr>
                            <w:object w:dxaOrig="279" w:dyaOrig="380" w14:anchorId="3AD49C0D">
                              <v:shape id="_x0000_i1046" type="#_x0000_t75" style="width:14.4pt;height:18.85pt" o:ole="">
                                <v:imagedata r:id="rId79" o:title=""/>
                              </v:shape>
                              <o:OLEObject Type="Embed" ProgID="Equation.DSMT4" ShapeID="_x0000_i1046" DrawAspect="Content" ObjectID="_1792822371" r:id="rId91"/>
                            </w:objec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.</w:t>
                          </w:r>
                        </w:p>
                        <w:p w14:paraId="3194B37B" w14:textId="77777777" w:rsidR="009E006B" w:rsidRPr="009A64E9" w:rsidRDefault="009E006B" w:rsidP="00400758">
                          <w:pPr>
                            <w:spacing w:after="0"/>
                            <w:ind w:left="360" w:hanging="360"/>
                            <w:jc w:val="both"/>
                            <w:rPr>
                              <w:rFonts w:ascii="Palatino Linotype" w:hAnsi="Palatino Linotype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/>
                              <w:szCs w:val="24"/>
                            </w:rPr>
                            <w:t>»</w:t>
                          </w:r>
                          <w:r>
                            <w:rPr>
                              <w:rFonts w:ascii="Palatino Linotype" w:hAnsi="Palatino Linotype"/>
                              <w:szCs w:val="24"/>
                            </w:rPr>
                            <w:tab/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Hàm số </w:t>
                          </w:r>
                          <w:r w:rsidRPr="00096110">
                            <w:rPr>
                              <w:rFonts w:ascii="Palatino Linotype" w:hAnsi="Palatino Linotype"/>
                              <w:position w:val="-34"/>
                              <w:szCs w:val="24"/>
                            </w:rPr>
                            <w:object w:dxaOrig="980" w:dyaOrig="800" w14:anchorId="09737199">
                              <v:shape id="_x0000_i1047" type="#_x0000_t75" style="width:48.75pt;height:39.9pt" o:ole="">
                                <v:imagedata r:id="rId81" o:title=""/>
                              </v:shape>
                              <o:OLEObject Type="Embed" ProgID="Equation.DSMT4" ShapeID="_x0000_i1047" DrawAspect="Content" ObjectID="_1792822372" r:id="rId92"/>
                            </w:objec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liên tục tại </w:t>
                          </w:r>
                          <w:r w:rsidRPr="00096110">
                            <w:rPr>
                              <w:rFonts w:ascii="Palatino Linotype" w:hAnsi="Palatino Linotype"/>
                              <w:position w:val="-12"/>
                              <w:szCs w:val="24"/>
                            </w:rPr>
                            <w:object w:dxaOrig="279" w:dyaOrig="380" w14:anchorId="2CD9AA03">
                              <v:shape id="_x0000_i1048" type="#_x0000_t75" style="width:14.4pt;height:18.85pt" o:ole="">
                                <v:imagedata r:id="rId83" o:title=""/>
                              </v:shape>
                              <o:OLEObject Type="Embed" ProgID="Equation.DSMT4" ShapeID="_x0000_i1048" DrawAspect="Content" ObjectID="_1792822373" r:id="rId93"/>
                            </w:objec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nếu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999" w:dyaOrig="440" w14:anchorId="355C0E1B">
                              <v:shape id="_x0000_i1049" type="#_x0000_t75" style="width:50.4pt;height:21.6pt" o:ole="">
                                <v:imagedata r:id="rId85" o:title=""/>
                              </v:shape>
                              <o:OLEObject Type="Embed" ProgID="Equation.DSMT4" ShapeID="_x0000_i1049" DrawAspect="Content" ObjectID="_1792822374" r:id="rId94"/>
                            </w:objec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.</w:t>
                          </w:r>
                        </w:p>
                      </w:txbxContent>
                    </v:textbox>
                  </v:shape>
                </v:group>
                <v:shape id="Picture 346856830" o:spid="_x0000_s1089" type="#_x0000_t75" style="position:absolute;left:1133;top:172;width:4636;height:53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">
                  <v:imagedata r:id="rId70" o:title="" croptop="1109f" cropleft="5221f" cropright="5040f"/>
                </v:shape>
                <w10:anchorlock/>
              </v:group>
            </w:pict>
          </mc:Fallback>
        </mc:AlternateContent>
      </w:r>
    </w:p>
    <w:p w14:paraId="4468005C" w14:textId="77777777" w:rsidR="00400758" w:rsidRPr="00E061F8" w:rsidRDefault="00400758" w:rsidP="00400758">
      <w:pPr>
        <w:spacing w:after="0" w:line="240" w:lineRule="auto"/>
        <w:ind w:left="360"/>
        <w:jc w:val="both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47BD1C91" wp14:editId="3CFDD113">
                <wp:extent cx="6499860" cy="2609966"/>
                <wp:effectExtent l="0" t="0" r="0" b="0"/>
                <wp:docPr id="346856831" name="Group 3468568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99860" cy="2609966"/>
                          <a:chOff x="0" y="17252"/>
                          <a:chExt cx="6499860" cy="2609966"/>
                        </a:xfrm>
                      </wpg:grpSpPr>
                      <wpg:grpSp>
                        <wpg:cNvPr id="346856832" name="Group 346856832"/>
                        <wpg:cNvGrpSpPr/>
                        <wpg:grpSpPr>
                          <a:xfrm>
                            <a:off x="0" y="172496"/>
                            <a:ext cx="6499860" cy="2454722"/>
                            <a:chOff x="0" y="65830"/>
                            <a:chExt cx="6499860" cy="2455833"/>
                          </a:xfrm>
                        </wpg:grpSpPr>
                        <wpg:grpSp>
                          <wpg:cNvPr id="346856833" name="Group 346856833"/>
                          <wpg:cNvGrpSpPr/>
                          <wpg:grpSpPr>
                            <a:xfrm>
                              <a:off x="0" y="65830"/>
                              <a:ext cx="6499860" cy="2455833"/>
                              <a:chOff x="0" y="-259090"/>
                              <a:chExt cx="6499860" cy="2457663"/>
                            </a:xfrm>
                          </wpg:grpSpPr>
                          <wpg:grpSp>
                            <wpg:cNvPr id="346856834" name="Group 346856834"/>
                            <wpg:cNvGrpSpPr/>
                            <wpg:grpSpPr>
                              <a:xfrm>
                                <a:off x="0" y="-412"/>
                                <a:ext cx="6499860" cy="2198985"/>
                                <a:chOff x="0" y="-412"/>
                                <a:chExt cx="6500186" cy="2199471"/>
                              </a:xfrm>
                            </wpg:grpSpPr>
                            <wps:wsp>
                              <wps:cNvPr id="346856835" name="Rectangle 346856835"/>
                              <wps:cNvSpPr/>
                              <wps:spPr>
                                <a:xfrm>
                                  <a:off x="0" y="-412"/>
                                  <a:ext cx="6020102" cy="21993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66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36" name="Rounded Rectangle 346856836"/>
                              <wps:cNvSpPr/>
                              <wps:spPr>
                                <a:xfrm>
                                  <a:off x="113356" y="-371"/>
                                  <a:ext cx="6386830" cy="2199419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6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37" name="Rectangle 346856837"/>
                              <wps:cNvSpPr/>
                              <wps:spPr>
                                <a:xfrm>
                                  <a:off x="75571" y="-298"/>
                                  <a:ext cx="1065597" cy="21993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38" name="Text Box 346856838"/>
                            <wps:cNvSpPr txBox="1"/>
                            <wps:spPr>
                              <a:xfrm>
                                <a:off x="524936" y="-259090"/>
                                <a:ext cx="341841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CC7FCD8" w14:textId="77777777" w:rsidR="009E006B" w:rsidRPr="00571C08" w:rsidRDefault="009E006B" w:rsidP="00400758">
                                  <w:pPr>
                                    <w:rPr>
                                      <w:rFonts w:ascii="Quicksand" w:hAnsi="Quicksand"/>
                                      <w:b/>
                                      <w:color w:val="006600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Quicksand" w:hAnsi="Quicksand"/>
                                      <w:b/>
                                      <w:color w:val="006600"/>
                                      <w:szCs w:val="24"/>
                                      <w:lang w:val="vi-VN"/>
                                    </w:rPr>
                                    <w:t>Định lí 3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839" name="Text Box 346856839"/>
                          <wps:cNvSpPr txBox="1"/>
                          <wps:spPr>
                            <a:xfrm>
                              <a:off x="317395" y="316469"/>
                              <a:ext cx="5833745" cy="22050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24303BE" w14:textId="77777777" w:rsidR="009E006B" w:rsidRDefault="009E006B" w:rsidP="00400758">
                                <w:pPr>
                                  <w:spacing w:after="0"/>
                                  <w:ind w:left="360" w:hanging="36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»</w:t>
                                </w:r>
                                <w:r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ab/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Nếu hàm số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940" w:dyaOrig="440" w14:anchorId="2795F38F">
                                    <v:shape id="_x0000_i1050" type="#_x0000_t75" style="width:46.5pt;height:21.6pt" o:ole="">
                                      <v:imagedata r:id="rId95" o:title=""/>
                                    </v:shape>
                                    <o:OLEObject Type="Embed" ProgID="Equation.DSMT4" ShapeID="_x0000_i1050" DrawAspect="Content" ObjectID="_1792822375" r:id="rId96"/>
                                  </w:objec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liên tục trên đoạn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0"/>
                                    <w:szCs w:val="24"/>
                                  </w:rPr>
                                  <w:object w:dxaOrig="520" w:dyaOrig="320" w14:anchorId="3EAD6EF2">
                                    <v:shape id="_x0000_i1051" type="#_x0000_t75" style="width:25.5pt;height:16.6pt" o:ole="">
                                      <v:imagedata r:id="rId97" o:title=""/>
                                    </v:shape>
                                    <o:OLEObject Type="Embed" ProgID="Equation.DSMT4" ShapeID="_x0000_i1051" DrawAspect="Content" ObjectID="_1792822376" r:id="rId98"/>
                                  </w:objec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và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1440" w:dyaOrig="440" w14:anchorId="1E860405">
                                    <v:shape id="_x0000_i1052" type="#_x0000_t75" style="width:1in;height:21.6pt" o:ole="">
                                      <v:imagedata r:id="rId99" o:title=""/>
                                    </v:shape>
                                    <o:OLEObject Type="Embed" ProgID="Equation.DSMT4" ShapeID="_x0000_i1052" DrawAspect="Content" ObjectID="_1792822377" r:id="rId100"/>
                                  </w:objec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thì tồn tại ít nhất một điểm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900" w:dyaOrig="440" w14:anchorId="1654FFF2">
                                    <v:shape id="_x0000_i1053" type="#_x0000_t75" style="width:44.85pt;height:21.6pt" o:ole="">
                                      <v:imagedata r:id="rId101" o:title=""/>
                                    </v:shape>
                                    <o:OLEObject Type="Embed" ProgID="Equation.DSMT4" ShapeID="_x0000_i1053" DrawAspect="Content" ObjectID="_1792822378" r:id="rId102"/>
                                  </w:objec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sao cho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900" w:dyaOrig="440" w14:anchorId="55EBAF5E">
                                    <v:shape id="_x0000_i1054" type="#_x0000_t75" style="width:44.85pt;height:21.6pt" o:ole="">
                                      <v:imagedata r:id="rId103" o:title=""/>
                                    </v:shape>
                                    <o:OLEObject Type="Embed" ProgID="Equation.DSMT4" ShapeID="_x0000_i1054" DrawAspect="Content" ObjectID="_1792822379" r:id="rId104"/>
                                  </w:objec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.</w:t>
                                </w:r>
                              </w:p>
                              <w:p w14:paraId="4FF36E35" w14:textId="77777777" w:rsidR="009E006B" w:rsidRDefault="009E006B" w:rsidP="00400758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⁂</w:t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E2324F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Lưu ý: </w:t>
                                </w:r>
                              </w:p>
                              <w:p w14:paraId="48D7CD75" w14:textId="77777777" w:rsidR="009E006B" w:rsidRDefault="009E006B" w:rsidP="00400758">
                                <w:pPr>
                                  <w:spacing w:after="0"/>
                                  <w:ind w:left="72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</w:pP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Định lí </w:t>
                                </w:r>
                                <w:r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này</w: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thường được áp dụng để chứng minh sự tồn tại nghiệm của phương trình trên một khoảng.</w:t>
                                </w:r>
                              </w:p>
                              <w:p w14:paraId="19F1D20E" w14:textId="77777777" w:rsidR="009E006B" w:rsidRDefault="009E006B" w:rsidP="00400758">
                                <w:pPr>
                                  <w:spacing w:after="0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Cs w:val="24"/>
                                  </w:rPr>
                                </w:pPr>
                                <w:r w:rsidRPr="00E2324F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Cs w:val="24"/>
                                  </w:rPr>
                                  <w:t>Có thể phát biểu Định lí 3 dưới một dạng khác như sau:</w:t>
                                </w:r>
                              </w:p>
                              <w:p w14:paraId="6D1420AD" w14:textId="77777777" w:rsidR="009E006B" w:rsidRPr="00E2324F" w:rsidRDefault="009E006B" w:rsidP="00400758">
                                <w:pPr>
                                  <w:spacing w:after="0"/>
                                  <w:ind w:left="360" w:hanging="360"/>
                                  <w:jc w:val="both"/>
                                  <w:rPr>
                                    <w:rFonts w:ascii="Palatino Linotype" w:hAnsi="Palatino Linotype"/>
                                    <w:b/>
                                    <w:color w:val="002060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»</w:t>
                                </w:r>
                                <w:r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ab/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Nếu hàm số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940" w:dyaOrig="440" w14:anchorId="4DB39BCA">
                                    <v:shape id="_x0000_i1055" type="#_x0000_t75" style="width:46.5pt;height:21.6pt" o:ole="">
                                      <v:imagedata r:id="rId105" o:title=""/>
                                    </v:shape>
                                    <o:OLEObject Type="Embed" ProgID="Equation.DSMT4" ShapeID="_x0000_i1055" DrawAspect="Content" ObjectID="_1792822380" r:id="rId106"/>
                                  </w:objec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liên tục trên đoạn </w:t>
                                </w:r>
                                <w:r w:rsidRPr="00E2324F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600" w:dyaOrig="440" w14:anchorId="7E6C6AC6">
                                    <v:shape id="_x0000_i1056" type="#_x0000_t75" style="width:29.35pt;height:22.7pt" o:ole="">
                                      <v:imagedata r:id="rId107" o:title=""/>
                                    </v:shape>
                                    <o:OLEObject Type="Embed" ProgID="Equation.DSMT4" ShapeID="_x0000_i1056" DrawAspect="Content" ObjectID="_1792822381" r:id="rId108"/>
                                  </w:objec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và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1440" w:dyaOrig="440" w14:anchorId="20491855">
                                    <v:shape id="_x0000_i1057" type="#_x0000_t75" style="width:1in;height:21.6pt" o:ole="">
                                      <v:imagedata r:id="rId109" o:title=""/>
                                    </v:shape>
                                    <o:OLEObject Type="Embed" ProgID="Equation.DSMT4" ShapeID="_x0000_i1057" DrawAspect="Content" ObjectID="_1792822382" r:id="rId110"/>
                                  </w:objec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thì phương trình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920" w:dyaOrig="440" w14:anchorId="2F3725A9">
                                    <v:shape id="_x0000_i1058" type="#_x0000_t75" style="width:46.5pt;height:21.6pt" o:ole="">
                                      <v:imagedata r:id="rId111" o:title=""/>
                                    </v:shape>
                                    <o:OLEObject Type="Embed" ProgID="Equation.DSMT4" ShapeID="_x0000_i1058" DrawAspect="Content" ObjectID="_1792822383" r:id="rId112"/>
                                  </w:objec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 xml:space="preserve"> có ít nhất một nghiệm </w:t>
                                </w:r>
                                <w:r w:rsidRPr="00096110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1020" w:dyaOrig="440" w14:anchorId="71AC8162">
                                    <v:shape id="_x0000_i1059" type="#_x0000_t75" style="width:50.95pt;height:21.6pt" o:ole="">
                                      <v:imagedata r:id="rId113" o:title=""/>
                                    </v:shape>
                                    <o:OLEObject Type="Embed" ProgID="Equation.DSMT4" ShapeID="_x0000_i1059" DrawAspect="Content" ObjectID="_1792822384" r:id="rId114"/>
                                  </w:object>
                                </w:r>
                                <w:r w:rsidRPr="00096110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Cs w:val="24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40" name="Picture 34685684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966" t="1692" r="7691"/>
                          <a:stretch/>
                        </pic:blipFill>
                        <pic:spPr bwMode="auto">
                          <a:xfrm>
                            <a:off x="113350" y="17252"/>
                            <a:ext cx="463550" cy="5397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7BD1C91" id="Group 346856831" o:spid="_x0000_s1090" style="width:511.8pt;height:205.5pt;mso-position-horizontal-relative:char;mso-position-vertical-relative:line" coordorigin=",172" coordsize="64998,260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">
                <v:group id="Group 346856832" o:spid="_x0000_s1091" style="position:absolute;top:1724;width:64998;height:24548" coordorigin=",658" coordsize="64998,245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">
                  <v:group id="Group 346856833" o:spid="_x0000_s1092" style="position:absolute;top:658;width:64998;height:24558" coordorigin=",-2590" coordsize="64998,24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">
                    <v:group id="Group 346856834" o:spid="_x0000_s1093" style="position:absolute;top:-4;width:64998;height:21989" coordorigin=",-4" coordsize="65001,219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">
                      <v:rect id="Rectangle 346856835" o:spid="_x0000_s1094" style="position:absolute;top:-4;width:60201;height:219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" fillcolor="#060" stroked="f" strokeweight="1pt"/>
                      <v:roundrect id="Rounded Rectangle 346856836" o:spid="_x0000_s1095" style="position:absolute;left:1133;top:-3;width:63868;height:21993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" fillcolor="#e2efd9 [665]" stroked="f" strokeweight="1pt">
                        <v:stroke joinstyle="miter"/>
                      </v:roundrect>
                      <v:rect id="Rectangle 346856837" o:spid="_x0000_s1096" style="position:absolute;left:755;top:-2;width:10656;height:219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" fillcolor="#e2efd9 [665]" stroked="f" strokeweight="1pt"/>
                    </v:group>
                    <v:shape id="Text Box 346856838" o:spid="_x0000_s1097" type="#_x0000_t202" style="position:absolute;left:5249;top:-2590;width:34184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" filled="f" stroked="f" strokeweight=".5pt">
                      <v:textbox>
                        <w:txbxContent>
                          <w:p w14:paraId="5CC7FCD8" w14:textId="77777777" w:rsidR="009E006B" w:rsidRPr="00571C08" w:rsidRDefault="009E006B" w:rsidP="00400758">
                            <w:pPr>
                              <w:rPr>
                                <w:rFonts w:ascii="Quicksand" w:hAnsi="Quicksand"/>
                                <w:b/>
                                <w:color w:val="006600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/>
                                <w:b/>
                                <w:color w:val="006600"/>
                                <w:szCs w:val="24"/>
                                <w:lang w:val="vi-VN"/>
                              </w:rPr>
                              <w:t>Định lí 3.</w:t>
                            </w:r>
                          </w:p>
                        </w:txbxContent>
                      </v:textbox>
                    </v:shape>
                  </v:group>
                  <v:shape id="Text Box 346856839" o:spid="_x0000_s1098" type="#_x0000_t202" style="position:absolute;left:3173;top:3164;width:58338;height:22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" filled="f" stroked="f" strokeweight=".5pt">
                    <v:textbox>
                      <w:txbxContent>
                        <w:p w14:paraId="324303BE" w14:textId="77777777" w:rsidR="009E006B" w:rsidRDefault="009E006B" w:rsidP="00400758">
                          <w:pPr>
                            <w:spacing w:after="0"/>
                            <w:ind w:left="360" w:hanging="36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</w:pPr>
                          <w:r>
                            <w:rPr>
                              <w:rFonts w:ascii="Palatino Linotype" w:hAnsi="Palatino Linotype"/>
                              <w:szCs w:val="24"/>
                            </w:rPr>
                            <w:t>»</w:t>
                          </w:r>
                          <w:r>
                            <w:rPr>
                              <w:rFonts w:ascii="Palatino Linotype" w:hAnsi="Palatino Linotype"/>
                              <w:szCs w:val="24"/>
                            </w:rPr>
                            <w:tab/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Nếu hàm số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940" w:dyaOrig="440" w14:anchorId="2795F38F">
                              <v:shape id="_x0000_i1050" type="#_x0000_t75" style="width:46.5pt;height:21.6pt" o:ole="">
                                <v:imagedata r:id="rId95" o:title=""/>
                              </v:shape>
                              <o:OLEObject Type="Embed" ProgID="Equation.DSMT4" ShapeID="_x0000_i1050" DrawAspect="Content" ObjectID="_1792822375" r:id="rId115"/>
                            </w:objec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liên tục trên đoạn </w:t>
                          </w:r>
                          <w:r w:rsidRPr="00096110">
                            <w:rPr>
                              <w:rFonts w:ascii="Palatino Linotype" w:hAnsi="Palatino Linotype"/>
                              <w:position w:val="-10"/>
                              <w:szCs w:val="24"/>
                            </w:rPr>
                            <w:object w:dxaOrig="520" w:dyaOrig="320" w14:anchorId="3EAD6EF2">
                              <v:shape id="_x0000_i1051" type="#_x0000_t75" style="width:25.5pt;height:16.6pt" o:ole="">
                                <v:imagedata r:id="rId97" o:title=""/>
                              </v:shape>
                              <o:OLEObject Type="Embed" ProgID="Equation.DSMT4" ShapeID="_x0000_i1051" DrawAspect="Content" ObjectID="_1792822376" r:id="rId116"/>
                            </w:objec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và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1440" w:dyaOrig="440" w14:anchorId="1E860405">
                              <v:shape id="_x0000_i1052" type="#_x0000_t75" style="width:1in;height:21.6pt" o:ole="">
                                <v:imagedata r:id="rId99" o:title=""/>
                              </v:shape>
                              <o:OLEObject Type="Embed" ProgID="Equation.DSMT4" ShapeID="_x0000_i1052" DrawAspect="Content" ObjectID="_1792822377" r:id="rId117"/>
                            </w:objec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thì tồn tại ít nhất một điểm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900" w:dyaOrig="440" w14:anchorId="1654FFF2">
                              <v:shape id="_x0000_i1053" type="#_x0000_t75" style="width:44.85pt;height:21.6pt" o:ole="">
                                <v:imagedata r:id="rId101" o:title=""/>
                              </v:shape>
                              <o:OLEObject Type="Embed" ProgID="Equation.DSMT4" ShapeID="_x0000_i1053" DrawAspect="Content" ObjectID="_1792822378" r:id="rId118"/>
                            </w:objec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sao cho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900" w:dyaOrig="440" w14:anchorId="55EBAF5E">
                              <v:shape id="_x0000_i1054" type="#_x0000_t75" style="width:44.85pt;height:21.6pt" o:ole="">
                                <v:imagedata r:id="rId103" o:title=""/>
                              </v:shape>
                              <o:OLEObject Type="Embed" ProgID="Equation.DSMT4" ShapeID="_x0000_i1054" DrawAspect="Content" ObjectID="_1792822379" r:id="rId119"/>
                            </w:objec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.</w:t>
                          </w:r>
                        </w:p>
                        <w:p w14:paraId="4FF36E35" w14:textId="77777777" w:rsidR="009E006B" w:rsidRDefault="009E006B" w:rsidP="00400758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⁂</w:t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E2324F">
                            <w:rPr>
                              <w:rFonts w:ascii="Palatino Linotype" w:hAnsi="Palatino Linotype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Lưu ý: </w:t>
                          </w:r>
                        </w:p>
                        <w:p w14:paraId="48D7CD75" w14:textId="77777777" w:rsidR="009E006B" w:rsidRDefault="009E006B" w:rsidP="00400758">
                          <w:pPr>
                            <w:spacing w:after="0"/>
                            <w:ind w:left="720"/>
                            <w:jc w:val="both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</w:pP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Định lí </w:t>
                          </w:r>
                          <w:r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  <w:lang w:val="vi-VN"/>
                            </w:rPr>
                            <w:t>này</w: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thường được áp dụng để chứng minh sự tồn tại nghiệm của phương trình trên một khoảng.</w:t>
                          </w:r>
                        </w:p>
                        <w:p w14:paraId="19F1D20E" w14:textId="77777777" w:rsidR="009E006B" w:rsidRDefault="009E006B" w:rsidP="00400758">
                          <w:pPr>
                            <w:spacing w:after="0"/>
                            <w:jc w:val="both"/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Cs w:val="24"/>
                            </w:rPr>
                          </w:pPr>
                          <w:r w:rsidRPr="00E2324F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Cs w:val="24"/>
                            </w:rPr>
                            <w:t>Có thể phát biểu Định lí 3 dưới một dạng khác như sau:</w:t>
                          </w:r>
                        </w:p>
                        <w:p w14:paraId="6D1420AD" w14:textId="77777777" w:rsidR="009E006B" w:rsidRPr="00E2324F" w:rsidRDefault="009E006B" w:rsidP="00400758">
                          <w:pPr>
                            <w:spacing w:after="0"/>
                            <w:ind w:left="360" w:hanging="360"/>
                            <w:jc w:val="both"/>
                            <w:rPr>
                              <w:rFonts w:ascii="Palatino Linotype" w:hAnsi="Palatino Linotype"/>
                              <w:b/>
                              <w:color w:val="002060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Palatino Linotype" w:hAnsi="Palatino Linotype"/>
                              <w:szCs w:val="24"/>
                            </w:rPr>
                            <w:t>»</w:t>
                          </w:r>
                          <w:r>
                            <w:rPr>
                              <w:rFonts w:ascii="Palatino Linotype" w:hAnsi="Palatino Linotype"/>
                              <w:szCs w:val="24"/>
                            </w:rPr>
                            <w:tab/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Nếu hàm số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940" w:dyaOrig="440" w14:anchorId="4DB39BCA">
                              <v:shape id="_x0000_i1055" type="#_x0000_t75" style="width:46.5pt;height:21.6pt" o:ole="">
                                <v:imagedata r:id="rId105" o:title=""/>
                              </v:shape>
                              <o:OLEObject Type="Embed" ProgID="Equation.DSMT4" ShapeID="_x0000_i1055" DrawAspect="Content" ObjectID="_1792822380" r:id="rId120"/>
                            </w:objec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liên tục trên đoạn </w:t>
                          </w:r>
                          <w:r w:rsidRPr="00E2324F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600" w:dyaOrig="440" w14:anchorId="7E6C6AC6">
                              <v:shape id="_x0000_i1056" type="#_x0000_t75" style="width:29.35pt;height:22.7pt" o:ole="">
                                <v:imagedata r:id="rId107" o:title=""/>
                              </v:shape>
                              <o:OLEObject Type="Embed" ProgID="Equation.DSMT4" ShapeID="_x0000_i1056" DrawAspect="Content" ObjectID="_1792822381" r:id="rId121"/>
                            </w:objec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và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1440" w:dyaOrig="440" w14:anchorId="20491855">
                              <v:shape id="_x0000_i1057" type="#_x0000_t75" style="width:1in;height:21.6pt" o:ole="">
                                <v:imagedata r:id="rId109" o:title=""/>
                              </v:shape>
                              <o:OLEObject Type="Embed" ProgID="Equation.DSMT4" ShapeID="_x0000_i1057" DrawAspect="Content" ObjectID="_1792822382" r:id="rId122"/>
                            </w:objec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thì phương trình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920" w:dyaOrig="440" w14:anchorId="2F3725A9">
                              <v:shape id="_x0000_i1058" type="#_x0000_t75" style="width:46.5pt;height:21.6pt" o:ole="">
                                <v:imagedata r:id="rId111" o:title=""/>
                              </v:shape>
                              <o:OLEObject Type="Embed" ProgID="Equation.DSMT4" ShapeID="_x0000_i1058" DrawAspect="Content" ObjectID="_1792822383" r:id="rId123"/>
                            </w:objec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 xml:space="preserve"> có ít nhất một nghiệm </w:t>
                          </w:r>
                          <w:r w:rsidRPr="00096110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1020" w:dyaOrig="440" w14:anchorId="71AC8162">
                              <v:shape id="_x0000_i1059" type="#_x0000_t75" style="width:50.95pt;height:21.6pt" o:ole="">
                                <v:imagedata r:id="rId113" o:title=""/>
                              </v:shape>
                              <o:OLEObject Type="Embed" ProgID="Equation.DSMT4" ShapeID="_x0000_i1059" DrawAspect="Content" ObjectID="_1792822384" r:id="rId124"/>
                            </w:object>
                          </w:r>
                          <w:r w:rsidRPr="00096110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Cs w:val="24"/>
                            </w:rPr>
                            <w:t>.</w:t>
                          </w:r>
                        </w:p>
                      </w:txbxContent>
                    </v:textbox>
                  </v:shape>
                </v:group>
                <v:shape id="Picture 346856840" o:spid="_x0000_s1099" type="#_x0000_t75" style="position:absolute;left:1133;top:172;width:4636;height:53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">
                  <v:imagedata r:id="rId70" o:title="" croptop="1109f" cropleft="5221f" cropright="5040f"/>
                </v:shape>
                <w10:anchorlock/>
              </v:group>
            </w:pict>
          </mc:Fallback>
        </mc:AlternateContent>
      </w:r>
    </w:p>
    <w:p w14:paraId="64E2AB20" w14:textId="77777777" w:rsidR="00093140" w:rsidRPr="002C2DC3" w:rsidRDefault="00093140" w:rsidP="000E2D1D">
      <w:pPr>
        <w:spacing w:after="0" w:line="240" w:lineRule="auto"/>
        <w:rPr>
          <w:rFonts w:ascii="Palatino Linotype" w:hAnsi="Palatino Linotype" w:cs="Times New Roman"/>
          <w:b/>
          <w:bCs/>
          <w:szCs w:val="24"/>
        </w:rPr>
      </w:pPr>
      <w:r w:rsidRPr="002C2DC3">
        <w:rPr>
          <w:rFonts w:ascii="Palatino Linotype" w:hAnsi="Palatino Linotype" w:cs="Times New Roman"/>
          <w:b/>
          <w:bCs/>
          <w:szCs w:val="24"/>
        </w:rPr>
        <w:br w:type="page"/>
      </w:r>
    </w:p>
    <w:p w14:paraId="66CBE56E" w14:textId="77777777" w:rsidR="00093140" w:rsidRDefault="00093140" w:rsidP="000C2FA8">
      <w:pPr>
        <w:spacing w:after="0"/>
        <w:rPr>
          <w:rFonts w:ascii="Quicksand" w:hAnsi="Quicksand"/>
          <w:color w:val="0070C0"/>
          <w:sz w:val="26"/>
          <w:szCs w:val="26"/>
        </w:rPr>
      </w:pPr>
      <w:r>
        <w:rPr>
          <w:rFonts w:ascii="Quicksand" w:hAnsi="Quicksand"/>
          <w:noProof/>
          <w:color w:val="0070C0"/>
          <w:sz w:val="26"/>
          <w:szCs w:val="26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704A9D0B" wp14:editId="79779259">
                <wp:extent cx="2510286" cy="790575"/>
                <wp:effectExtent l="0" t="0" r="0" b="9525"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20" name="Picture 2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1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D46B41" w14:textId="77777777" w:rsidR="009E006B" w:rsidRPr="009C3D7A" w:rsidRDefault="009E006B" w:rsidP="000C2FA8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2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E6A6F7" w14:textId="77777777" w:rsidR="009E006B" w:rsidRPr="000C2FA8" w:rsidRDefault="009E006B" w:rsidP="000C2FA8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Các dạng bài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04A9D0B" id="Group 19" o:spid="_x0000_s1100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">
                <v:shape id="Picture 20" o:spid="_x0000_s1101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">
                  <v:imagedata r:id="rId11" o:title="" croptop="24250f" cropbottom="20348f" cropleft="609f" cropright="-1f"/>
                </v:shape>
                <v:shape id="Text Box 75" o:spid="_x0000_s1102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1BD46B41" w14:textId="77777777" w:rsidR="009E006B" w:rsidRPr="009C3D7A" w:rsidRDefault="009E006B" w:rsidP="000C2FA8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103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49E6A6F7" w14:textId="77777777" w:rsidR="009E006B" w:rsidRPr="000C2FA8" w:rsidRDefault="009E006B" w:rsidP="000C2FA8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Các dạng bài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72DA200" w14:textId="77777777" w:rsidR="00093140" w:rsidRPr="00772FAD" w:rsidRDefault="00093140" w:rsidP="00F103CD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1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 w:rsidR="00D872AE"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Xét tính liên tục của hàm số tại 1 điểm</w:t>
      </w:r>
    </w:p>
    <w:p w14:paraId="6CACA932" w14:textId="77777777" w:rsidR="00093140" w:rsidRDefault="00093140" w:rsidP="00F103CD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7B365B23" wp14:editId="6F5342D3">
                <wp:extent cx="6680887" cy="2771776"/>
                <wp:effectExtent l="0" t="0" r="24765" b="28575"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2771776"/>
                          <a:chOff x="0" y="-43020"/>
                          <a:chExt cx="6680887" cy="2771776"/>
                        </a:xfrm>
                      </wpg:grpSpPr>
                      <wpg:grpSp>
                        <wpg:cNvPr id="24" name="Group 24"/>
                        <wpg:cNvGrpSpPr/>
                        <wpg:grpSpPr>
                          <a:xfrm>
                            <a:off x="0" y="140576"/>
                            <a:ext cx="6680887" cy="2588180"/>
                            <a:chOff x="0" y="-8876"/>
                            <a:chExt cx="6825515" cy="2660042"/>
                          </a:xfrm>
                        </wpg:grpSpPr>
                        <wps:wsp>
                          <wps:cNvPr id="25" name="Rectangle: Rounded Corners 19"/>
                          <wps:cNvSpPr/>
                          <wps:spPr>
                            <a:xfrm>
                              <a:off x="0" y="153162"/>
                              <a:ext cx="6825515" cy="2498004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0C806888" w14:textId="77777777" w:rsidR="009E006B" w:rsidRPr="00BE13DB" w:rsidRDefault="009E006B" w:rsidP="00D872AE">
                                <w:pPr>
                                  <w:spacing w:after="0"/>
                                  <w:rPr>
                                    <w:rFonts w:ascii="Palatino Linotype" w:eastAsia="Times New Roman" w:hAnsi="Palatino Linotype" w:cs="Times New Roman"/>
                                    <w:b/>
                                    <w:color w:val="000000" w:themeColor="text1"/>
                                    <w:szCs w:val="24"/>
                                    <w:lang w:val="vi-VN" w:eastAsia="vi-VN"/>
                                  </w:rPr>
                                </w:pPr>
                                <w:r w:rsidRPr="00BE13DB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>⁂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b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Bài toán: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Cho hàm số </w:t>
                                </w:r>
                                <w:r w:rsidRPr="00BE13DB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940" w:dyaOrig="440" w14:anchorId="01EC8743">
                                    <v:shape id="_x0000_i1060" type="#_x0000_t75" style="width:47.1pt;height:21.6pt" o:ole="">
                                      <v:imagedata r:id="rId125" o:title=""/>
                                    </v:shape>
                                    <o:OLEObject Type="Embed" ProgID="Equation.DSMT4" ShapeID="_x0000_i1060" DrawAspect="Content" ObjectID="_1792822385" r:id="rId126"/>
                                  </w:objec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 xác định trên tập </w:t>
                                </w:r>
                                <w:r w:rsidRPr="00BE13DB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260" w:dyaOrig="260" w14:anchorId="6A0DD627">
                                    <v:shape id="_x0000_i1061" type="#_x0000_t75" style="width:12.75pt;height:12.75pt" o:ole="">
                                      <v:imagedata r:id="rId127" o:title=""/>
                                    </v:shape>
                                    <o:OLEObject Type="Embed" ProgID="Equation.DSMT4" ShapeID="_x0000_i1061" DrawAspect="Content" ObjectID="_1792822386" r:id="rId128"/>
                                  </w:objec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. Để xét tính liên tục của hàm số </w:t>
                                </w:r>
                                <w:r w:rsidRPr="00BE13DB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940" w:dyaOrig="440" w14:anchorId="2FDD7495">
                                    <v:shape id="_x0000_i1062" type="#_x0000_t75" style="width:47.1pt;height:21.6pt" o:ole="">
                                      <v:imagedata r:id="rId129" o:title=""/>
                                    </v:shape>
                                    <o:OLEObject Type="Embed" ProgID="Equation.DSMT4" ShapeID="_x0000_i1062" DrawAspect="Content" ObjectID="_1792822387" r:id="rId130"/>
                                  </w:objec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 tại điểm </w:t>
                                </w:r>
                                <w:r w:rsidRPr="00BE13DB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Cs w:val="24"/>
                                  </w:rPr>
                                  <w:object w:dxaOrig="720" w:dyaOrig="380" w14:anchorId="5DCE3D83">
                                    <v:shape id="_x0000_i1063" type="#_x0000_t75" style="width:36pt;height:18.85pt" o:ole="">
                                      <v:imagedata r:id="rId131" o:title=""/>
                                    </v:shape>
                                    <o:OLEObject Type="Embed" ProgID="Equation.DSMT4" ShapeID="_x0000_i1063" DrawAspect="Content" ObjectID="_1792822388" r:id="rId132"/>
                                  </w:objec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>, ta thực hiện các bước sau</w:t>
                                </w:r>
                              </w:p>
                              <w:p w14:paraId="3536EABF" w14:textId="77777777" w:rsidR="009E006B" w:rsidRPr="00BE13DB" w:rsidRDefault="009E006B" w:rsidP="00D872AE">
                                <w:pPr>
                                  <w:spacing w:after="0"/>
                                  <w:ind w:left="720" w:hanging="45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 w:rsidRPr="00BE13DB">
                                  <w:rPr>
                                    <w:rFonts w:ascii="Yu Gothic" w:eastAsia="Yu Gothic" w:hAnsi="Yu Gothic" w:cs="Times New Roman" w:hint="eastAsia"/>
                                    <w:color w:val="000000" w:themeColor="text1"/>
                                    <w:szCs w:val="24"/>
                                  </w:rPr>
                                  <w:t>▪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ab/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b/>
                                    <w:color w:val="C00000"/>
                                    <w:szCs w:val="24"/>
                                  </w:rPr>
                                  <w:t>Bước 1.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Tính </w:t>
                                </w:r>
                                <w:r w:rsidRPr="00BE13DB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660" w:dyaOrig="440" w14:anchorId="4C1AAC12">
                                    <v:shape id="_x0000_i1064" type="#_x0000_t75" style="width:33.25pt;height:21.6pt" o:ole="">
                                      <v:imagedata r:id="rId133" o:title=""/>
                                    </v:shape>
                                    <o:OLEObject Type="Embed" ProgID="Equation.DSMT4" ShapeID="_x0000_i1064" DrawAspect="Content" ObjectID="_1792822389" r:id="rId134"/>
                                  </w:objec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16D863DA" w14:textId="77777777" w:rsidR="009E006B" w:rsidRPr="00BE13DB" w:rsidRDefault="009E006B" w:rsidP="00D872AE">
                                <w:pPr>
                                  <w:spacing w:after="0" w:line="240" w:lineRule="auto"/>
                                  <w:ind w:left="720" w:hanging="45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 w:rsidRPr="00BE13DB">
                                  <w:rPr>
                                    <w:rFonts w:ascii="Yu Gothic" w:eastAsia="Yu Gothic" w:hAnsi="Yu Gothic" w:cs="Times New Roman" w:hint="eastAsia"/>
                                    <w:color w:val="000000" w:themeColor="text1"/>
                                    <w:szCs w:val="24"/>
                                  </w:rPr>
                                  <w:t>▪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ab/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b/>
                                    <w:color w:val="C00000"/>
                                    <w:szCs w:val="24"/>
                                  </w:rPr>
                                  <w:t>Bước 2.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Tìm </w:t>
                                </w:r>
                                <w:r w:rsidRPr="00BE13DB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4"/>
                                    <w:szCs w:val="24"/>
                                  </w:rPr>
                                  <w:object w:dxaOrig="960" w:dyaOrig="520" w14:anchorId="36481471">
                                    <v:shape id="_x0000_i1065" type="#_x0000_t75" style="width:48.2pt;height:26.05pt" o:ole="">
                                      <v:imagedata r:id="rId135" o:title=""/>
                                    </v:shape>
                                    <o:OLEObject Type="Embed" ProgID="Equation.DSMT4" ShapeID="_x0000_i1065" DrawAspect="Content" ObjectID="_1792822390" r:id="rId136"/>
                                  </w:objec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067B5A18" w14:textId="77777777" w:rsidR="009E006B" w:rsidRPr="00BE13DB" w:rsidRDefault="009E006B" w:rsidP="00D872AE">
                                <w:pPr>
                                  <w:spacing w:after="0" w:line="240" w:lineRule="auto"/>
                                  <w:ind w:left="720" w:hanging="45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 w:rsidRPr="00BE13DB">
                                  <w:rPr>
                                    <w:rFonts w:ascii="Yu Gothic" w:eastAsia="Yu Gothic" w:hAnsi="Yu Gothic" w:cs="Times New Roman" w:hint="eastAsia"/>
                                    <w:color w:val="000000" w:themeColor="text1"/>
                                    <w:szCs w:val="24"/>
                                  </w:rPr>
                                  <w:t>▪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ab/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b/>
                                    <w:color w:val="C00000"/>
                                    <w:szCs w:val="24"/>
                                  </w:rPr>
                                  <w:t>Bước 3.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So sánh và rút ra kết luận. </w:t>
                                </w:r>
                              </w:p>
                              <w:p w14:paraId="453C1187" w14:textId="77777777" w:rsidR="009E006B" w:rsidRPr="00BE13DB" w:rsidRDefault="009E006B" w:rsidP="00D872AE">
                                <w:pPr>
                                  <w:spacing w:after="0" w:line="240" w:lineRule="auto"/>
                                  <w:ind w:left="153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Nếu </w:t>
                                </w:r>
                                <w:r w:rsidRPr="00BE13DB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4"/>
                                    <w:szCs w:val="24"/>
                                  </w:rPr>
                                  <w:object w:dxaOrig="1780" w:dyaOrig="520" w14:anchorId="06450E18">
                                    <v:shape id="_x0000_i1066" type="#_x0000_t75" style="width:89.15pt;height:26.05pt" o:ole="">
                                      <v:imagedata r:id="rId137" o:title=""/>
                                    </v:shape>
                                    <o:OLEObject Type="Embed" ProgID="Equation.DSMT4" ShapeID="_x0000_i1066" DrawAspect="Content" ObjectID="_1792822391" r:id="rId138"/>
                                  </w:objec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 thì hàm số </w:t>
                                </w:r>
                                <w:r w:rsidRPr="00BE13DB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560" w:dyaOrig="440" w14:anchorId="223A566F">
                                    <v:shape id="_x0000_i1067" type="#_x0000_t75" style="width:27.7pt;height:21.6pt" o:ole="">
                                      <v:imagedata r:id="rId139" o:title=""/>
                                    </v:shape>
                                    <o:OLEObject Type="Embed" ProgID="Equation.DSMT4" ShapeID="_x0000_i1067" DrawAspect="Content" ObjectID="_1792822392" r:id="rId140"/>
                                  </w:objec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 liên tục tại điểm </w:t>
                                </w:r>
                                <w:r w:rsidRPr="00BE13DB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Cs w:val="24"/>
                                  </w:rPr>
                                  <w:object w:dxaOrig="279" w:dyaOrig="380" w14:anchorId="33129E24">
                                    <v:shape id="_x0000_i1068" type="#_x0000_t75" style="width:13.3pt;height:18.85pt" o:ole="">
                                      <v:imagedata r:id="rId141" o:title=""/>
                                    </v:shape>
                                    <o:OLEObject Type="Embed" ProgID="Equation.DSMT4" ShapeID="_x0000_i1068" DrawAspect="Content" ObjectID="_1792822393" r:id="rId142"/>
                                  </w:objec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2C793479" w14:textId="77777777" w:rsidR="009E006B" w:rsidRPr="00F91FBC" w:rsidRDefault="009E006B" w:rsidP="00D872AE">
                                <w:pPr>
                                  <w:spacing w:after="0" w:line="240" w:lineRule="auto"/>
                                  <w:ind w:left="153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Nếu </w:t>
                                </w:r>
                                <w:r w:rsidRPr="00BE13DB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4"/>
                                    <w:szCs w:val="24"/>
                                  </w:rPr>
                                  <w:object w:dxaOrig="1780" w:dyaOrig="520" w14:anchorId="6C499F4C">
                                    <v:shape id="_x0000_i1069" type="#_x0000_t75" style="width:89.15pt;height:26.05pt" o:ole="">
                                      <v:imagedata r:id="rId143" o:title=""/>
                                    </v:shape>
                                    <o:OLEObject Type="Embed" ProgID="Equation.DSMT4" ShapeID="_x0000_i1069" DrawAspect="Content" ObjectID="_1792822394" r:id="rId144"/>
                                  </w:objec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 thì hàm số </w:t>
                                </w:r>
                                <w:r w:rsidRPr="00BE13DB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560" w:dyaOrig="440" w14:anchorId="5F7106BE">
                                    <v:shape id="_x0000_i1070" type="#_x0000_t75" style="width:27.7pt;height:21.6pt" o:ole="">
                                      <v:imagedata r:id="rId145" o:title=""/>
                                    </v:shape>
                                    <o:OLEObject Type="Embed" ProgID="Equation.DSMT4" ShapeID="_x0000_i1070" DrawAspect="Content" ObjectID="_1792822395" r:id="rId146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không liên tục (gián đoạn) tại điểm </w:t>
                                </w:r>
                                <w:r w:rsidRPr="00BE13DB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2"/>
                                    <w:szCs w:val="24"/>
                                  </w:rPr>
                                  <w:object w:dxaOrig="279" w:dyaOrig="380" w14:anchorId="0E1C82AA">
                                    <v:shape id="_x0000_i1071" type="#_x0000_t75" style="width:13.3pt;height:18.85pt" o:ole="">
                                      <v:imagedata r:id="rId141" o:title=""/>
                                    </v:shape>
                                    <o:OLEObject Type="Embed" ProgID="Equation.DSMT4" ShapeID="_x0000_i1071" DrawAspect="Content" ObjectID="_1792822396" r:id="rId147"/>
                                  </w:objec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>.</w:t>
                                </w:r>
                              </w:p>
                              <w:p w14:paraId="40DEC3EC" w14:textId="77777777" w:rsidR="009E006B" w:rsidRPr="00772FAD" w:rsidRDefault="009E006B" w:rsidP="00772FAD">
                                <w:pPr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6" name="Group 26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27" name="Group 27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28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0" name="Text Box 30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6EE00B9" w14:textId="77777777" w:rsidR="009E006B" w:rsidRPr="003E2961" w:rsidRDefault="009E006B" w:rsidP="000C3E52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31" name="Picture 31"/>
                          <pic:cNvPicPr>
                            <a:picLocks noChangeAspect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B365B23" id="Group 23" o:spid="_x0000_s1104" style="width:526.05pt;height:218.25pt;mso-position-horizontal-relative:char;mso-position-vertical-relative:line" coordorigin=",-430" coordsize="66808,277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">
                <v:group id="Group 24" o:spid="_x0000_s1105" style="position:absolute;top:1405;width:66808;height:25882" coordorigin=",-88" coordsize="68255,26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roundrect id="Rectangle: Rounded Corners 19" o:spid="_x0000_s1106" style="position:absolute;top:1531;width:68255;height:24980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" fillcolor="#fff2cc [663]" strokecolor="#c00000" strokeweight="1.25pt">
                    <v:stroke joinstyle="miter"/>
                    <v:textbox inset=",14.4pt,,7.2pt">
                      <w:txbxContent>
                        <w:p w14:paraId="0C806888" w14:textId="77777777" w:rsidR="009E006B" w:rsidRPr="00BE13DB" w:rsidRDefault="009E006B" w:rsidP="00D872AE">
                          <w:pPr>
                            <w:spacing w:after="0"/>
                            <w:rPr>
                              <w:rFonts w:ascii="Palatino Linotype" w:eastAsia="Times New Roman" w:hAnsi="Palatino Linotype" w:cs="Times New Roman"/>
                              <w:b/>
                              <w:color w:val="000000" w:themeColor="text1"/>
                              <w:szCs w:val="24"/>
                              <w:lang w:val="vi-VN" w:eastAsia="vi-VN"/>
                            </w:rPr>
                          </w:pPr>
                          <w:r w:rsidRPr="00BE13DB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Cs w:val="24"/>
                              <w:lang w:val="vi-VN"/>
                            </w:rPr>
                            <w:t>⁂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 Bài toán: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Cho hàm số </w:t>
                          </w:r>
                          <w:r w:rsidRPr="00BE13DB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940" w:dyaOrig="440" w14:anchorId="01EC8743">
                              <v:shape id="_x0000_i1060" type="#_x0000_t75" style="width:47.1pt;height:21.6pt" o:ole="">
                                <v:imagedata r:id="rId125" o:title=""/>
                              </v:shape>
                              <o:OLEObject Type="Embed" ProgID="Equation.DSMT4" ShapeID="_x0000_i1060" DrawAspect="Content" ObjectID="_1792822385" r:id="rId149"/>
                            </w:objec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 xác định trên tập </w:t>
                          </w:r>
                          <w:r w:rsidRPr="00BE13DB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260" w:dyaOrig="260" w14:anchorId="6A0DD627">
                              <v:shape id="_x0000_i1061" type="#_x0000_t75" style="width:12.75pt;height:12.75pt" o:ole="">
                                <v:imagedata r:id="rId127" o:title=""/>
                              </v:shape>
                              <o:OLEObject Type="Embed" ProgID="Equation.DSMT4" ShapeID="_x0000_i1061" DrawAspect="Content" ObjectID="_1792822386" r:id="rId150"/>
                            </w:objec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. Để xét tính liên tục của hàm số </w:t>
                          </w:r>
                          <w:r w:rsidRPr="00BE13DB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940" w:dyaOrig="440" w14:anchorId="2FDD7495">
                              <v:shape id="_x0000_i1062" type="#_x0000_t75" style="width:47.1pt;height:21.6pt" o:ole="">
                                <v:imagedata r:id="rId129" o:title=""/>
                              </v:shape>
                              <o:OLEObject Type="Embed" ProgID="Equation.DSMT4" ShapeID="_x0000_i1062" DrawAspect="Content" ObjectID="_1792822387" r:id="rId151"/>
                            </w:objec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 tại điểm </w:t>
                          </w:r>
                          <w:r w:rsidRPr="00BE13DB">
                            <w:rPr>
                              <w:rFonts w:ascii="Palatino Linotype" w:hAnsi="Palatino Linotype"/>
                              <w:color w:val="000000" w:themeColor="text1"/>
                              <w:position w:val="-12"/>
                              <w:szCs w:val="24"/>
                            </w:rPr>
                            <w:object w:dxaOrig="720" w:dyaOrig="380" w14:anchorId="5DCE3D83">
                              <v:shape id="_x0000_i1063" type="#_x0000_t75" style="width:36pt;height:18.85pt" o:ole="">
                                <v:imagedata r:id="rId131" o:title=""/>
                              </v:shape>
                              <o:OLEObject Type="Embed" ProgID="Equation.DSMT4" ShapeID="_x0000_i1063" DrawAspect="Content" ObjectID="_1792822388" r:id="rId152"/>
                            </w:objec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>, ta thực hiện các bước sau</w:t>
                          </w:r>
                        </w:p>
                        <w:p w14:paraId="3536EABF" w14:textId="77777777" w:rsidR="009E006B" w:rsidRPr="00BE13DB" w:rsidRDefault="009E006B" w:rsidP="00D872AE">
                          <w:pPr>
                            <w:spacing w:after="0"/>
                            <w:ind w:left="720" w:hanging="45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 w:rsidRPr="00BE13DB">
                            <w:rPr>
                              <w:rFonts w:ascii="Yu Gothic" w:eastAsia="Yu Gothic" w:hAnsi="Yu Gothic" w:cs="Times New Roman" w:hint="eastAsia"/>
                              <w:color w:val="000000" w:themeColor="text1"/>
                              <w:szCs w:val="24"/>
                            </w:rPr>
                            <w:t>▪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ab/>
                          </w:r>
                          <w:r w:rsidRPr="00BE13DB">
                            <w:rPr>
                              <w:rFonts w:ascii="Palatino Linotype" w:hAnsi="Palatino Linotype" w:cs="Times New Roman"/>
                              <w:b/>
                              <w:color w:val="C00000"/>
                              <w:szCs w:val="24"/>
                            </w:rPr>
                            <w:t>Bước 1.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Tính </w:t>
                          </w:r>
                          <w:r w:rsidRPr="00BE13DB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660" w:dyaOrig="440" w14:anchorId="4C1AAC12">
                              <v:shape id="_x0000_i1064" type="#_x0000_t75" style="width:33.25pt;height:21.6pt" o:ole="">
                                <v:imagedata r:id="rId133" o:title=""/>
                              </v:shape>
                              <o:OLEObject Type="Embed" ProgID="Equation.DSMT4" ShapeID="_x0000_i1064" DrawAspect="Content" ObjectID="_1792822389" r:id="rId153"/>
                            </w:objec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. </w:t>
                          </w:r>
                        </w:p>
                        <w:p w14:paraId="16D863DA" w14:textId="77777777" w:rsidR="009E006B" w:rsidRPr="00BE13DB" w:rsidRDefault="009E006B" w:rsidP="00D872AE">
                          <w:pPr>
                            <w:spacing w:after="0" w:line="240" w:lineRule="auto"/>
                            <w:ind w:left="720" w:hanging="45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 w:rsidRPr="00BE13DB">
                            <w:rPr>
                              <w:rFonts w:ascii="Yu Gothic" w:eastAsia="Yu Gothic" w:hAnsi="Yu Gothic" w:cs="Times New Roman" w:hint="eastAsia"/>
                              <w:color w:val="000000" w:themeColor="text1"/>
                              <w:szCs w:val="24"/>
                            </w:rPr>
                            <w:t>▪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ab/>
                          </w:r>
                          <w:r w:rsidRPr="00BE13DB">
                            <w:rPr>
                              <w:rFonts w:ascii="Palatino Linotype" w:hAnsi="Palatino Linotype" w:cs="Times New Roman"/>
                              <w:b/>
                              <w:color w:val="C00000"/>
                              <w:szCs w:val="24"/>
                            </w:rPr>
                            <w:t>Bước 2.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Tìm </w:t>
                          </w:r>
                          <w:r w:rsidRPr="00BE13DB">
                            <w:rPr>
                              <w:rFonts w:ascii="Palatino Linotype" w:hAnsi="Palatino Linotype"/>
                              <w:color w:val="000000" w:themeColor="text1"/>
                              <w:position w:val="-24"/>
                              <w:szCs w:val="24"/>
                            </w:rPr>
                            <w:object w:dxaOrig="960" w:dyaOrig="520" w14:anchorId="36481471">
                              <v:shape id="_x0000_i1065" type="#_x0000_t75" style="width:48.2pt;height:26.05pt" o:ole="">
                                <v:imagedata r:id="rId135" o:title=""/>
                              </v:shape>
                              <o:OLEObject Type="Embed" ProgID="Equation.DSMT4" ShapeID="_x0000_i1065" DrawAspect="Content" ObjectID="_1792822390" r:id="rId154"/>
                            </w:objec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. </w:t>
                          </w:r>
                        </w:p>
                        <w:p w14:paraId="067B5A18" w14:textId="77777777" w:rsidR="009E006B" w:rsidRPr="00BE13DB" w:rsidRDefault="009E006B" w:rsidP="00D872AE">
                          <w:pPr>
                            <w:spacing w:after="0" w:line="240" w:lineRule="auto"/>
                            <w:ind w:left="720" w:hanging="45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 w:rsidRPr="00BE13DB">
                            <w:rPr>
                              <w:rFonts w:ascii="Yu Gothic" w:eastAsia="Yu Gothic" w:hAnsi="Yu Gothic" w:cs="Times New Roman" w:hint="eastAsia"/>
                              <w:color w:val="000000" w:themeColor="text1"/>
                              <w:szCs w:val="24"/>
                            </w:rPr>
                            <w:t>▪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ab/>
                          </w:r>
                          <w:r w:rsidRPr="00BE13DB">
                            <w:rPr>
                              <w:rFonts w:ascii="Palatino Linotype" w:hAnsi="Palatino Linotype" w:cs="Times New Roman"/>
                              <w:b/>
                              <w:color w:val="C00000"/>
                              <w:szCs w:val="24"/>
                            </w:rPr>
                            <w:t>Bước 3.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So sánh và rút ra kết luận. </w:t>
                          </w:r>
                        </w:p>
                        <w:p w14:paraId="453C1187" w14:textId="77777777" w:rsidR="009E006B" w:rsidRPr="00BE13DB" w:rsidRDefault="009E006B" w:rsidP="00D872AE">
                          <w:pPr>
                            <w:spacing w:after="0" w:line="240" w:lineRule="auto"/>
                            <w:ind w:left="153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Nếu </w:t>
                          </w:r>
                          <w:r w:rsidRPr="00BE13DB">
                            <w:rPr>
                              <w:rFonts w:ascii="Palatino Linotype" w:hAnsi="Palatino Linotype"/>
                              <w:color w:val="000000" w:themeColor="text1"/>
                              <w:position w:val="-24"/>
                              <w:szCs w:val="24"/>
                            </w:rPr>
                            <w:object w:dxaOrig="1780" w:dyaOrig="520" w14:anchorId="06450E18">
                              <v:shape id="_x0000_i1066" type="#_x0000_t75" style="width:89.15pt;height:26.05pt" o:ole="">
                                <v:imagedata r:id="rId137" o:title=""/>
                              </v:shape>
                              <o:OLEObject Type="Embed" ProgID="Equation.DSMT4" ShapeID="_x0000_i1066" DrawAspect="Content" ObjectID="_1792822391" r:id="rId155"/>
                            </w:objec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 thì hàm số </w:t>
                          </w:r>
                          <w:r w:rsidRPr="00BE13DB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560" w:dyaOrig="440" w14:anchorId="223A566F">
                              <v:shape id="_x0000_i1067" type="#_x0000_t75" style="width:27.7pt;height:21.6pt" o:ole="">
                                <v:imagedata r:id="rId139" o:title=""/>
                              </v:shape>
                              <o:OLEObject Type="Embed" ProgID="Equation.DSMT4" ShapeID="_x0000_i1067" DrawAspect="Content" ObjectID="_1792822392" r:id="rId156"/>
                            </w:objec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 liên tục tại điểm </w:t>
                          </w:r>
                          <w:r w:rsidRPr="00BE13DB">
                            <w:rPr>
                              <w:rFonts w:ascii="Palatino Linotype" w:hAnsi="Palatino Linotype"/>
                              <w:color w:val="000000" w:themeColor="text1"/>
                              <w:position w:val="-12"/>
                              <w:szCs w:val="24"/>
                            </w:rPr>
                            <w:object w:dxaOrig="279" w:dyaOrig="380" w14:anchorId="33129E24">
                              <v:shape id="_x0000_i1068" type="#_x0000_t75" style="width:13.3pt;height:18.85pt" o:ole="">
                                <v:imagedata r:id="rId141" o:title=""/>
                              </v:shape>
                              <o:OLEObject Type="Embed" ProgID="Equation.DSMT4" ShapeID="_x0000_i1068" DrawAspect="Content" ObjectID="_1792822393" r:id="rId157"/>
                            </w:objec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. </w:t>
                          </w:r>
                        </w:p>
                        <w:p w14:paraId="2C793479" w14:textId="77777777" w:rsidR="009E006B" w:rsidRPr="00F91FBC" w:rsidRDefault="009E006B" w:rsidP="00D872AE">
                          <w:pPr>
                            <w:spacing w:after="0" w:line="240" w:lineRule="auto"/>
                            <w:ind w:left="153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Nếu </w:t>
                          </w:r>
                          <w:r w:rsidRPr="00BE13DB">
                            <w:rPr>
                              <w:rFonts w:ascii="Palatino Linotype" w:hAnsi="Palatino Linotype"/>
                              <w:color w:val="000000" w:themeColor="text1"/>
                              <w:position w:val="-24"/>
                              <w:szCs w:val="24"/>
                            </w:rPr>
                            <w:object w:dxaOrig="1780" w:dyaOrig="520" w14:anchorId="6C499F4C">
                              <v:shape id="_x0000_i1069" type="#_x0000_t75" style="width:89.15pt;height:26.05pt" o:ole="">
                                <v:imagedata r:id="rId143" o:title=""/>
                              </v:shape>
                              <o:OLEObject Type="Embed" ProgID="Equation.DSMT4" ShapeID="_x0000_i1069" DrawAspect="Content" ObjectID="_1792822394" r:id="rId158"/>
                            </w:objec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 thì hàm số </w:t>
                          </w:r>
                          <w:r w:rsidRPr="00BE13DB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560" w:dyaOrig="440" w14:anchorId="5F7106BE">
                              <v:shape id="_x0000_i1070" type="#_x0000_t75" style="width:27.7pt;height:21.6pt" o:ole="">
                                <v:imagedata r:id="rId145" o:title=""/>
                              </v:shape>
                              <o:OLEObject Type="Embed" ProgID="Equation.DSMT4" ShapeID="_x0000_i1070" DrawAspect="Content" ObjectID="_1792822395" r:id="rId159"/>
                            </w:objec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không liên tục (gián đoạn) tại điểm </w:t>
                          </w:r>
                          <w:r w:rsidRPr="00BE13DB">
                            <w:rPr>
                              <w:rFonts w:ascii="Palatino Linotype" w:hAnsi="Palatino Linotype"/>
                              <w:color w:val="000000" w:themeColor="text1"/>
                              <w:position w:val="-12"/>
                              <w:szCs w:val="24"/>
                            </w:rPr>
                            <w:object w:dxaOrig="279" w:dyaOrig="380" w14:anchorId="0E1C82AA">
                              <v:shape id="_x0000_i1071" type="#_x0000_t75" style="width:13.3pt;height:18.85pt" o:ole="">
                                <v:imagedata r:id="rId141" o:title=""/>
                              </v:shape>
                              <o:OLEObject Type="Embed" ProgID="Equation.DSMT4" ShapeID="_x0000_i1071" DrawAspect="Content" ObjectID="_1792822396" r:id="rId160"/>
                            </w:objec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>.</w:t>
                          </w:r>
                        </w:p>
                        <w:p w14:paraId="40DEC3EC" w14:textId="77777777" w:rsidR="009E006B" w:rsidRPr="00772FAD" w:rsidRDefault="009E006B" w:rsidP="00772FAD">
                          <w:pPr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26" o:spid="_x0000_s1107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group id="Group 27" o:spid="_x0000_s1108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109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" adj="20325" fillcolor="#c00000" strokecolor="#c00000" strokeweight="2.25pt"/>
                      <v:shape id="Arrow: Pentagon 27" o:spid="_x0000_s1110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" adj="20334" fillcolor="#fff2cc [663]" stroked="f" strokeweight="1pt"/>
                    </v:group>
                    <v:shape id="Text Box 30" o:spid="_x0000_s1111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<v:textbox>
                        <w:txbxContent>
                          <w:p w14:paraId="06EE00B9" w14:textId="77777777" w:rsidR="009E006B" w:rsidRPr="003E2961" w:rsidRDefault="009E006B" w:rsidP="000C3E52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31" o:spid="_x0000_s1112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">
                  <v:imagedata r:id="rId161" o:title=""/>
                </v:shape>
                <w10:anchorlock/>
              </v:group>
            </w:pict>
          </mc:Fallback>
        </mc:AlternateContent>
      </w:r>
    </w:p>
    <w:p w14:paraId="36E3E324" w14:textId="77777777" w:rsidR="00093140" w:rsidRDefault="00093140" w:rsidP="002D39E5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68379542" wp14:editId="3765E184">
                <wp:extent cx="6680836" cy="895350"/>
                <wp:effectExtent l="0" t="0" r="5715" b="0"/>
                <wp:docPr id="327" name="Group 3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895350"/>
                          <a:chOff x="0" y="9524"/>
                          <a:chExt cx="6680836" cy="895350"/>
                        </a:xfrm>
                      </wpg:grpSpPr>
                      <wpg:grpSp>
                        <wpg:cNvPr id="328" name="Group 328"/>
                        <wpg:cNvGrpSpPr/>
                        <wpg:grpSpPr>
                          <a:xfrm>
                            <a:off x="0" y="161925"/>
                            <a:ext cx="6680836" cy="742949"/>
                            <a:chOff x="0" y="82942"/>
                            <a:chExt cx="6680973" cy="743182"/>
                          </a:xfrm>
                        </wpg:grpSpPr>
                        <wpg:grpSp>
                          <wpg:cNvPr id="329" name="Group 329"/>
                          <wpg:cNvGrpSpPr/>
                          <wpg:grpSpPr>
                            <a:xfrm>
                              <a:off x="0" y="82942"/>
                              <a:ext cx="6680973" cy="742834"/>
                              <a:chOff x="0" y="-241965"/>
                              <a:chExt cx="6680973" cy="743388"/>
                            </a:xfrm>
                          </wpg:grpSpPr>
                          <wpg:grpSp>
                            <wpg:cNvPr id="330" name="Group 330"/>
                            <wpg:cNvGrpSpPr/>
                            <wpg:grpSpPr>
                              <a:xfrm>
                                <a:off x="0" y="-1085"/>
                                <a:ext cx="6680973" cy="502508"/>
                                <a:chOff x="0" y="-1085"/>
                                <a:chExt cx="6681308" cy="502619"/>
                              </a:xfrm>
                            </wpg:grpSpPr>
                            <wps:wsp>
                              <wps:cNvPr id="331" name="Rectangle 331"/>
                              <wps:cNvSpPr/>
                              <wps:spPr>
                                <a:xfrm>
                                  <a:off x="0" y="-738"/>
                                  <a:ext cx="6681308" cy="50227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2" name="Rounded Rectangle 332"/>
                              <wps:cNvSpPr/>
                              <wps:spPr>
                                <a:xfrm>
                                  <a:off x="75509" y="-1085"/>
                                  <a:ext cx="6535308" cy="502290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33" name="Text Box 33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01B22FB" w14:textId="77777777" w:rsidR="009E006B" w:rsidRPr="003E2961" w:rsidRDefault="009E006B" w:rsidP="002D39E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34" name="Text Box 334"/>
                          <wps:cNvSpPr txBox="1"/>
                          <wps:spPr>
                            <a:xfrm>
                              <a:off x="483650" y="313820"/>
                              <a:ext cx="5972297" cy="51230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2444995" w14:textId="77777777" w:rsidR="009E006B" w:rsidRPr="007B2117" w:rsidRDefault="009E006B" w:rsidP="00D872A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A71A04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pt-BR"/>
                                  </w:rPr>
                                  <w:t xml:space="preserve">Xét tính liên tục của hàm số </w:t>
                                </w:r>
                                <w:r w:rsidRPr="003966CD">
                                  <w:rPr>
                                    <w:position w:val="-24"/>
                                  </w:rPr>
                                  <w:object w:dxaOrig="1260" w:dyaOrig="639" w14:anchorId="76CD6CDA">
                                    <v:shape id="_x0000_i1072" type="#_x0000_t75" style="width:63.15pt;height:32.1pt" o:ole="">
                                      <v:imagedata r:id="rId162" o:title=""/>
                                    </v:shape>
                                    <o:OLEObject Type="Embed" ProgID="Equation.DSMT4" ShapeID="_x0000_i1072" DrawAspect="Content" ObjectID="_1792822397" r:id="rId163"/>
                                  </w:object>
                                </w:r>
                                <w:r w:rsidRPr="00A71A04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pt-BR"/>
                                  </w:rPr>
                                  <w:t xml:space="preserve"> tại điểm </w:t>
                                </w:r>
                                <w:r w:rsidRPr="003966CD">
                                  <w:rPr>
                                    <w:position w:val="-12"/>
                                  </w:rPr>
                                  <w:object w:dxaOrig="660" w:dyaOrig="380" w14:anchorId="41D5D0C5">
                                    <v:shape id="_x0000_i1073" type="#_x0000_t75" style="width:33.25pt;height:18.85pt" o:ole="">
                                      <v:imagedata r:id="rId164" o:title=""/>
                                    </v:shape>
                                    <o:OLEObject Type="Embed" ProgID="Equation.DSMT4" ShapeID="_x0000_i1073" DrawAspect="Content" ObjectID="_1792822398" r:id="rId165"/>
                                  </w:object>
                                </w:r>
                              </w:p>
                              <w:p w14:paraId="60C79FA2" w14:textId="77777777" w:rsidR="009E006B" w:rsidRPr="002D39E5" w:rsidRDefault="009E006B" w:rsidP="002D39E5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35" name="Picture 335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8379542" id="Group 327" o:spid="_x0000_s1113" style="width:526.05pt;height:70.5pt;mso-position-horizontal-relative:char;mso-position-vertical-relative:line" coordorigin=",95" coordsize="66808,89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">
                <v:group id="Group 328" o:spid="_x0000_s1114" style="position:absolute;top:1619;width:66808;height:7429" coordorigin=",829" coordsize="66809,74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<v:group id="Group 329" o:spid="_x0000_s1115" style="position:absolute;top:829;width:66809;height:7428" coordorigin=",-2419" coordsize="66809,7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<v:group id="Group 330" o:spid="_x0000_s1116" style="position:absolute;top:-10;width:66809;height:5024" coordorigin=",-10" coordsize="66813,5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D4A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8cCYcAbl4AQAA//8DAFBLAQItABQABgAIAAAAIQDb4fbL7gAAAIUBAAATAAAAAAAAAAAAAAAA&#10;AAAAAABbQ29udGVudF9UeXBlc10ueG1sUEsBAi0AFAAGAAgAAAAhAFr0LFu/AAAAFQEAAAsAAAAA&#10;AAAAAAAAAAAAHwEAAF9yZWxzLy5yZWxzUEsBAi0AFAAGAAgAAAAhAChsPgDBAAAA3AAAAA8AAAAA&#10;AAAAAAAAAAAABwIAAGRycy9kb3ducmV2LnhtbFBLBQYAAAAAAwADALcAAAD1AgAAAAA=&#10;">
                      <v:rect id="Rectangle 331" o:spid="_x0000_s1117" style="position:absolute;top:-7;width:66813;height:50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" fillcolor="#c00000" stroked="f" strokeweight="1pt"/>
                      <v:roundrect id="Rounded Rectangle 332" o:spid="_x0000_s1118" style="position:absolute;left:755;top:-10;width:65353;height:502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333" o:spid="_x0000_s111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jAo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kiRwOxOOgFz+AQAA//8DAFBLAQItABQABgAIAAAAIQDb4fbL7gAAAIUBAAATAAAAAAAA&#10;AAAAAAAAAAAAAABbQ29udGVudF9UeXBlc10ueG1sUEsBAi0AFAAGAAgAAAAhAFr0LFu/AAAAFQEA&#10;AAsAAAAAAAAAAAAAAAAAHwEAAF9yZWxzLy5yZWxzUEsBAi0AFAAGAAgAAAAhAPruMCjHAAAA3AAA&#10;AA8AAAAAAAAAAAAAAAAABwIAAGRycy9kb3ducmV2LnhtbFBLBQYAAAAAAwADALcAAAD7AgAAAAA=&#10;" filled="f" stroked="f" strokeweight=".5pt">
                      <v:textbox>
                        <w:txbxContent>
                          <w:p w14:paraId="201B22FB" w14:textId="77777777" w:rsidR="009E006B" w:rsidRPr="003E2961" w:rsidRDefault="009E006B" w:rsidP="002D39E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1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34" o:spid="_x0000_s1120" type="#_x0000_t202" style="position:absolute;left:4836;top:3138;width:59723;height:51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" filled="f" stroked="f" strokeweight=".5pt">
                    <v:textbox>
                      <w:txbxContent>
                        <w:p w14:paraId="12444995" w14:textId="77777777" w:rsidR="009E006B" w:rsidRPr="007B2117" w:rsidRDefault="009E006B" w:rsidP="00D872A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A71A04">
                            <w:rPr>
                              <w:rFonts w:ascii="Palatino Linotype" w:hAnsi="Palatino Linotype" w:cs="Times New Roman"/>
                              <w:szCs w:val="24"/>
                              <w:lang w:val="pt-BR"/>
                            </w:rPr>
                            <w:t xml:space="preserve">Xét tính liên tục của hàm số </w:t>
                          </w:r>
                          <w:r w:rsidRPr="003966CD">
                            <w:rPr>
                              <w:position w:val="-24"/>
                            </w:rPr>
                            <w:object w:dxaOrig="1260" w:dyaOrig="639" w14:anchorId="76CD6CDA">
                              <v:shape id="_x0000_i1072" type="#_x0000_t75" style="width:63.15pt;height:32.1pt" o:ole="">
                                <v:imagedata r:id="rId162" o:title=""/>
                              </v:shape>
                              <o:OLEObject Type="Embed" ProgID="Equation.DSMT4" ShapeID="_x0000_i1072" DrawAspect="Content" ObjectID="_1792822397" r:id="rId167"/>
                            </w:object>
                          </w:r>
                          <w:r w:rsidRPr="00A71A04">
                            <w:rPr>
                              <w:rFonts w:ascii="Palatino Linotype" w:hAnsi="Palatino Linotype" w:cs="Times New Roman"/>
                              <w:szCs w:val="24"/>
                              <w:lang w:val="pt-BR"/>
                            </w:rPr>
                            <w:t xml:space="preserve"> tại điểm </w:t>
                          </w:r>
                          <w:r w:rsidRPr="003966CD">
                            <w:rPr>
                              <w:position w:val="-12"/>
                            </w:rPr>
                            <w:object w:dxaOrig="660" w:dyaOrig="380" w14:anchorId="41D5D0C5">
                              <v:shape id="_x0000_i1073" type="#_x0000_t75" style="width:33.25pt;height:18.85pt" o:ole="">
                                <v:imagedata r:id="rId164" o:title=""/>
                              </v:shape>
                              <o:OLEObject Type="Embed" ProgID="Equation.DSMT4" ShapeID="_x0000_i1073" DrawAspect="Content" ObjectID="_1792822398" r:id="rId168"/>
                            </w:object>
                          </w:r>
                        </w:p>
                        <w:p w14:paraId="60C79FA2" w14:textId="77777777" w:rsidR="009E006B" w:rsidRPr="002D39E5" w:rsidRDefault="009E006B" w:rsidP="002D39E5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335" o:spid="_x0000_s112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">
                  <v:imagedata r:id="rId169" o:title=""/>
                </v:shape>
                <w10:anchorlock/>
              </v:group>
            </w:pict>
          </mc:Fallback>
        </mc:AlternateContent>
      </w:r>
    </w:p>
    <w:p w14:paraId="5F8DBF35" w14:textId="77777777" w:rsidR="00093140" w:rsidRPr="00B94965" w:rsidRDefault="00093140" w:rsidP="002D39E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5BED3A01" w14:textId="77777777" w:rsidR="00D872AE" w:rsidRPr="00A71A04" w:rsidRDefault="00D872AE" w:rsidP="00D872AE">
      <w:pPr>
        <w:spacing w:beforeLines="40" w:before="96" w:afterLines="20" w:after="48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3966CD">
        <w:rPr>
          <w:position w:val="-16"/>
        </w:rPr>
        <w:object w:dxaOrig="1140" w:dyaOrig="440" w14:anchorId="5A8944F1">
          <v:shape id="_x0000_i1074" type="#_x0000_t75" style="width:57.05pt;height:21.6pt" o:ole="">
            <v:imagedata r:id="rId170" o:title=""/>
          </v:shape>
          <o:OLEObject Type="Embed" ProgID="Equation.DSMT4" ShapeID="_x0000_i1074" DrawAspect="Content" ObjectID="_1792822212" r:id="rId171"/>
        </w:object>
      </w:r>
      <w:r w:rsidRPr="00A71A04">
        <w:rPr>
          <w:rFonts w:ascii="Palatino Linotype" w:hAnsi="Palatino Linotype" w:cs="Times New Roman"/>
          <w:szCs w:val="24"/>
        </w:rPr>
        <w:t>.</w:t>
      </w:r>
    </w:p>
    <w:p w14:paraId="36D72BD4" w14:textId="77777777" w:rsidR="00D872AE" w:rsidRPr="00A71A04" w:rsidRDefault="00D872AE" w:rsidP="00D872AE">
      <w:pPr>
        <w:spacing w:beforeLines="40" w:before="96" w:afterLines="20" w:after="48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3966CD">
        <w:rPr>
          <w:position w:val="-24"/>
        </w:rPr>
        <w:object w:dxaOrig="3080" w:dyaOrig="639" w14:anchorId="5F26B009">
          <v:shape id="_x0000_i1075" type="#_x0000_t75" style="width:153.4pt;height:32.1pt" o:ole="">
            <v:imagedata r:id="rId172" o:title=""/>
          </v:shape>
          <o:OLEObject Type="Embed" ProgID="Equation.DSMT4" ShapeID="_x0000_i1075" DrawAspect="Content" ObjectID="_1792822213" r:id="rId173"/>
        </w:object>
      </w:r>
    </w:p>
    <w:p w14:paraId="77B93A54" w14:textId="77777777" w:rsidR="00D872AE" w:rsidRPr="00A71A04" w:rsidRDefault="00D872AE" w:rsidP="00D872AE">
      <w:pPr>
        <w:spacing w:beforeLines="40" w:before="96" w:afterLines="20" w:after="48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A71A04">
        <w:rPr>
          <w:rFonts w:ascii="Palatino Linotype" w:hAnsi="Palatino Linotype" w:cs="Times New Roman"/>
          <w:szCs w:val="24"/>
        </w:rPr>
        <w:t xml:space="preserve">Vậy hàm số liên tục tại </w:t>
      </w:r>
      <w:r w:rsidRPr="003966CD">
        <w:rPr>
          <w:position w:val="-12"/>
        </w:rPr>
        <w:object w:dxaOrig="660" w:dyaOrig="380" w14:anchorId="6A3C24FB">
          <v:shape id="_x0000_i1076" type="#_x0000_t75" style="width:33.25pt;height:18.85pt" o:ole="">
            <v:imagedata r:id="rId174" o:title=""/>
          </v:shape>
          <o:OLEObject Type="Embed" ProgID="Equation.DSMT4" ShapeID="_x0000_i1076" DrawAspect="Content" ObjectID="_1792822214" r:id="rId175"/>
        </w:object>
      </w:r>
      <w:r w:rsidRPr="00A71A04">
        <w:rPr>
          <w:rFonts w:ascii="Palatino Linotype" w:hAnsi="Palatino Linotype" w:cs="Times New Roman"/>
          <w:szCs w:val="24"/>
        </w:rPr>
        <w:t>.</w:t>
      </w:r>
    </w:p>
    <w:p w14:paraId="17FFB250" w14:textId="77777777" w:rsidR="007C7488" w:rsidRDefault="007C7488" w:rsidP="007C7488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2063979D" wp14:editId="27BC2120">
                <wp:extent cx="6680836" cy="971550"/>
                <wp:effectExtent l="0" t="0" r="5715" b="0"/>
                <wp:docPr id="346856705" name="Group 3468567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71550"/>
                          <a:chOff x="0" y="9524"/>
                          <a:chExt cx="6680836" cy="971550"/>
                        </a:xfrm>
                      </wpg:grpSpPr>
                      <wpg:grpSp>
                        <wpg:cNvPr id="346856706" name="Group 346856706"/>
                        <wpg:cNvGrpSpPr/>
                        <wpg:grpSpPr>
                          <a:xfrm>
                            <a:off x="0" y="161925"/>
                            <a:ext cx="6680836" cy="819149"/>
                            <a:chOff x="0" y="82942"/>
                            <a:chExt cx="6680973" cy="819406"/>
                          </a:xfrm>
                        </wpg:grpSpPr>
                        <wpg:grpSp>
                          <wpg:cNvPr id="346856707" name="Group 346856707"/>
                          <wpg:cNvGrpSpPr/>
                          <wpg:grpSpPr>
                            <a:xfrm>
                              <a:off x="0" y="82942"/>
                              <a:ext cx="6680973" cy="819406"/>
                              <a:chOff x="0" y="-241965"/>
                              <a:chExt cx="6680973" cy="820017"/>
                            </a:xfrm>
                          </wpg:grpSpPr>
                          <wpg:grpSp>
                            <wpg:cNvPr id="346856708" name="Group 346856708"/>
                            <wpg:cNvGrpSpPr/>
                            <wpg:grpSpPr>
                              <a:xfrm>
                                <a:off x="0" y="-1085"/>
                                <a:ext cx="6680973" cy="579137"/>
                                <a:chOff x="0" y="-1085"/>
                                <a:chExt cx="6681308" cy="579265"/>
                              </a:xfrm>
                            </wpg:grpSpPr>
                            <wps:wsp>
                              <wps:cNvPr id="346856709" name="Rectangle 346856709"/>
                              <wps:cNvSpPr/>
                              <wps:spPr>
                                <a:xfrm>
                                  <a:off x="0" y="-738"/>
                                  <a:ext cx="6681308" cy="57891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11" name="Rounded Rectangle 346856711"/>
                              <wps:cNvSpPr/>
                              <wps:spPr>
                                <a:xfrm>
                                  <a:off x="75509" y="-1085"/>
                                  <a:ext cx="6535308" cy="57893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712" name="Text Box 34685671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DD271CC" w14:textId="77777777" w:rsidR="009E006B" w:rsidRPr="003E2961" w:rsidRDefault="009E006B" w:rsidP="007C7488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713" name="Text Box 346856713"/>
                          <wps:cNvSpPr txBox="1"/>
                          <wps:spPr>
                            <a:xfrm>
                              <a:off x="483650" y="313584"/>
                              <a:ext cx="5972297" cy="5887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946261D" w14:textId="77777777" w:rsidR="009E006B" w:rsidRPr="007B2117" w:rsidRDefault="009E006B" w:rsidP="007C7488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795A5B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Cho hàm số </w:t>
                                </w:r>
                                <w:r w:rsidRPr="00795A5B">
                                  <w:rPr>
                                    <w:rFonts w:ascii="Palatino Linotype" w:hAnsi="Palatino Linotype"/>
                                    <w:position w:val="-34"/>
                                    <w:szCs w:val="24"/>
                                  </w:rPr>
                                  <w:object w:dxaOrig="2540" w:dyaOrig="800" w14:anchorId="42B6ECDC">
                                    <v:shape id="_x0000_i1077" type="#_x0000_t75" style="width:126.85pt;height:39.9pt" o:ole="">
                                      <v:imagedata r:id="rId176" o:title=""/>
                                    </v:shape>
                                    <o:OLEObject Type="Embed" ProgID="Equation.DSMT4" ShapeID="_x0000_i1077" DrawAspect="Content" ObjectID="_1792822399" r:id="rId177"/>
                                  </w:object>
                                </w:r>
                                <w:r w:rsidRPr="00795A5B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. Xét tính liên tục của hàm số tại điểm </w:t>
                                </w:r>
                                <w:r w:rsidRPr="00795A5B">
                                  <w:rPr>
                                    <w:rFonts w:ascii="Palatino Linotype" w:hAnsi="Palatino Linotype"/>
                                    <w:position w:val="-12"/>
                                    <w:szCs w:val="24"/>
                                  </w:rPr>
                                  <w:object w:dxaOrig="639" w:dyaOrig="380" w14:anchorId="7EA97ED9">
                                    <v:shape id="_x0000_i1078" type="#_x0000_t75" style="width:32.1pt;height:18.85pt" o:ole="">
                                      <v:imagedata r:id="rId178" o:title=""/>
                                    </v:shape>
                                    <o:OLEObject Type="Embed" ProgID="Equation.DSMT4" ShapeID="_x0000_i1078" DrawAspect="Content" ObjectID="_1792822400" r:id="rId179"/>
                                  </w:object>
                                </w:r>
                                <w:r w:rsidRPr="00795A5B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4331167A" w14:textId="77777777" w:rsidR="009E006B" w:rsidRPr="002D39E5" w:rsidRDefault="009E006B" w:rsidP="007C7488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714" name="Picture 346856714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063979D" id="Group 346856705" o:spid="_x0000_s1122" style="width:526.05pt;height:76.5pt;mso-position-horizontal-relative:char;mso-position-vertical-relative:line" coordorigin=",95" coordsize="66808,97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">
                <v:group id="Group 346856706" o:spid="_x0000_s1123" style="position:absolute;top:1619;width:66808;height:8191" coordorigin=",829" coordsize="66809,8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">
                  <v:group id="Group 346856707" o:spid="_x0000_s1124" style="position:absolute;top:829;width:66809;height:8194" coordorigin=",-2419" coordsize="66809,8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">
                    <v:group id="Group 346856708" o:spid="_x0000_s1125" style="position:absolute;top:-10;width:66809;height:5790" coordorigin=",-10" coordsize="66813,57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">
                      <v:rect id="Rectangle 346856709" o:spid="_x0000_s1126" style="position:absolute;top:-7;width:66813;height:57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" fillcolor="#c00000" stroked="f" strokeweight="1pt"/>
                      <v:roundrect id="Rounded Rectangle 346856711" o:spid="_x0000_s1127" style="position:absolute;left:755;top:-10;width:65353;height:5788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6712" o:spid="_x0000_s112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" filled="f" stroked="f" strokeweight=".5pt">
                      <v:textbox>
                        <w:txbxContent>
                          <w:p w14:paraId="7DD271CC" w14:textId="77777777" w:rsidR="009E006B" w:rsidRPr="003E2961" w:rsidRDefault="009E006B" w:rsidP="007C7488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713" o:spid="_x0000_s1129" type="#_x0000_t202" style="position:absolute;left:4836;top:3135;width:59723;height:58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" filled="f" stroked="f" strokeweight=".5pt">
                    <v:textbox>
                      <w:txbxContent>
                        <w:p w14:paraId="6946261D" w14:textId="77777777" w:rsidR="009E006B" w:rsidRPr="007B2117" w:rsidRDefault="009E006B" w:rsidP="007C7488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795A5B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Cho hàm số </w:t>
                          </w:r>
                          <w:r w:rsidRPr="00795A5B">
                            <w:rPr>
                              <w:rFonts w:ascii="Palatino Linotype" w:hAnsi="Palatino Linotype"/>
                              <w:position w:val="-34"/>
                              <w:szCs w:val="24"/>
                            </w:rPr>
                            <w:object w:dxaOrig="2540" w:dyaOrig="800" w14:anchorId="42B6ECDC">
                              <v:shape id="_x0000_i1077" type="#_x0000_t75" style="width:126.85pt;height:39.9pt" o:ole="">
                                <v:imagedata r:id="rId176" o:title=""/>
                              </v:shape>
                              <o:OLEObject Type="Embed" ProgID="Equation.DSMT4" ShapeID="_x0000_i1077" DrawAspect="Content" ObjectID="_1792822399" r:id="rId180"/>
                            </w:object>
                          </w:r>
                          <w:r w:rsidRPr="00795A5B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. Xét tính liên tục của hàm số tại điểm </w:t>
                          </w:r>
                          <w:r w:rsidRPr="00795A5B">
                            <w:rPr>
                              <w:rFonts w:ascii="Palatino Linotype" w:hAnsi="Palatino Linotype"/>
                              <w:position w:val="-12"/>
                              <w:szCs w:val="24"/>
                            </w:rPr>
                            <w:object w:dxaOrig="639" w:dyaOrig="380" w14:anchorId="7EA97ED9">
                              <v:shape id="_x0000_i1078" type="#_x0000_t75" style="width:32.1pt;height:18.85pt" o:ole="">
                                <v:imagedata r:id="rId178" o:title=""/>
                              </v:shape>
                              <o:OLEObject Type="Embed" ProgID="Equation.DSMT4" ShapeID="_x0000_i1078" DrawAspect="Content" ObjectID="_1792822400" r:id="rId181"/>
                            </w:object>
                          </w:r>
                          <w:r w:rsidRPr="00795A5B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. </w:t>
                          </w:r>
                        </w:p>
                        <w:p w14:paraId="4331167A" w14:textId="77777777" w:rsidR="009E006B" w:rsidRPr="002D39E5" w:rsidRDefault="009E006B" w:rsidP="007C7488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346856714" o:spid="_x0000_s113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">
                  <v:imagedata r:id="rId169" o:title=""/>
                </v:shape>
                <w10:anchorlock/>
              </v:group>
            </w:pict>
          </mc:Fallback>
        </mc:AlternateContent>
      </w:r>
    </w:p>
    <w:p w14:paraId="47685C09" w14:textId="77777777" w:rsidR="007C7488" w:rsidRPr="00B94965" w:rsidRDefault="007C7488" w:rsidP="007C7488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099FAF39" w14:textId="77777777" w:rsidR="00D872AE" w:rsidRPr="00795A5B" w:rsidRDefault="00D872AE" w:rsidP="00D872AE">
      <w:pPr>
        <w:tabs>
          <w:tab w:val="left" w:pos="992"/>
        </w:tabs>
        <w:spacing w:after="0" w:line="240" w:lineRule="auto"/>
        <w:ind w:left="993"/>
        <w:rPr>
          <w:rFonts w:ascii="Palatino Linotype" w:hAnsi="Palatino Linotype" w:cs="Times New Roman"/>
          <w:szCs w:val="24"/>
          <w:lang w:val="fr-FR"/>
        </w:rPr>
      </w:pPr>
      <w:r w:rsidRPr="00795A5B">
        <w:rPr>
          <w:rFonts w:ascii="Palatino Linotype" w:hAnsi="Palatino Linotype" w:cs="Times New Roman"/>
          <w:szCs w:val="24"/>
          <w:lang w:val="fr-FR"/>
        </w:rPr>
        <w:t xml:space="preserve">Ta có </w:t>
      </w:r>
      <w:r w:rsidRPr="00795A5B">
        <w:rPr>
          <w:rFonts w:ascii="Palatino Linotype" w:hAnsi="Palatino Linotype"/>
          <w:position w:val="-16"/>
          <w:szCs w:val="24"/>
        </w:rPr>
        <w:object w:dxaOrig="900" w:dyaOrig="440" w14:anchorId="774FA037">
          <v:shape id="_x0000_i1079" type="#_x0000_t75" style="width:44.85pt;height:21.6pt" o:ole="">
            <v:imagedata r:id="rId182" o:title=""/>
          </v:shape>
          <o:OLEObject Type="Embed" ProgID="Equation.DSMT4" ShapeID="_x0000_i1079" DrawAspect="Content" ObjectID="_1792822215" r:id="rId183"/>
        </w:object>
      </w:r>
      <w:r w:rsidRPr="00795A5B">
        <w:rPr>
          <w:rFonts w:ascii="Palatino Linotype" w:hAnsi="Palatino Linotype" w:cs="Times New Roman"/>
          <w:szCs w:val="24"/>
          <w:lang w:val="fr-FR"/>
        </w:rPr>
        <w:t xml:space="preserve">. </w:t>
      </w:r>
    </w:p>
    <w:p w14:paraId="4E11CB0A" w14:textId="77777777" w:rsidR="00D872AE" w:rsidRPr="00795A5B" w:rsidRDefault="00D872AE" w:rsidP="00D872AE">
      <w:pPr>
        <w:tabs>
          <w:tab w:val="left" w:pos="992"/>
        </w:tabs>
        <w:spacing w:after="0" w:line="240" w:lineRule="auto"/>
        <w:ind w:left="993"/>
        <w:rPr>
          <w:rFonts w:ascii="Palatino Linotype" w:hAnsi="Palatino Linotype" w:cs="Times New Roman"/>
          <w:szCs w:val="24"/>
          <w:lang w:val="fr-FR"/>
        </w:rPr>
      </w:pPr>
      <w:r w:rsidRPr="00795A5B">
        <w:rPr>
          <w:rFonts w:ascii="Palatino Linotype" w:hAnsi="Palatino Linotype"/>
          <w:position w:val="-22"/>
          <w:szCs w:val="24"/>
        </w:rPr>
        <w:object w:dxaOrig="2620" w:dyaOrig="520" w14:anchorId="44C244C8">
          <v:shape id="_x0000_i1080" type="#_x0000_t75" style="width:131.25pt;height:26.05pt" o:ole="">
            <v:imagedata r:id="rId184" o:title=""/>
          </v:shape>
          <o:OLEObject Type="Embed" ProgID="Equation.DSMT4" ShapeID="_x0000_i1080" DrawAspect="Content" ObjectID="_1792822216" r:id="rId185"/>
        </w:object>
      </w:r>
      <w:r w:rsidRPr="00795A5B">
        <w:rPr>
          <w:rFonts w:ascii="Palatino Linotype" w:hAnsi="Palatino Linotype" w:cs="Times New Roman"/>
          <w:szCs w:val="24"/>
          <w:lang w:val="fr-FR"/>
        </w:rPr>
        <w:t xml:space="preserve">. </w:t>
      </w:r>
    </w:p>
    <w:p w14:paraId="1BA7145A" w14:textId="77777777" w:rsidR="00D872AE" w:rsidRPr="00795A5B" w:rsidRDefault="00D872AE" w:rsidP="00D872AE">
      <w:pPr>
        <w:tabs>
          <w:tab w:val="left" w:pos="992"/>
        </w:tabs>
        <w:spacing w:after="0" w:line="240" w:lineRule="auto"/>
        <w:ind w:left="993"/>
        <w:rPr>
          <w:rFonts w:ascii="Palatino Linotype" w:hAnsi="Palatino Linotype" w:cs="Times New Roman"/>
          <w:szCs w:val="24"/>
          <w:lang w:val="fr-FR"/>
        </w:rPr>
      </w:pPr>
      <w:r w:rsidRPr="00795A5B">
        <w:rPr>
          <w:rFonts w:ascii="Palatino Linotype" w:hAnsi="Palatino Linotype"/>
          <w:position w:val="-22"/>
          <w:szCs w:val="24"/>
        </w:rPr>
        <w:object w:dxaOrig="2100" w:dyaOrig="499" w14:anchorId="6BD58E96">
          <v:shape id="_x0000_i1081" type="#_x0000_t75" style="width:105.25pt;height:24.9pt" o:ole="">
            <v:imagedata r:id="rId186" o:title=""/>
          </v:shape>
          <o:OLEObject Type="Embed" ProgID="Equation.DSMT4" ShapeID="_x0000_i1081" DrawAspect="Content" ObjectID="_1792822217" r:id="rId187"/>
        </w:object>
      </w:r>
      <w:r w:rsidRPr="00795A5B">
        <w:rPr>
          <w:rFonts w:ascii="Palatino Linotype" w:hAnsi="Palatino Linotype" w:cs="Times New Roman"/>
          <w:szCs w:val="24"/>
          <w:lang w:val="fr-FR"/>
        </w:rPr>
        <w:t xml:space="preserve">. </w:t>
      </w:r>
    </w:p>
    <w:p w14:paraId="73C492BD" w14:textId="77777777" w:rsidR="00D872AE" w:rsidRDefault="00D872AE" w:rsidP="00D872AE">
      <w:pPr>
        <w:tabs>
          <w:tab w:val="left" w:pos="992"/>
        </w:tabs>
        <w:spacing w:after="0" w:line="240" w:lineRule="auto"/>
        <w:ind w:left="993"/>
        <w:rPr>
          <w:rFonts w:ascii="Palatino Linotype" w:hAnsi="Palatino Linotype" w:cs="Times New Roman"/>
          <w:szCs w:val="24"/>
          <w:lang w:val="fr-FR"/>
        </w:rPr>
      </w:pPr>
      <w:r w:rsidRPr="00795A5B">
        <w:rPr>
          <w:rFonts w:ascii="Palatino Linotype" w:hAnsi="Palatino Linotype" w:cs="Times New Roman"/>
          <w:szCs w:val="24"/>
          <w:lang w:val="fr-FR"/>
        </w:rPr>
        <w:t xml:space="preserve">Ta có </w:t>
      </w:r>
      <w:r w:rsidRPr="00795A5B">
        <w:rPr>
          <w:rFonts w:ascii="Palatino Linotype" w:hAnsi="Palatino Linotype"/>
          <w:position w:val="-22"/>
          <w:szCs w:val="24"/>
        </w:rPr>
        <w:object w:dxaOrig="2820" w:dyaOrig="499" w14:anchorId="7ACBF9D7">
          <v:shape id="_x0000_i1082" type="#_x0000_t75" style="width:141.25pt;height:24.9pt" o:ole="">
            <v:imagedata r:id="rId188" o:title=""/>
          </v:shape>
          <o:OLEObject Type="Embed" ProgID="Equation.DSMT4" ShapeID="_x0000_i1082" DrawAspect="Content" ObjectID="_1792822218" r:id="rId189"/>
        </w:object>
      </w:r>
      <w:r w:rsidRPr="00795A5B">
        <w:rPr>
          <w:rFonts w:ascii="Palatino Linotype" w:hAnsi="Palatino Linotype" w:cs="Times New Roman"/>
          <w:szCs w:val="24"/>
          <w:lang w:val="fr-FR"/>
        </w:rPr>
        <w:t xml:space="preserve">. </w:t>
      </w:r>
    </w:p>
    <w:p w14:paraId="573E58E4" w14:textId="77777777" w:rsidR="00D872AE" w:rsidRPr="00795A5B" w:rsidRDefault="00D872AE" w:rsidP="00D872AE">
      <w:pPr>
        <w:tabs>
          <w:tab w:val="left" w:pos="992"/>
        </w:tabs>
        <w:spacing w:after="0" w:line="240" w:lineRule="auto"/>
        <w:ind w:left="993"/>
        <w:rPr>
          <w:rFonts w:ascii="Palatino Linotype" w:hAnsi="Palatino Linotype" w:cs="Times New Roman"/>
          <w:szCs w:val="24"/>
          <w:lang w:val="fr-FR"/>
        </w:rPr>
      </w:pPr>
      <w:r w:rsidRPr="00795A5B">
        <w:rPr>
          <w:rFonts w:ascii="Palatino Linotype" w:hAnsi="Palatino Linotype" w:cs="Times New Roman"/>
          <w:szCs w:val="24"/>
          <w:lang w:val="fr-FR"/>
        </w:rPr>
        <w:t xml:space="preserve">Vậy hàm số </w:t>
      </w:r>
      <w:r w:rsidRPr="00795A5B">
        <w:rPr>
          <w:rFonts w:ascii="Palatino Linotype" w:hAnsi="Palatino Linotype"/>
          <w:position w:val="-16"/>
          <w:szCs w:val="24"/>
        </w:rPr>
        <w:object w:dxaOrig="560" w:dyaOrig="440" w14:anchorId="7E3C95ED">
          <v:shape id="_x0000_i1083" type="#_x0000_t75" style="width:27.7pt;height:21.6pt" o:ole="">
            <v:imagedata r:id="rId190" o:title=""/>
          </v:shape>
          <o:OLEObject Type="Embed" ProgID="Equation.DSMT4" ShapeID="_x0000_i1083" DrawAspect="Content" ObjectID="_1792822219" r:id="rId191"/>
        </w:object>
      </w:r>
      <w:r w:rsidRPr="00795A5B">
        <w:rPr>
          <w:rFonts w:ascii="Palatino Linotype" w:hAnsi="Palatino Linotype" w:cs="Times New Roman"/>
          <w:szCs w:val="24"/>
          <w:lang w:val="fr-FR"/>
        </w:rPr>
        <w:t xml:space="preserve"> gián đoạn tại điểm </w:t>
      </w:r>
      <w:r w:rsidRPr="00795A5B">
        <w:rPr>
          <w:rFonts w:ascii="Palatino Linotype" w:hAnsi="Palatino Linotype"/>
          <w:position w:val="-12"/>
          <w:szCs w:val="24"/>
        </w:rPr>
        <w:object w:dxaOrig="639" w:dyaOrig="380" w14:anchorId="7550A9CB">
          <v:shape id="_x0000_i1084" type="#_x0000_t75" style="width:32.1pt;height:18.85pt" o:ole="">
            <v:imagedata r:id="rId192" o:title=""/>
          </v:shape>
          <o:OLEObject Type="Embed" ProgID="Equation.DSMT4" ShapeID="_x0000_i1084" DrawAspect="Content" ObjectID="_1792822220" r:id="rId193"/>
        </w:object>
      </w:r>
      <w:r w:rsidRPr="00795A5B">
        <w:rPr>
          <w:rFonts w:ascii="Palatino Linotype" w:hAnsi="Palatino Linotype" w:cs="Times New Roman"/>
          <w:szCs w:val="24"/>
          <w:lang w:val="fr-FR"/>
        </w:rPr>
        <w:t xml:space="preserve">. </w:t>
      </w:r>
    </w:p>
    <w:p w14:paraId="0DE502F7" w14:textId="77777777" w:rsidR="007C7488" w:rsidRDefault="007C7488" w:rsidP="007C7488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328EC4F6" wp14:editId="2A26E0B8">
                <wp:extent cx="6680836" cy="1333499"/>
                <wp:effectExtent l="0" t="0" r="5715" b="635"/>
                <wp:docPr id="346856715" name="Group 3468567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333499"/>
                          <a:chOff x="0" y="9524"/>
                          <a:chExt cx="6680836" cy="1333499"/>
                        </a:xfrm>
                      </wpg:grpSpPr>
                      <wpg:grpSp>
                        <wpg:cNvPr id="346856716" name="Group 346856716"/>
                        <wpg:cNvGrpSpPr/>
                        <wpg:grpSpPr>
                          <a:xfrm>
                            <a:off x="0" y="161925"/>
                            <a:ext cx="6680836" cy="1181098"/>
                            <a:chOff x="0" y="82942"/>
                            <a:chExt cx="6680973" cy="1181469"/>
                          </a:xfrm>
                        </wpg:grpSpPr>
                        <wpg:grpSp>
                          <wpg:cNvPr id="346856717" name="Group 346856717"/>
                          <wpg:cNvGrpSpPr/>
                          <wpg:grpSpPr>
                            <a:xfrm>
                              <a:off x="0" y="82942"/>
                              <a:ext cx="6680973" cy="1171940"/>
                              <a:chOff x="0" y="-241965"/>
                              <a:chExt cx="6680973" cy="1172814"/>
                            </a:xfrm>
                          </wpg:grpSpPr>
                          <wpg:grpSp>
                            <wpg:cNvPr id="346856718" name="Group 346856718"/>
                            <wpg:cNvGrpSpPr/>
                            <wpg:grpSpPr>
                              <a:xfrm>
                                <a:off x="0" y="-1272"/>
                                <a:ext cx="6680973" cy="932121"/>
                                <a:chOff x="0" y="-1272"/>
                                <a:chExt cx="6681308" cy="932327"/>
                              </a:xfrm>
                            </wpg:grpSpPr>
                            <wps:wsp>
                              <wps:cNvPr id="346856724" name="Rectangle 346856724"/>
                              <wps:cNvSpPr/>
                              <wps:spPr>
                                <a:xfrm>
                                  <a:off x="0" y="-926"/>
                                  <a:ext cx="6681308" cy="9319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30" name="Rounded Rectangle 346856730"/>
                              <wps:cNvSpPr/>
                              <wps:spPr>
                                <a:xfrm>
                                  <a:off x="75509" y="-1272"/>
                                  <a:ext cx="6535308" cy="93201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731" name="Text Box 34685673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F58BDFE" w14:textId="77777777" w:rsidR="009E006B" w:rsidRPr="003E2961" w:rsidRDefault="009E006B" w:rsidP="007C7488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732" name="Text Box 346856732"/>
                          <wps:cNvSpPr txBox="1"/>
                          <wps:spPr>
                            <a:xfrm>
                              <a:off x="483650" y="313584"/>
                              <a:ext cx="5972297" cy="95082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1D46B01" w14:textId="77777777" w:rsidR="009E006B" w:rsidRPr="007B2117" w:rsidRDefault="009E006B" w:rsidP="007C7488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A71A04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Xét tính liên tục của hàm số </w:t>
                                </w:r>
                                <w:r w:rsidRPr="003966CD">
                                  <w:rPr>
                                    <w:position w:val="-62"/>
                                  </w:rPr>
                                  <w:object w:dxaOrig="3040" w:dyaOrig="1359" w14:anchorId="47743D3F">
                                    <v:shape id="_x0000_i1085" type="#_x0000_t75" style="width:152.3pt;height:68.1pt" o:ole="">
                                      <v:imagedata r:id="rId194" o:title=""/>
                                    </v:shape>
                                    <o:OLEObject Type="Embed" ProgID="Equation.DSMT4" ShapeID="_x0000_i1085" DrawAspect="Content" ObjectID="_1792822401" r:id="rId195"/>
                                  </w:object>
                                </w:r>
                                <w:r w:rsidRPr="00A71A04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tại </w:t>
                                </w:r>
                                <w:r w:rsidRPr="003966CD">
                                  <w:rPr>
                                    <w:position w:val="-6"/>
                                  </w:rPr>
                                  <w:object w:dxaOrig="520" w:dyaOrig="279" w14:anchorId="515E81D0">
                                    <v:shape id="_x0000_i1086" type="#_x0000_t75" style="width:26.05pt;height:14.4pt" o:ole="">
                                      <v:imagedata r:id="rId196" o:title=""/>
                                    </v:shape>
                                    <o:OLEObject Type="Embed" ProgID="Equation.DSMT4" ShapeID="_x0000_i1086" DrawAspect="Content" ObjectID="_1792822402" r:id="rId197"/>
                                  </w:object>
                                </w:r>
                              </w:p>
                              <w:p w14:paraId="1D19C727" w14:textId="77777777" w:rsidR="009E006B" w:rsidRPr="002D39E5" w:rsidRDefault="009E006B" w:rsidP="007C7488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733" name="Picture 346856733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28EC4F6" id="Group 346856715" o:spid="_x0000_s1131" style="width:526.05pt;height:105pt;mso-position-horizontal-relative:char;mso-position-vertical-relative:line" coordorigin=",95" coordsize="66808,133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">
                <v:group id="Group 346856716" o:spid="_x0000_s1132" style="position:absolute;top:1619;width:66808;height:11811" coordorigin=",829" coordsize="66809,118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">
                  <v:group id="Group 346856717" o:spid="_x0000_s1133" style="position:absolute;top:829;width:66809;height:11719" coordorigin=",-2419" coordsize="66809,11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">
                    <v:group id="Group 346856718" o:spid="_x0000_s1134" style="position:absolute;top:-12;width:66809;height:9320" coordorigin=",-12" coordsize="66813,9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">
                      <v:rect id="Rectangle 346856724" o:spid="_x0000_s1135" style="position:absolute;top:-9;width:66813;height:93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" fillcolor="#c00000" stroked="f" strokeweight="1pt"/>
                      <v:roundrect id="Rounded Rectangle 346856730" o:spid="_x0000_s1136" style="position:absolute;left:755;top:-12;width:65353;height:931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" fillcolor="#fff2cc [663]" stroked="f" strokeweight="1pt">
                        <v:stroke joinstyle="miter"/>
                      </v:roundrect>
                    </v:group>
                    <v:shape id="Text Box 346856731" o:spid="_x0000_s113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" filled="f" stroked="f" strokeweight=".5pt">
                      <v:textbox>
                        <w:txbxContent>
                          <w:p w14:paraId="7F58BDFE" w14:textId="77777777" w:rsidR="009E006B" w:rsidRPr="003E2961" w:rsidRDefault="009E006B" w:rsidP="007C7488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732" o:spid="_x0000_s1138" type="#_x0000_t202" style="position:absolute;left:4836;top:3135;width:59723;height:95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" filled="f" stroked="f" strokeweight=".5pt">
                    <v:textbox>
                      <w:txbxContent>
                        <w:p w14:paraId="11D46B01" w14:textId="77777777" w:rsidR="009E006B" w:rsidRPr="007B2117" w:rsidRDefault="009E006B" w:rsidP="007C7488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A71A04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Xét tính liên tục của hàm số </w:t>
                          </w:r>
                          <w:r w:rsidRPr="003966CD">
                            <w:rPr>
                              <w:position w:val="-62"/>
                            </w:rPr>
                            <w:object w:dxaOrig="3040" w:dyaOrig="1359" w14:anchorId="47743D3F">
                              <v:shape id="_x0000_i1085" type="#_x0000_t75" style="width:152.3pt;height:68.1pt" o:ole="">
                                <v:imagedata r:id="rId194" o:title=""/>
                              </v:shape>
                              <o:OLEObject Type="Embed" ProgID="Equation.DSMT4" ShapeID="_x0000_i1085" DrawAspect="Content" ObjectID="_1792822401" r:id="rId198"/>
                            </w:object>
                          </w:r>
                          <w:r w:rsidRPr="00A71A04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tại </w:t>
                          </w:r>
                          <w:r w:rsidRPr="003966CD">
                            <w:rPr>
                              <w:position w:val="-6"/>
                            </w:rPr>
                            <w:object w:dxaOrig="520" w:dyaOrig="279" w14:anchorId="515E81D0">
                              <v:shape id="_x0000_i1086" type="#_x0000_t75" style="width:26.05pt;height:14.4pt" o:ole="">
                                <v:imagedata r:id="rId196" o:title=""/>
                              </v:shape>
                              <o:OLEObject Type="Embed" ProgID="Equation.DSMT4" ShapeID="_x0000_i1086" DrawAspect="Content" ObjectID="_1792822402" r:id="rId199"/>
                            </w:object>
                          </w:r>
                        </w:p>
                        <w:p w14:paraId="1D19C727" w14:textId="77777777" w:rsidR="009E006B" w:rsidRPr="002D39E5" w:rsidRDefault="009E006B" w:rsidP="007C7488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346856733" o:spid="_x0000_s113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">
                  <v:imagedata r:id="rId169" o:title=""/>
                </v:shape>
                <w10:anchorlock/>
              </v:group>
            </w:pict>
          </mc:Fallback>
        </mc:AlternateContent>
      </w:r>
    </w:p>
    <w:p w14:paraId="25AF72EE" w14:textId="77777777" w:rsidR="007C7488" w:rsidRPr="00B94965" w:rsidRDefault="007C7488" w:rsidP="007C7488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56D8ECF3" w14:textId="77777777" w:rsidR="00D872AE" w:rsidRPr="00C538E3" w:rsidRDefault="00D872AE" w:rsidP="00D872AE">
      <w:pPr>
        <w:tabs>
          <w:tab w:val="left" w:pos="992"/>
        </w:tabs>
        <w:spacing w:after="0" w:line="240" w:lineRule="auto"/>
        <w:ind w:left="993"/>
        <w:rPr>
          <w:rFonts w:ascii="Palatino Linotype" w:hAnsi="Palatino Linotype" w:cs="Times New Roman"/>
          <w:szCs w:val="24"/>
          <w:lang w:val="fr-FR"/>
        </w:rPr>
      </w:pPr>
      <w:r w:rsidRPr="00C538E3">
        <w:rPr>
          <w:rFonts w:ascii="Palatino Linotype" w:hAnsi="Palatino Linotype" w:cs="Times New Roman"/>
          <w:szCs w:val="24"/>
          <w:lang w:val="fr-FR"/>
        </w:rPr>
        <w:t xml:space="preserve">Ta có </w:t>
      </w:r>
      <w:bookmarkStart w:id="0" w:name="MTBlankEqn"/>
      <w:r w:rsidRPr="00C538E3">
        <w:rPr>
          <w:position w:val="-24"/>
        </w:rPr>
        <w:object w:dxaOrig="1080" w:dyaOrig="639" w14:anchorId="3087B408">
          <v:shape id="_x0000_i1087" type="#_x0000_t75" style="width:54.3pt;height:32.1pt" o:ole="">
            <v:imagedata r:id="rId200" o:title=""/>
          </v:shape>
          <o:OLEObject Type="Embed" ProgID="Equation.DSMT4" ShapeID="_x0000_i1087" DrawAspect="Content" ObjectID="_1792822221" r:id="rId201"/>
        </w:object>
      </w:r>
      <w:bookmarkEnd w:id="0"/>
    </w:p>
    <w:p w14:paraId="5B0713F9" w14:textId="77777777" w:rsidR="00D872AE" w:rsidRPr="00C538E3" w:rsidRDefault="00D872AE" w:rsidP="00D872AE">
      <w:pPr>
        <w:tabs>
          <w:tab w:val="left" w:pos="992"/>
        </w:tabs>
        <w:spacing w:after="0" w:line="240" w:lineRule="auto"/>
        <w:ind w:left="993"/>
        <w:rPr>
          <w:rFonts w:ascii="Palatino Linotype" w:hAnsi="Palatino Linotype" w:cs="Times New Roman"/>
          <w:szCs w:val="24"/>
          <w:lang w:val="fr-FR"/>
        </w:rPr>
      </w:pPr>
      <w:r w:rsidRPr="00C538E3">
        <w:rPr>
          <w:position w:val="-24"/>
        </w:rPr>
        <w:object w:dxaOrig="2460" w:dyaOrig="639" w14:anchorId="611271CB">
          <v:shape id="_x0000_i1088" type="#_x0000_t75" style="width:122.95pt;height:32.1pt" o:ole="">
            <v:imagedata r:id="rId202" o:title=""/>
          </v:shape>
          <o:OLEObject Type="Embed" ProgID="Equation.DSMT4" ShapeID="_x0000_i1088" DrawAspect="Content" ObjectID="_1792822222" r:id="rId203"/>
        </w:object>
      </w:r>
      <w:r w:rsidRPr="00C538E3">
        <w:rPr>
          <w:rFonts w:ascii="Palatino Linotype" w:hAnsi="Palatino Linotype" w:cs="Times New Roman"/>
          <w:szCs w:val="24"/>
          <w:lang w:val="fr-FR"/>
        </w:rPr>
        <w:t xml:space="preserve"> và </w:t>
      </w:r>
      <w:r w:rsidRPr="00C538E3">
        <w:rPr>
          <w:position w:val="-24"/>
        </w:rPr>
        <w:object w:dxaOrig="4320" w:dyaOrig="660" w14:anchorId="1BA45F40">
          <v:shape id="_x0000_i1089" type="#_x0000_t75" style="width:3in;height:33.25pt" o:ole="">
            <v:imagedata r:id="rId204" o:title=""/>
          </v:shape>
          <o:OLEObject Type="Embed" ProgID="Equation.DSMT4" ShapeID="_x0000_i1089" DrawAspect="Content" ObjectID="_1792822223" r:id="rId205"/>
        </w:object>
      </w:r>
    </w:p>
    <w:p w14:paraId="39960E4D" w14:textId="77777777" w:rsidR="00D872AE" w:rsidRPr="00C538E3" w:rsidRDefault="00D872AE" w:rsidP="00D872AE">
      <w:pPr>
        <w:tabs>
          <w:tab w:val="left" w:pos="992"/>
        </w:tabs>
        <w:spacing w:after="0" w:line="240" w:lineRule="auto"/>
        <w:ind w:left="993"/>
        <w:rPr>
          <w:rFonts w:ascii="Palatino Linotype" w:hAnsi="Palatino Linotype" w:cs="Times New Roman"/>
          <w:szCs w:val="24"/>
          <w:lang w:val="fr-FR"/>
        </w:rPr>
      </w:pPr>
      <w:r w:rsidRPr="00C538E3">
        <w:rPr>
          <w:rFonts w:ascii="Palatino Linotype" w:hAnsi="Palatino Linotype" w:cs="Times New Roman"/>
          <w:szCs w:val="24"/>
          <w:lang w:val="fr-FR"/>
        </w:rPr>
        <w:t xml:space="preserve">Vậy hàm số </w:t>
      </w:r>
      <w:r w:rsidRPr="00C538E3">
        <w:rPr>
          <w:position w:val="-16"/>
        </w:rPr>
        <w:object w:dxaOrig="560" w:dyaOrig="440" w14:anchorId="0BE6E050">
          <v:shape id="_x0000_i1090" type="#_x0000_t75" style="width:27.7pt;height:21.6pt" o:ole="">
            <v:imagedata r:id="rId206" o:title=""/>
          </v:shape>
          <o:OLEObject Type="Embed" ProgID="Equation.DSMT4" ShapeID="_x0000_i1090" DrawAspect="Content" ObjectID="_1792822224" r:id="rId207"/>
        </w:object>
      </w:r>
      <w:r w:rsidRPr="00C538E3">
        <w:rPr>
          <w:rFonts w:ascii="Palatino Linotype" w:hAnsi="Palatino Linotype" w:cs="Times New Roman"/>
          <w:szCs w:val="24"/>
          <w:lang w:val="fr-FR"/>
        </w:rPr>
        <w:t xml:space="preserve"> liên tục tại </w:t>
      </w:r>
      <w:r w:rsidRPr="00C538E3">
        <w:rPr>
          <w:position w:val="-12"/>
        </w:rPr>
        <w:object w:dxaOrig="600" w:dyaOrig="380" w14:anchorId="33380A2C">
          <v:shape id="_x0000_i1091" type="#_x0000_t75" style="width:29.9pt;height:18.85pt" o:ole="">
            <v:imagedata r:id="rId208" o:title=""/>
          </v:shape>
          <o:OLEObject Type="Embed" ProgID="Equation.DSMT4" ShapeID="_x0000_i1091" DrawAspect="Content" ObjectID="_1792822225" r:id="rId209"/>
        </w:object>
      </w:r>
      <w:r w:rsidRPr="00C538E3">
        <w:rPr>
          <w:rFonts w:ascii="Palatino Linotype" w:hAnsi="Palatino Linotype" w:cs="Times New Roman"/>
          <w:szCs w:val="24"/>
          <w:lang w:val="fr-FR"/>
        </w:rPr>
        <w:t>.</w:t>
      </w:r>
    </w:p>
    <w:p w14:paraId="4CAF6774" w14:textId="77777777" w:rsidR="007C7488" w:rsidRDefault="007C7488" w:rsidP="007C7488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07EAFACD" wp14:editId="5CA44285">
                <wp:extent cx="6680836" cy="1152525"/>
                <wp:effectExtent l="0" t="0" r="5715" b="9525"/>
                <wp:docPr id="346856734" name="Group 3468567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52525"/>
                          <a:chOff x="0" y="9524"/>
                          <a:chExt cx="6680836" cy="1152525"/>
                        </a:xfrm>
                      </wpg:grpSpPr>
                      <wpg:grpSp>
                        <wpg:cNvPr id="346856735" name="Group 346856735"/>
                        <wpg:cNvGrpSpPr/>
                        <wpg:grpSpPr>
                          <a:xfrm>
                            <a:off x="0" y="161925"/>
                            <a:ext cx="6680836" cy="1000124"/>
                            <a:chOff x="0" y="82942"/>
                            <a:chExt cx="6680973" cy="1000438"/>
                          </a:xfrm>
                        </wpg:grpSpPr>
                        <wpg:grpSp>
                          <wpg:cNvPr id="128" name="Group 128"/>
                          <wpg:cNvGrpSpPr/>
                          <wpg:grpSpPr>
                            <a:xfrm>
                              <a:off x="0" y="82942"/>
                              <a:ext cx="6680973" cy="999886"/>
                              <a:chOff x="0" y="-241965"/>
                              <a:chExt cx="6680973" cy="1000632"/>
                            </a:xfrm>
                          </wpg:grpSpPr>
                          <wpg:grpSp>
                            <wpg:cNvPr id="129" name="Group 129"/>
                            <wpg:cNvGrpSpPr/>
                            <wpg:grpSpPr>
                              <a:xfrm>
                                <a:off x="0" y="-1460"/>
                                <a:ext cx="6680973" cy="760127"/>
                                <a:chOff x="0" y="-1460"/>
                                <a:chExt cx="6681308" cy="760295"/>
                              </a:xfrm>
                            </wpg:grpSpPr>
                            <wps:wsp>
                              <wps:cNvPr id="130" name="Rectangle 130"/>
                              <wps:cNvSpPr/>
                              <wps:spPr>
                                <a:xfrm>
                                  <a:off x="0" y="-1114"/>
                                  <a:ext cx="6681308" cy="75994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" name="Rounded Rectangle 131"/>
                              <wps:cNvSpPr/>
                              <wps:spPr>
                                <a:xfrm>
                                  <a:off x="75509" y="-1460"/>
                                  <a:ext cx="6535308" cy="75997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32" name="Text Box 13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E6F69CD" w14:textId="77777777" w:rsidR="009E006B" w:rsidRPr="003E2961" w:rsidRDefault="009E006B" w:rsidP="007C7488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33" name="Text Box 133"/>
                          <wps:cNvSpPr txBox="1"/>
                          <wps:spPr>
                            <a:xfrm>
                              <a:off x="483650" y="313402"/>
                              <a:ext cx="5972297" cy="7699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C137234" w14:textId="77777777" w:rsidR="009E006B" w:rsidRPr="007B2117" w:rsidRDefault="009E006B" w:rsidP="007C7488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795A5B">
                                  <w:rPr>
                                    <w:rFonts w:ascii="Palatino Linotype" w:hAnsi="Palatino Linotype" w:cs="Times New Roman"/>
                                    <w:bCs/>
                                    <w:color w:val="0D0D0D" w:themeColor="text1" w:themeTint="F2"/>
                                    <w:szCs w:val="24"/>
                                    <w:lang w:val="fr-FR"/>
                                  </w:rPr>
                                  <w:t xml:space="preserve">Xét tính liên tục của hàm số </w:t>
                                </w:r>
                                <w:r w:rsidRPr="00795A5B">
                                  <w:rPr>
                                    <w:rFonts w:ascii="Palatino Linotype" w:hAnsi="Palatino Linotype"/>
                                    <w:position w:val="-48"/>
                                    <w:sz w:val="22"/>
                                    <w:szCs w:val="24"/>
                                  </w:rPr>
                                  <w:object w:dxaOrig="3120" w:dyaOrig="1080" w14:anchorId="31A6DFEE">
                                    <v:shape id="_x0000_i1092" type="#_x0000_t75" style="width:156.2pt;height:54.3pt" o:ole="">
                                      <v:imagedata r:id="rId210" o:title=""/>
                                    </v:shape>
                                    <o:OLEObject Type="Embed" ProgID="Equation.DSMT4" ShapeID="_x0000_i1092" DrawAspect="Content" ObjectID="_1792822403" r:id="rId211"/>
                                  </w:object>
                                </w:r>
                                <w:r w:rsidRPr="00795A5B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  <w:t xml:space="preserve"> </w:t>
                                </w:r>
                                <w:r w:rsidRPr="00795A5B">
                                  <w:rPr>
                                    <w:rFonts w:ascii="Palatino Linotype" w:hAnsi="Palatino Linotype" w:cs="Times New Roman"/>
                                    <w:bCs/>
                                    <w:color w:val="0D0D0D" w:themeColor="text1" w:themeTint="F2"/>
                                    <w:szCs w:val="24"/>
                                    <w:lang w:val="fr-FR"/>
                                  </w:rPr>
                                  <w:t xml:space="preserve">tại điểm </w:t>
                                </w:r>
                                <w:r w:rsidRPr="00795A5B">
                                  <w:rPr>
                                    <w:rFonts w:ascii="Palatino Linotype" w:hAnsi="Palatino Linotype"/>
                                    <w:position w:val="-12"/>
                                    <w:sz w:val="22"/>
                                    <w:szCs w:val="24"/>
                                  </w:rPr>
                                  <w:object w:dxaOrig="600" w:dyaOrig="380" w14:anchorId="69E97F5B">
                                    <v:shape id="_x0000_i1093" type="#_x0000_t75" style="width:29.9pt;height:18.85pt" o:ole="">
                                      <v:imagedata r:id="rId212" o:title=""/>
                                    </v:shape>
                                    <o:OLEObject Type="Embed" ProgID="Equation.DSMT4" ShapeID="_x0000_i1093" DrawAspect="Content" ObjectID="_1792822404" r:id="rId213"/>
                                  </w:object>
                                </w:r>
                                <w:r w:rsidRPr="00795A5B">
                                  <w:rPr>
                                    <w:rFonts w:ascii="Palatino Linotype" w:hAnsi="Palatino Linotype" w:cs="Times New Roman"/>
                                    <w:bCs/>
                                    <w:color w:val="0D0D0D" w:themeColor="text1" w:themeTint="F2"/>
                                    <w:szCs w:val="24"/>
                                    <w:lang w:val="fr-FR"/>
                                  </w:rPr>
                                  <w:t>.</w:t>
                                </w:r>
                              </w:p>
                              <w:p w14:paraId="71111F49" w14:textId="77777777" w:rsidR="009E006B" w:rsidRPr="002D39E5" w:rsidRDefault="009E006B" w:rsidP="007C7488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34" name="Picture 134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7EAFACD" id="Group 346856734" o:spid="_x0000_s1140" style="width:526.05pt;height:90.75pt;mso-position-horizontal-relative:char;mso-position-vertical-relative:line" coordorigin=",95" coordsize="66808,115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">
                <v:group id="Group 346856735" o:spid="_x0000_s1141" style="position:absolute;top:1619;width:66808;height:10001" coordorigin=",829" coordsize="66809,10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">
                  <v:group id="Group 128" o:spid="_x0000_s1142" style="position:absolute;top:829;width:66809;height:9999" coordorigin=",-2419" coordsize="66809,100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8o6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">
                    <v:group id="Group 129" o:spid="_x0000_s1143" style="position:absolute;top:-14;width:66809;height:7600" coordorigin=",-14" coordsize="66813,76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    <v:rect id="Rectangle 130" o:spid="_x0000_s1144" style="position:absolute;top:-11;width:66813;height:75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" fillcolor="#c00000" stroked="f" strokeweight="1pt"/>
                      <v:roundrect id="Rounded Rectangle 131" o:spid="_x0000_s1145" style="position:absolute;left:755;top:-14;width:65353;height:759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" fillcolor="#fff2cc [663]" stroked="f" strokeweight="1pt">
                        <v:stroke joinstyle="miter"/>
                      </v:roundrect>
                    </v:group>
                    <v:shape id="Text Box 132" o:spid="_x0000_s114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vtSwwAAANwAAAAPAAAAZHJzL2Rvd25yZXYueG1sRE9Li8Iw&#10;EL4v7H8Is+BtTa0o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OGb7UsMAAADcAAAADwAA&#10;AAAAAAAAAAAAAAAHAgAAZHJzL2Rvd25yZXYueG1sUEsFBgAAAAADAAMAtwAAAPcCAAAAAA==&#10;" filled="f" stroked="f" strokeweight=".5pt">
                      <v:textbox>
                        <w:txbxContent>
                          <w:p w14:paraId="0E6F69CD" w14:textId="77777777" w:rsidR="009E006B" w:rsidRPr="003E2961" w:rsidRDefault="009E006B" w:rsidP="007C7488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4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33" o:spid="_x0000_s1147" type="#_x0000_t202" style="position:absolute;left:4836;top:3134;width:59723;height:7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" filled="f" stroked="f" strokeweight=".5pt">
                    <v:textbox>
                      <w:txbxContent>
                        <w:p w14:paraId="5C137234" w14:textId="77777777" w:rsidR="009E006B" w:rsidRPr="007B2117" w:rsidRDefault="009E006B" w:rsidP="007C7488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795A5B">
                            <w:rPr>
                              <w:rFonts w:ascii="Palatino Linotype" w:hAnsi="Palatino Linotype" w:cs="Times New Roman"/>
                              <w:bCs/>
                              <w:color w:val="0D0D0D" w:themeColor="text1" w:themeTint="F2"/>
                              <w:szCs w:val="24"/>
                              <w:lang w:val="fr-FR"/>
                            </w:rPr>
                            <w:t xml:space="preserve">Xét tính liên tục của hàm số </w:t>
                          </w:r>
                          <w:r w:rsidRPr="00795A5B">
                            <w:rPr>
                              <w:rFonts w:ascii="Palatino Linotype" w:hAnsi="Palatino Linotype"/>
                              <w:position w:val="-48"/>
                              <w:sz w:val="22"/>
                              <w:szCs w:val="24"/>
                            </w:rPr>
                            <w:object w:dxaOrig="3120" w:dyaOrig="1080" w14:anchorId="31A6DFEE">
                              <v:shape id="_x0000_i1092" type="#_x0000_t75" style="width:156.2pt;height:54.3pt" o:ole="">
                                <v:imagedata r:id="rId210" o:title=""/>
                              </v:shape>
                              <o:OLEObject Type="Embed" ProgID="Equation.DSMT4" ShapeID="_x0000_i1092" DrawAspect="Content" ObjectID="_1792822403" r:id="rId214"/>
                            </w:object>
                          </w:r>
                          <w:r w:rsidRPr="00795A5B"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  <w:t xml:space="preserve"> </w:t>
                          </w:r>
                          <w:r w:rsidRPr="00795A5B">
                            <w:rPr>
                              <w:rFonts w:ascii="Palatino Linotype" w:hAnsi="Palatino Linotype" w:cs="Times New Roman"/>
                              <w:bCs/>
                              <w:color w:val="0D0D0D" w:themeColor="text1" w:themeTint="F2"/>
                              <w:szCs w:val="24"/>
                              <w:lang w:val="fr-FR"/>
                            </w:rPr>
                            <w:t xml:space="preserve">tại điểm </w:t>
                          </w:r>
                          <w:r w:rsidRPr="00795A5B">
                            <w:rPr>
                              <w:rFonts w:ascii="Palatino Linotype" w:hAnsi="Palatino Linotype"/>
                              <w:position w:val="-12"/>
                              <w:sz w:val="22"/>
                              <w:szCs w:val="24"/>
                            </w:rPr>
                            <w:object w:dxaOrig="600" w:dyaOrig="380" w14:anchorId="69E97F5B">
                              <v:shape id="_x0000_i1093" type="#_x0000_t75" style="width:29.9pt;height:18.85pt" o:ole="">
                                <v:imagedata r:id="rId212" o:title=""/>
                              </v:shape>
                              <o:OLEObject Type="Embed" ProgID="Equation.DSMT4" ShapeID="_x0000_i1093" DrawAspect="Content" ObjectID="_1792822404" r:id="rId215"/>
                            </w:object>
                          </w:r>
                          <w:r w:rsidRPr="00795A5B">
                            <w:rPr>
                              <w:rFonts w:ascii="Palatino Linotype" w:hAnsi="Palatino Linotype" w:cs="Times New Roman"/>
                              <w:bCs/>
                              <w:color w:val="0D0D0D" w:themeColor="text1" w:themeTint="F2"/>
                              <w:szCs w:val="24"/>
                              <w:lang w:val="fr-FR"/>
                            </w:rPr>
                            <w:t>.</w:t>
                          </w:r>
                        </w:p>
                        <w:p w14:paraId="71111F49" w14:textId="77777777" w:rsidR="009E006B" w:rsidRPr="002D39E5" w:rsidRDefault="009E006B" w:rsidP="007C7488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134" o:spid="_x0000_s114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">
                  <v:imagedata r:id="rId169" o:title=""/>
                </v:shape>
                <w10:anchorlock/>
              </v:group>
            </w:pict>
          </mc:Fallback>
        </mc:AlternateContent>
      </w:r>
    </w:p>
    <w:p w14:paraId="0020B1EC" w14:textId="77777777" w:rsidR="007C7488" w:rsidRPr="00B94965" w:rsidRDefault="007C7488" w:rsidP="007C7488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015669FA" w14:textId="77777777" w:rsidR="00D872AE" w:rsidRPr="00795A5B" w:rsidRDefault="00D872AE" w:rsidP="00D872AE">
      <w:pPr>
        <w:spacing w:after="0" w:line="240" w:lineRule="auto"/>
        <w:ind w:left="993"/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</w:pPr>
      <w:r w:rsidRPr="00795A5B"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  <w:t xml:space="preserve">Ta có: </w:t>
      </w:r>
      <w:r w:rsidRPr="00B029A7">
        <w:rPr>
          <w:rFonts w:ascii="Palatino Linotype" w:hAnsi="Palatino Linotype"/>
          <w:position w:val="-16"/>
          <w:szCs w:val="24"/>
        </w:rPr>
        <w:object w:dxaOrig="999" w:dyaOrig="440" w14:anchorId="2498BD10">
          <v:shape id="_x0000_i1094" type="#_x0000_t75" style="width:50.4pt;height:22.7pt" o:ole="">
            <v:imagedata r:id="rId216" o:title=""/>
          </v:shape>
          <o:OLEObject Type="Embed" ProgID="Equation.DSMT4" ShapeID="_x0000_i1094" DrawAspect="Content" ObjectID="_1792822226" r:id="rId217"/>
        </w:object>
      </w:r>
    </w:p>
    <w:p w14:paraId="6B2C5AFC" w14:textId="77777777" w:rsidR="00D872AE" w:rsidRPr="00795A5B" w:rsidRDefault="00D872AE" w:rsidP="00D872AE">
      <w:pPr>
        <w:spacing w:after="0" w:line="240" w:lineRule="auto"/>
        <w:ind w:left="993"/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</w:pPr>
      <w:r w:rsidRPr="00B029A7">
        <w:rPr>
          <w:rFonts w:ascii="Palatino Linotype" w:hAnsi="Palatino Linotype"/>
          <w:position w:val="-34"/>
          <w:szCs w:val="24"/>
        </w:rPr>
        <w:object w:dxaOrig="6840" w:dyaOrig="800" w14:anchorId="1299D300">
          <v:shape id="_x0000_i1095" type="#_x0000_t75" style="width:342.3pt;height:39.9pt" o:ole="">
            <v:imagedata r:id="rId218" o:title=""/>
          </v:shape>
          <o:OLEObject Type="Embed" ProgID="Equation.DSMT4" ShapeID="_x0000_i1095" DrawAspect="Content" ObjectID="_1792822227" r:id="rId219"/>
        </w:object>
      </w:r>
    </w:p>
    <w:p w14:paraId="1FAB627B" w14:textId="77777777" w:rsidR="00D872AE" w:rsidRPr="00795A5B" w:rsidRDefault="00D872AE" w:rsidP="00D872AE">
      <w:pPr>
        <w:spacing w:after="0" w:line="240" w:lineRule="auto"/>
        <w:ind w:left="993"/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</w:pPr>
      <w:r w:rsidRPr="00795A5B"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  <w:t xml:space="preserve">Vậy hàm số </w:t>
      </w:r>
      <w:r w:rsidRPr="00D86DD2">
        <w:rPr>
          <w:rFonts w:asciiTheme="minorHAnsi" w:hAnsiTheme="minorHAnsi"/>
          <w:position w:val="-16"/>
          <w:sz w:val="22"/>
        </w:rPr>
        <w:object w:dxaOrig="560" w:dyaOrig="440" w14:anchorId="324065B7">
          <v:shape id="_x0000_i1096" type="#_x0000_t75" style="width:27.7pt;height:21.6pt" o:ole="">
            <v:imagedata r:id="rId220" o:title=""/>
          </v:shape>
          <o:OLEObject Type="Embed" ProgID="Equation.DSMT4" ShapeID="_x0000_i1096" DrawAspect="Content" ObjectID="_1792822228" r:id="rId221"/>
        </w:object>
      </w:r>
      <w:r w:rsidRPr="00795A5B"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  <w:t xml:space="preserve"> liên tục tại </w:t>
      </w:r>
      <w:r w:rsidRPr="00795A5B">
        <w:rPr>
          <w:rFonts w:ascii="Palatino Linotype" w:hAnsi="Palatino Linotype"/>
          <w:position w:val="-6"/>
          <w:szCs w:val="24"/>
        </w:rPr>
        <w:object w:dxaOrig="520" w:dyaOrig="279" w14:anchorId="6B8AF897">
          <v:shape id="_x0000_i1097" type="#_x0000_t75" style="width:26.05pt;height:14.4pt" o:ole="">
            <v:imagedata r:id="rId222" o:title=""/>
          </v:shape>
          <o:OLEObject Type="Embed" ProgID="Equation.DSMT4" ShapeID="_x0000_i1097" DrawAspect="Content" ObjectID="_1792822229" r:id="rId223"/>
        </w:object>
      </w:r>
      <w:r w:rsidRPr="00795A5B"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  <w:t>.</w:t>
      </w:r>
    </w:p>
    <w:p w14:paraId="0CEDDB55" w14:textId="77777777" w:rsidR="007C7488" w:rsidRDefault="007C7488" w:rsidP="007C7488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D6FB443" wp14:editId="51634E79">
                <wp:extent cx="6680836" cy="1152525"/>
                <wp:effectExtent l="0" t="0" r="5715" b="9525"/>
                <wp:docPr id="135" name="Group 1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52525"/>
                          <a:chOff x="0" y="9524"/>
                          <a:chExt cx="6680836" cy="1152525"/>
                        </a:xfrm>
                      </wpg:grpSpPr>
                      <wpg:grpSp>
                        <wpg:cNvPr id="136" name="Group 136"/>
                        <wpg:cNvGrpSpPr/>
                        <wpg:grpSpPr>
                          <a:xfrm>
                            <a:off x="0" y="161925"/>
                            <a:ext cx="6680836" cy="1000124"/>
                            <a:chOff x="0" y="82942"/>
                            <a:chExt cx="6680973" cy="1000438"/>
                          </a:xfrm>
                        </wpg:grpSpPr>
                        <wpg:grpSp>
                          <wpg:cNvPr id="137" name="Group 137"/>
                          <wpg:cNvGrpSpPr/>
                          <wpg:grpSpPr>
                            <a:xfrm>
                              <a:off x="0" y="82942"/>
                              <a:ext cx="6680973" cy="999886"/>
                              <a:chOff x="0" y="-241965"/>
                              <a:chExt cx="6680973" cy="1000632"/>
                            </a:xfrm>
                          </wpg:grpSpPr>
                          <wpg:grpSp>
                            <wpg:cNvPr id="138" name="Group 138"/>
                            <wpg:cNvGrpSpPr/>
                            <wpg:grpSpPr>
                              <a:xfrm>
                                <a:off x="0" y="-1460"/>
                                <a:ext cx="6680973" cy="760127"/>
                                <a:chOff x="0" y="-1460"/>
                                <a:chExt cx="6681308" cy="760295"/>
                              </a:xfrm>
                            </wpg:grpSpPr>
                            <wps:wsp>
                              <wps:cNvPr id="139" name="Rectangle 139"/>
                              <wps:cNvSpPr/>
                              <wps:spPr>
                                <a:xfrm>
                                  <a:off x="0" y="-1114"/>
                                  <a:ext cx="6681308" cy="75994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0" name="Rounded Rectangle 140"/>
                              <wps:cNvSpPr/>
                              <wps:spPr>
                                <a:xfrm>
                                  <a:off x="75509" y="-1460"/>
                                  <a:ext cx="6535308" cy="75997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1" name="Text Box 14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B67969D" w14:textId="77777777" w:rsidR="009E006B" w:rsidRPr="003E2961" w:rsidRDefault="009E006B" w:rsidP="007C7488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5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42" name="Text Box 142"/>
                          <wps:cNvSpPr txBox="1"/>
                          <wps:spPr>
                            <a:xfrm>
                              <a:off x="483650" y="313402"/>
                              <a:ext cx="5972297" cy="7699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02EE8CE" w14:textId="77777777" w:rsidR="009E006B" w:rsidRPr="007B2117" w:rsidRDefault="009E006B" w:rsidP="007C7488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795A5B">
                                  <w:rPr>
                                    <w:rFonts w:ascii="Palatino Linotype" w:hAnsi="Palatino Linotype" w:cs="Times New Roman"/>
                                    <w:bCs/>
                                    <w:color w:val="0D0D0D" w:themeColor="text1" w:themeTint="F2"/>
                                    <w:szCs w:val="24"/>
                                    <w:lang w:val="fr-FR"/>
                                  </w:rPr>
                                  <w:t xml:space="preserve">Xét tính liên tục của hàm số </w:t>
                                </w:r>
                                <w:r w:rsidRPr="00795A5B">
                                  <w:rPr>
                                    <w:rFonts w:ascii="Palatino Linotype" w:hAnsi="Palatino Linotype"/>
                                    <w:position w:val="-48"/>
                                    <w:sz w:val="22"/>
                                    <w:szCs w:val="24"/>
                                  </w:rPr>
                                  <w:object w:dxaOrig="3180" w:dyaOrig="1080" w14:anchorId="3DC7B45A">
                                    <v:shape id="_x0000_i1098" type="#_x0000_t75" style="width:158.95pt;height:54.3pt" o:ole="">
                                      <v:imagedata r:id="rId224" o:title=""/>
                                    </v:shape>
                                    <o:OLEObject Type="Embed" ProgID="Equation.DSMT4" ShapeID="_x0000_i1098" DrawAspect="Content" ObjectID="_1792822405" r:id="rId225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  <w:szCs w:val="24"/>
                                    <w:lang w:val="vi-VN"/>
                                  </w:rPr>
                                  <w:t xml:space="preserve"> tại điểm </w:t>
                                </w:r>
                                <w:r w:rsidRPr="00D86DD2">
                                  <w:rPr>
                                    <w:rFonts w:asciiTheme="minorHAnsi" w:hAnsiTheme="minorHAnsi"/>
                                    <w:position w:val="-12"/>
                                    <w:sz w:val="22"/>
                                  </w:rPr>
                                  <w:object w:dxaOrig="660" w:dyaOrig="380" w14:anchorId="315EC8EC">
                                    <v:shape id="_x0000_i1099" type="#_x0000_t75" style="width:33.25pt;height:18.85pt" o:ole="">
                                      <v:imagedata r:id="rId226" o:title=""/>
                                    </v:shape>
                                    <o:OLEObject Type="Embed" ProgID="Equation.DSMT4" ShapeID="_x0000_i1099" DrawAspect="Content" ObjectID="_1792822406" r:id="rId227"/>
                                  </w:object>
                                </w:r>
                              </w:p>
                              <w:p w14:paraId="12A5FEA8" w14:textId="77777777" w:rsidR="009E006B" w:rsidRPr="002D39E5" w:rsidRDefault="009E006B" w:rsidP="007C7488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43" name="Picture 143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D6FB443" id="Group 135" o:spid="_x0000_s1149" style="width:526.05pt;height:90.75pt;mso-position-horizontal-relative:char;mso-position-vertical-relative:line" coordorigin=",95" coordsize="66808,115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">
                <v:group id="Group 136" o:spid="_x0000_s1150" style="position:absolute;top:1619;width:66808;height:10001" coordorigin=",829" coordsize="66809,10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<v:group id="Group 137" o:spid="_x0000_s1151" style="position:absolute;top:829;width:66809;height:9999" coordorigin=",-2419" coordsize="66809,100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    <v:group id="Group 138" o:spid="_x0000_s1152" style="position:absolute;top:-14;width:66809;height:7600" coordorigin=",-14" coordsize="66813,76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    <v:rect id="Rectangle 139" o:spid="_x0000_s1153" style="position:absolute;top:-11;width:66813;height:75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" fillcolor="#c00000" stroked="f" strokeweight="1pt"/>
                      <v:roundrect id="Rounded Rectangle 140" o:spid="_x0000_s1154" style="position:absolute;left:755;top:-14;width:65353;height:759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141" o:spid="_x0000_s115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hZY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/jyGv2fCBXL1CwAA//8DAFBLAQItABQABgAIAAAAIQDb4fbL7gAAAIUBAAATAAAAAAAAAAAA&#10;AAAAAAAAAABbQ29udGVudF9UeXBlc10ueG1sUEsBAi0AFAAGAAgAAAAhAFr0LFu/AAAAFQEAAAsA&#10;AAAAAAAAAAAAAAAAHwEAAF9yZWxzLy5yZWxzUEsBAi0AFAAGAAgAAAAhAJCyFljEAAAA3AAAAA8A&#10;AAAAAAAAAAAAAAAABwIAAGRycy9kb3ducmV2LnhtbFBLBQYAAAAAAwADALcAAAD4AgAAAAA=&#10;" filled="f" stroked="f" strokeweight=".5pt">
                      <v:textbox>
                        <w:txbxContent>
                          <w:p w14:paraId="0B67969D" w14:textId="77777777" w:rsidR="009E006B" w:rsidRPr="003E2961" w:rsidRDefault="009E006B" w:rsidP="007C7488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5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42" o:spid="_x0000_s1156" type="#_x0000_t202" style="position:absolute;left:4836;top:3134;width:59723;height:7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Igv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YGCIL8MAAADcAAAADwAA&#10;AAAAAAAAAAAAAAAHAgAAZHJzL2Rvd25yZXYueG1sUEsFBgAAAAADAAMAtwAAAPcCAAAAAA==&#10;" filled="f" stroked="f" strokeweight=".5pt">
                    <v:textbox>
                      <w:txbxContent>
                        <w:p w14:paraId="302EE8CE" w14:textId="77777777" w:rsidR="009E006B" w:rsidRPr="007B2117" w:rsidRDefault="009E006B" w:rsidP="007C7488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795A5B">
                            <w:rPr>
                              <w:rFonts w:ascii="Palatino Linotype" w:hAnsi="Palatino Linotype" w:cs="Times New Roman"/>
                              <w:bCs/>
                              <w:color w:val="0D0D0D" w:themeColor="text1" w:themeTint="F2"/>
                              <w:szCs w:val="24"/>
                              <w:lang w:val="fr-FR"/>
                            </w:rPr>
                            <w:t xml:space="preserve">Xét tính liên tục của hàm số </w:t>
                          </w:r>
                          <w:r w:rsidRPr="00795A5B">
                            <w:rPr>
                              <w:rFonts w:ascii="Palatino Linotype" w:hAnsi="Palatino Linotype"/>
                              <w:position w:val="-48"/>
                              <w:sz w:val="22"/>
                              <w:szCs w:val="24"/>
                            </w:rPr>
                            <w:object w:dxaOrig="3180" w:dyaOrig="1080" w14:anchorId="3DC7B45A">
                              <v:shape id="_x0000_i1098" type="#_x0000_t75" style="width:158.95pt;height:54.3pt" o:ole="">
                                <v:imagedata r:id="rId224" o:title=""/>
                              </v:shape>
                              <o:OLEObject Type="Embed" ProgID="Equation.DSMT4" ShapeID="_x0000_i1098" DrawAspect="Content" ObjectID="_1792822405" r:id="rId228"/>
                            </w:object>
                          </w:r>
                          <w:r>
                            <w:rPr>
                              <w:rFonts w:ascii="Palatino Linotype" w:hAnsi="Palatino Linotype"/>
                              <w:szCs w:val="24"/>
                              <w:lang w:val="vi-VN"/>
                            </w:rPr>
                            <w:t xml:space="preserve"> tại điểm </w:t>
                          </w:r>
                          <w:r w:rsidRPr="00D86DD2">
                            <w:rPr>
                              <w:rFonts w:asciiTheme="minorHAnsi" w:hAnsiTheme="minorHAnsi"/>
                              <w:position w:val="-12"/>
                              <w:sz w:val="22"/>
                            </w:rPr>
                            <w:object w:dxaOrig="660" w:dyaOrig="380" w14:anchorId="315EC8EC">
                              <v:shape id="_x0000_i1099" type="#_x0000_t75" style="width:33.25pt;height:18.85pt" o:ole="">
                                <v:imagedata r:id="rId226" o:title=""/>
                              </v:shape>
                              <o:OLEObject Type="Embed" ProgID="Equation.DSMT4" ShapeID="_x0000_i1099" DrawAspect="Content" ObjectID="_1792822406" r:id="rId229"/>
                            </w:object>
                          </w:r>
                        </w:p>
                        <w:p w14:paraId="12A5FEA8" w14:textId="77777777" w:rsidR="009E006B" w:rsidRPr="002D39E5" w:rsidRDefault="009E006B" w:rsidP="007C7488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143" o:spid="_x0000_s115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">
                  <v:imagedata r:id="rId169" o:title=""/>
                </v:shape>
                <w10:anchorlock/>
              </v:group>
            </w:pict>
          </mc:Fallback>
        </mc:AlternateContent>
      </w:r>
    </w:p>
    <w:p w14:paraId="1C040CC5" w14:textId="77777777" w:rsidR="007C7488" w:rsidRPr="00B94965" w:rsidRDefault="007C7488" w:rsidP="007C7488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626AA094" w14:textId="77777777" w:rsidR="00D872AE" w:rsidRPr="00795A5B" w:rsidRDefault="00D872AE" w:rsidP="00D872AE">
      <w:pPr>
        <w:spacing w:after="0" w:line="240" w:lineRule="auto"/>
        <w:ind w:left="992" w:hanging="2"/>
        <w:rPr>
          <w:rFonts w:cs="Times New Roman"/>
          <w:bCs/>
          <w:color w:val="0D0D0D" w:themeColor="text1" w:themeTint="F2"/>
          <w:szCs w:val="24"/>
          <w:lang w:val="fr-FR"/>
        </w:rPr>
      </w:pPr>
      <w:r w:rsidRPr="00795A5B"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  <w:t>Ta có:</w:t>
      </w:r>
      <w:r>
        <w:rPr>
          <w:rFonts w:ascii="Palatino Linotype" w:hAnsi="Palatino Linotype" w:cs="Times New Roman"/>
          <w:bCs/>
          <w:color w:val="0D0D0D" w:themeColor="text1" w:themeTint="F2"/>
          <w:szCs w:val="24"/>
          <w:lang w:val="vi-VN"/>
        </w:rPr>
        <w:t xml:space="preserve"> </w:t>
      </w:r>
      <w:r w:rsidRPr="00EE30FF">
        <w:rPr>
          <w:position w:val="-16"/>
          <w:szCs w:val="24"/>
        </w:rPr>
        <w:object w:dxaOrig="880" w:dyaOrig="440" w14:anchorId="69C65384">
          <v:shape id="_x0000_i1100" type="#_x0000_t75" style="width:44.3pt;height:22.7pt" o:ole="">
            <v:imagedata r:id="rId230" o:title=""/>
          </v:shape>
          <o:OLEObject Type="Embed" ProgID="Equation.DSMT4" ShapeID="_x0000_i1100" DrawAspect="Content" ObjectID="_1792822230" r:id="rId231"/>
        </w:object>
      </w:r>
    </w:p>
    <w:p w14:paraId="2F9F44C1" w14:textId="77777777" w:rsidR="00D872AE" w:rsidRPr="00795A5B" w:rsidRDefault="00D872AE" w:rsidP="00D872AE">
      <w:pPr>
        <w:pStyle w:val="ListParagraph"/>
        <w:spacing w:line="240" w:lineRule="auto"/>
        <w:ind w:left="992"/>
        <w:rPr>
          <w:rFonts w:cs="Times New Roman"/>
          <w:bCs/>
          <w:color w:val="0D0D0D" w:themeColor="text1" w:themeTint="F2"/>
          <w:sz w:val="24"/>
          <w:szCs w:val="24"/>
          <w:lang w:val="fr-FR"/>
        </w:rPr>
      </w:pPr>
      <w:r w:rsidRPr="00EE30FF">
        <w:rPr>
          <w:position w:val="-24"/>
          <w:sz w:val="24"/>
          <w:szCs w:val="24"/>
        </w:rPr>
        <w:object w:dxaOrig="2659" w:dyaOrig="700" w14:anchorId="787EEDCE">
          <v:shape id="_x0000_i1101" type="#_x0000_t75" style="width:132.9pt;height:34.35pt" o:ole="">
            <v:imagedata r:id="rId232" o:title=""/>
          </v:shape>
          <o:OLEObject Type="Embed" ProgID="Equation.DSMT4" ShapeID="_x0000_i1101" DrawAspect="Content" ObjectID="_1792822231" r:id="rId233"/>
        </w:object>
      </w:r>
    </w:p>
    <w:p w14:paraId="0C1D64AD" w14:textId="77777777" w:rsidR="00D872AE" w:rsidRPr="00795A5B" w:rsidRDefault="00D872AE" w:rsidP="00D872AE">
      <w:pPr>
        <w:spacing w:after="0" w:line="240" w:lineRule="auto"/>
        <w:ind w:left="992" w:hanging="2"/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</w:pPr>
      <w:r w:rsidRPr="00EE30FF">
        <w:rPr>
          <w:rFonts w:ascii="Palatino Linotype" w:hAnsi="Palatino Linotype"/>
          <w:position w:val="-46"/>
          <w:szCs w:val="24"/>
        </w:rPr>
        <w:object w:dxaOrig="7880" w:dyaOrig="920" w14:anchorId="3875E588">
          <v:shape id="_x0000_i1102" type="#_x0000_t75" style="width:392.7pt;height:46.5pt" o:ole="">
            <v:imagedata r:id="rId234" o:title=""/>
          </v:shape>
          <o:OLEObject Type="Embed" ProgID="Equation.DSMT4" ShapeID="_x0000_i1102" DrawAspect="Content" ObjectID="_1792822232" r:id="rId235"/>
        </w:object>
      </w:r>
    </w:p>
    <w:p w14:paraId="5EABFC0A" w14:textId="77777777" w:rsidR="00D872AE" w:rsidRDefault="00D872AE" w:rsidP="00D872AE">
      <w:pPr>
        <w:ind w:left="992" w:hanging="2"/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</w:pPr>
      <w:r w:rsidRPr="00795A5B"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  <w:t xml:space="preserve">Vậy hàm số </w:t>
      </w:r>
      <w:r w:rsidRPr="00795A5B">
        <w:rPr>
          <w:rFonts w:ascii="Palatino Linotype" w:hAnsi="Palatino Linotype"/>
          <w:position w:val="-16"/>
          <w:szCs w:val="24"/>
        </w:rPr>
        <w:object w:dxaOrig="560" w:dyaOrig="440" w14:anchorId="1DF36940">
          <v:shape id="_x0000_i1103" type="#_x0000_t75" style="width:28.25pt;height:22.7pt" o:ole="">
            <v:imagedata r:id="rId236" o:title=""/>
          </v:shape>
          <o:OLEObject Type="Embed" ProgID="Equation.DSMT4" ShapeID="_x0000_i1103" DrawAspect="Content" ObjectID="_1792822233" r:id="rId237"/>
        </w:object>
      </w:r>
      <w:r w:rsidRPr="00795A5B"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  <w:t xml:space="preserve"> liên tục tại </w:t>
      </w:r>
      <w:r w:rsidRPr="00795A5B">
        <w:rPr>
          <w:rFonts w:ascii="Palatino Linotype" w:hAnsi="Palatino Linotype"/>
          <w:position w:val="-12"/>
          <w:szCs w:val="24"/>
        </w:rPr>
        <w:object w:dxaOrig="660" w:dyaOrig="380" w14:anchorId="1E1983BC">
          <v:shape id="_x0000_i1104" type="#_x0000_t75" style="width:33.25pt;height:18.85pt" o:ole="">
            <v:imagedata r:id="rId238" o:title=""/>
          </v:shape>
          <o:OLEObject Type="Embed" ProgID="Equation.DSMT4" ShapeID="_x0000_i1104" DrawAspect="Content" ObjectID="_1792822234" r:id="rId239"/>
        </w:object>
      </w:r>
      <w:r w:rsidRPr="00795A5B"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  <w:t>.</w:t>
      </w:r>
    </w:p>
    <w:p w14:paraId="06F0F882" w14:textId="77777777" w:rsidR="00D872AE" w:rsidRDefault="00D872AE" w:rsidP="00D872AE">
      <w:pPr>
        <w:rPr>
          <w:rFonts w:ascii="Palatino Linotype" w:hAnsi="Palatino Linotype" w:cs="Times New Roman"/>
          <w:szCs w:val="24"/>
          <w:lang w:val="vi-VN"/>
        </w:rPr>
      </w:pPr>
      <w:r>
        <w:rPr>
          <w:rFonts w:ascii="Palatino Linotype" w:hAnsi="Palatino Linotype" w:cs="Times New Roman"/>
          <w:szCs w:val="24"/>
          <w:lang w:val="vi-VN"/>
        </w:rPr>
        <w:br w:type="page"/>
      </w:r>
    </w:p>
    <w:p w14:paraId="657A43C7" w14:textId="77777777" w:rsidR="009E006B" w:rsidRPr="00772FAD" w:rsidRDefault="009E006B" w:rsidP="009E006B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lastRenderedPageBreak/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>
        <w:rPr>
          <w:rFonts w:ascii="Palatino Linotype" w:eastAsia="Calibri" w:hAnsi="Palatino Linotype"/>
          <w:color w:val="002060"/>
          <w:sz w:val="26"/>
          <w:szCs w:val="26"/>
        </w:rPr>
        <w:t>2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Tìm tham số để hàm số liên tục – gián đoạn tại 1 điểm</w:t>
      </w:r>
    </w:p>
    <w:p w14:paraId="1E871E1C" w14:textId="77777777" w:rsidR="009E006B" w:rsidRDefault="009E006B" w:rsidP="009E006B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53DF81B6" wp14:editId="408008B8">
                <wp:extent cx="6680887" cy="2486025"/>
                <wp:effectExtent l="0" t="0" r="24765" b="28575"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2486025"/>
                          <a:chOff x="0" y="-43020"/>
                          <a:chExt cx="6680887" cy="2486025"/>
                        </a:xfrm>
                      </wpg:grpSpPr>
                      <wpg:grpSp>
                        <wpg:cNvPr id="3" name="Group 3"/>
                        <wpg:cNvGrpSpPr/>
                        <wpg:grpSpPr>
                          <a:xfrm>
                            <a:off x="0" y="140576"/>
                            <a:ext cx="6680887" cy="2302429"/>
                            <a:chOff x="0" y="-8876"/>
                            <a:chExt cx="6825515" cy="2366357"/>
                          </a:xfrm>
                        </wpg:grpSpPr>
                        <wps:wsp>
                          <wps:cNvPr id="4" name="Rectangle: Rounded Corners 19"/>
                          <wps:cNvSpPr/>
                          <wps:spPr>
                            <a:xfrm>
                              <a:off x="0" y="153162"/>
                              <a:ext cx="6825515" cy="2204319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4950A2A8" w14:textId="77777777" w:rsidR="009E006B" w:rsidRPr="00BE13DB" w:rsidRDefault="009E006B" w:rsidP="009E006B">
                                <w:pPr>
                                  <w:spacing w:after="0"/>
                                  <w:ind w:left="720" w:hanging="45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 w:rsidRPr="00BE13DB">
                                  <w:rPr>
                                    <w:rFonts w:ascii="Yu Gothic" w:eastAsia="Yu Gothic" w:hAnsi="Yu Gothic" w:cs="Times New Roman" w:hint="eastAsia"/>
                                    <w:color w:val="000000" w:themeColor="text1"/>
                                    <w:szCs w:val="24"/>
                                  </w:rPr>
                                  <w:t>▪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ab/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b/>
                                    <w:color w:val="C00000"/>
                                    <w:szCs w:val="24"/>
                                  </w:rPr>
                                  <w:t>Bước 1.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Tính </w:t>
                                </w:r>
                                <w:r w:rsidRPr="00BE13DB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660" w:dyaOrig="440" w14:anchorId="1C4ED29D">
                                    <v:shape id="_x0000_i1105" type="#_x0000_t75" style="width:33.25pt;height:21.6pt" o:ole="">
                                      <v:imagedata r:id="rId240" o:title=""/>
                                    </v:shape>
                                    <o:OLEObject Type="Embed" ProgID="Equation.DSMT4" ShapeID="_x0000_i1105" DrawAspect="Content" ObjectID="_1792822407" r:id="rId241"/>
                                  </w:objec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357CF181" w14:textId="77777777" w:rsidR="009E006B" w:rsidRPr="00BE13DB" w:rsidRDefault="009E006B" w:rsidP="009E006B">
                                <w:pPr>
                                  <w:spacing w:after="0" w:line="240" w:lineRule="auto"/>
                                  <w:ind w:left="720" w:hanging="45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 w:rsidRPr="00BE13DB">
                                  <w:rPr>
                                    <w:rFonts w:ascii="Yu Gothic" w:eastAsia="Yu Gothic" w:hAnsi="Yu Gothic" w:cs="Times New Roman" w:hint="eastAsia"/>
                                    <w:color w:val="000000" w:themeColor="text1"/>
                                    <w:szCs w:val="24"/>
                                  </w:rPr>
                                  <w:t>▪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ab/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b/>
                                    <w:color w:val="C00000"/>
                                    <w:szCs w:val="24"/>
                                  </w:rPr>
                                  <w:t>Bước 2.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Tìm </w:t>
                                </w:r>
                                <w:r w:rsidRPr="00BE13DB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4"/>
                                    <w:szCs w:val="24"/>
                                  </w:rPr>
                                  <w:object w:dxaOrig="960" w:dyaOrig="520" w14:anchorId="16F29273">
                                    <v:shape id="_x0000_i1106" type="#_x0000_t75" style="width:48.2pt;height:26.05pt" o:ole="">
                                      <v:imagedata r:id="rId242" o:title=""/>
                                    </v:shape>
                                    <o:OLEObject Type="Embed" ProgID="Equation.DSMT4" ShapeID="_x0000_i1106" DrawAspect="Content" ObjectID="_1792822408" r:id="rId243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hoặc </w:t>
                                </w:r>
                                <w:r w:rsidRPr="0062070E">
                                  <w:rPr>
                                    <w:position w:val="-26"/>
                                  </w:rPr>
                                  <w:object w:dxaOrig="2000" w:dyaOrig="540" w14:anchorId="72E90F34">
                                    <v:shape id="_x0000_i1107" type="#_x0000_t75" style="width:99.7pt;height:27.15pt" o:ole="">
                                      <v:imagedata r:id="rId244" o:title=""/>
                                    </v:shape>
                                    <o:OLEObject Type="Embed" ProgID="Equation.DSMT4" ShapeID="_x0000_i1107" DrawAspect="Content" ObjectID="_1792822409" r:id="rId245"/>
                                  </w:objec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1549BFFA" w14:textId="77777777" w:rsidR="009E006B" w:rsidRPr="00BE13DB" w:rsidRDefault="009E006B" w:rsidP="009E006B">
                                <w:pPr>
                                  <w:spacing w:after="0" w:line="240" w:lineRule="auto"/>
                                  <w:ind w:left="720" w:hanging="45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  <w:r w:rsidRPr="00BE13DB">
                                  <w:rPr>
                                    <w:rFonts w:ascii="Yu Gothic" w:eastAsia="Yu Gothic" w:hAnsi="Yu Gothic" w:cs="Times New Roman" w:hint="eastAsia"/>
                                    <w:color w:val="000000" w:themeColor="text1"/>
                                    <w:szCs w:val="24"/>
                                  </w:rPr>
                                  <w:t>▪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ab/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b/>
                                    <w:color w:val="C00000"/>
                                    <w:szCs w:val="24"/>
                                  </w:rPr>
                                  <w:t>Bước 3.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</w:rPr>
                                  <w:t xml:space="preserve"> 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 xml:space="preserve">So sánh và rút ra kết luận. </w:t>
                                </w:r>
                              </w:p>
                              <w:p w14:paraId="495692B1" w14:textId="77777777" w:rsidR="009E006B" w:rsidRPr="003E7A74" w:rsidRDefault="009E006B" w:rsidP="009E006B">
                                <w:pPr>
                                  <w:spacing w:after="0" w:line="240" w:lineRule="auto"/>
                                  <w:ind w:left="720"/>
                                  <w:rPr>
                                    <w:rFonts w:ascii="Palatino Linotype" w:hAnsi="Palatino Linotype" w:cs="Times New Roman"/>
                                    <w:i/>
                                    <w:color w:val="000000" w:themeColor="text1"/>
                                    <w:szCs w:val="24"/>
                                  </w:rPr>
                                </w:pPr>
                                <w:r w:rsidRPr="003E7A74">
                                  <w:rPr>
                                    <w:rFonts w:ascii="Palatino Linotype" w:hAnsi="Palatino Linotype" w:cs="Times New Roman"/>
                                    <w:i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>»</w:t>
                                </w:r>
                                <w:r w:rsidRPr="003E7A74">
                                  <w:rPr>
                                    <w:rFonts w:ascii="Palatino Linotype" w:hAnsi="Palatino Linotype" w:cs="Times New Roman"/>
                                    <w:i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3E7A74">
                                  <w:rPr>
                                    <w:rFonts w:ascii="Palatino Linotype" w:hAnsi="Palatino Linotype" w:cs="Times New Roman"/>
                                    <w:i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Hàm số </w:t>
                                </w:r>
                                <w:r w:rsidRPr="003E7A74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560" w:dyaOrig="440" w14:anchorId="71F93E64">
                                    <v:shape id="_x0000_i1108" type="#_x0000_t75" style="width:28.25pt;height:21.6pt" o:ole="">
                                      <v:imagedata r:id="rId246" o:title=""/>
                                    </v:shape>
                                    <o:OLEObject Type="Embed" ProgID="Equation.DSMT4" ShapeID="_x0000_i1108" DrawAspect="Content" ObjectID="_1792822410" r:id="rId247"/>
                                  </w:object>
                                </w:r>
                                <w:r w:rsidRPr="003E7A74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3E7A74">
                                  <w:rPr>
                                    <w:rFonts w:ascii="Palatino Linotype" w:hAnsi="Palatino Linotype" w:cs="Times New Roman"/>
                                    <w:b/>
                                    <w:i/>
                                    <w:color w:val="C00000"/>
                                    <w:szCs w:val="24"/>
                                    <w:lang w:val="fr-FR"/>
                                  </w:rPr>
                                  <w:t>liên tục</w:t>
                                </w:r>
                                <w:r w:rsidRPr="003E7A74">
                                  <w:rPr>
                                    <w:rFonts w:ascii="Palatino Linotype" w:hAnsi="Palatino Linotype" w:cs="Times New Roman"/>
                                    <w:i/>
                                    <w:color w:val="C00000"/>
                                    <w:szCs w:val="24"/>
                                    <w:lang w:val="fr-FR"/>
                                  </w:rPr>
                                  <w:t xml:space="preserve"> </w:t>
                                </w:r>
                                <w:r w:rsidRPr="003E7A74">
                                  <w:rPr>
                                    <w:rFonts w:ascii="Palatino Linotype" w:hAnsi="Palatino Linotype" w:cs="Times New Roman"/>
                                    <w:i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tại điểm </w:t>
                                </w:r>
                                <w:r w:rsidRPr="003E7A74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position w:val="-12"/>
                                    <w:szCs w:val="24"/>
                                  </w:rPr>
                                  <w:object w:dxaOrig="279" w:dyaOrig="380" w14:anchorId="01DB6FF4">
                                    <v:shape id="_x0000_i1109" type="#_x0000_t75" style="width:14.4pt;height:18.85pt" o:ole="">
                                      <v:imagedata r:id="rId248" o:title=""/>
                                    </v:shape>
                                    <o:OLEObject Type="Embed" ProgID="Equation.DSMT4" ShapeID="_x0000_i1109" DrawAspect="Content" ObjectID="_1792822411" r:id="rId249"/>
                                  </w:object>
                                </w:r>
                                <w:r w:rsidRPr="003E7A74">
                                  <w:rPr>
                                    <w:i/>
                                    <w:position w:val="-26"/>
                                  </w:rPr>
                                  <w:object w:dxaOrig="5380" w:dyaOrig="540" w14:anchorId="5A628D39">
                                    <v:shape id="_x0000_i1110" type="#_x0000_t75" style="width:269.15pt;height:27.15pt" o:ole="">
                                      <v:imagedata r:id="rId250" o:title=""/>
                                    </v:shape>
                                    <o:OLEObject Type="Embed" ProgID="Equation.DSMT4" ShapeID="_x0000_i1110" DrawAspect="Content" ObjectID="_1792822412" r:id="rId251"/>
                                  </w:object>
                                </w:r>
                              </w:p>
                              <w:p w14:paraId="194664F9" w14:textId="77777777" w:rsidR="009E006B" w:rsidRPr="003E7A74" w:rsidRDefault="009E006B" w:rsidP="009E006B">
                                <w:pPr>
                                  <w:spacing w:after="0" w:line="240" w:lineRule="auto"/>
                                  <w:ind w:left="720"/>
                                  <w:rPr>
                                    <w:rFonts w:ascii="Palatino Linotype" w:hAnsi="Palatino Linotype" w:cs="Times New Roman"/>
                                    <w:i/>
                                    <w:color w:val="000000" w:themeColor="text1"/>
                                    <w:szCs w:val="24"/>
                                  </w:rPr>
                                </w:pPr>
                                <w:r w:rsidRPr="003E7A74">
                                  <w:rPr>
                                    <w:rFonts w:ascii="Palatino Linotype" w:hAnsi="Palatino Linotype" w:cs="Times New Roman"/>
                                    <w:i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>»</w:t>
                                </w:r>
                                <w:r w:rsidRPr="003E7A74">
                                  <w:rPr>
                                    <w:rFonts w:ascii="Palatino Linotype" w:hAnsi="Palatino Linotype" w:cs="Times New Roman"/>
                                    <w:i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3E7A74">
                                  <w:rPr>
                                    <w:rFonts w:ascii="Palatino Linotype" w:hAnsi="Palatino Linotype" w:cs="Times New Roman"/>
                                    <w:i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Hàm số </w:t>
                                </w:r>
                                <w:r w:rsidRPr="003E7A74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560" w:dyaOrig="440" w14:anchorId="11D0BCA6">
                                    <v:shape id="_x0000_i1111" type="#_x0000_t75" style="width:28.25pt;height:21.6pt" o:ole="">
                                      <v:imagedata r:id="rId246" o:title=""/>
                                    </v:shape>
                                    <o:OLEObject Type="Embed" ProgID="Equation.DSMT4" ShapeID="_x0000_i1111" DrawAspect="Content" ObjectID="_1792822413" r:id="rId252"/>
                                  </w:object>
                                </w:r>
                                <w:r w:rsidRPr="003E7A74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3E7A74">
                                  <w:rPr>
                                    <w:rFonts w:ascii="Palatino Linotype" w:hAnsi="Palatino Linotype" w:cs="Times New Roman"/>
                                    <w:b/>
                                    <w:i/>
                                    <w:color w:val="C00000"/>
                                    <w:szCs w:val="24"/>
                                    <w:lang w:val="vi-VN"/>
                                  </w:rPr>
                                  <w:t>gián đoạn</w:t>
                                </w:r>
                                <w:r w:rsidRPr="003E7A74">
                                  <w:rPr>
                                    <w:rFonts w:ascii="Palatino Linotype" w:hAnsi="Palatino Linotype" w:cs="Times New Roman"/>
                                    <w:i/>
                                    <w:color w:val="C00000"/>
                                    <w:szCs w:val="24"/>
                                    <w:lang w:val="fr-FR"/>
                                  </w:rPr>
                                  <w:t xml:space="preserve"> </w:t>
                                </w:r>
                                <w:r w:rsidRPr="003E7A74">
                                  <w:rPr>
                                    <w:rFonts w:ascii="Palatino Linotype" w:hAnsi="Palatino Linotype" w:cs="Times New Roman"/>
                                    <w:i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tại điểm </w:t>
                                </w:r>
                                <w:r w:rsidRPr="003E7A74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position w:val="-12"/>
                                    <w:szCs w:val="24"/>
                                  </w:rPr>
                                  <w:object w:dxaOrig="279" w:dyaOrig="380" w14:anchorId="0FE1D6DE">
                                    <v:shape id="_x0000_i1112" type="#_x0000_t75" style="width:14.4pt;height:18.85pt" o:ole="">
                                      <v:imagedata r:id="rId248" o:title=""/>
                                    </v:shape>
                                    <o:OLEObject Type="Embed" ProgID="Equation.DSMT4" ShapeID="_x0000_i1112" DrawAspect="Content" ObjectID="_1792822414" r:id="rId253"/>
                                  </w:object>
                                </w:r>
                                <w:r w:rsidRPr="003E7A74">
                                  <w:rPr>
                                    <w:i/>
                                    <w:position w:val="-26"/>
                                  </w:rPr>
                                  <w:object w:dxaOrig="5400" w:dyaOrig="540" w14:anchorId="65FCBCB7">
                                    <v:shape id="_x0000_i1113" type="#_x0000_t75" style="width:270.3pt;height:27.15pt" o:ole="">
                                      <v:imagedata r:id="rId254" o:title=""/>
                                    </v:shape>
                                    <o:OLEObject Type="Embed" ProgID="Equation.DSMT4" ShapeID="_x0000_i1113" DrawAspect="Content" ObjectID="_1792822415" r:id="rId255"/>
                                  </w:object>
                                </w:r>
                              </w:p>
                              <w:p w14:paraId="3C9C61AD" w14:textId="77777777" w:rsidR="009E006B" w:rsidRPr="003E7A74" w:rsidRDefault="009E006B" w:rsidP="009E006B">
                                <w:pPr>
                                  <w:spacing w:after="0" w:line="240" w:lineRule="auto"/>
                                  <w:ind w:left="153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Từ đó tìm được tham số thỏa yêu cầu.</w:t>
                                </w:r>
                              </w:p>
                              <w:p w14:paraId="565BECAF" w14:textId="77777777" w:rsidR="009E006B" w:rsidRPr="00772FAD" w:rsidRDefault="009E006B" w:rsidP="009E006B">
                                <w:pPr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5" name="Group 5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6" name="Group 6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7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9" name="Text Box 9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4AB65A2" w14:textId="77777777" w:rsidR="009E006B" w:rsidRPr="003E2961" w:rsidRDefault="009E006B" w:rsidP="009E006B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10" name="Picture 10"/>
                          <pic:cNvPicPr>
                            <a:picLocks noChangeAspect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3DF81B6" id="Group 2" o:spid="_x0000_s1158" style="width:526.05pt;height:195.75pt;mso-position-horizontal-relative:char;mso-position-vertical-relative:line" coordorigin=",-430" coordsize="66808,248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">
                <v:group id="Group 3" o:spid="_x0000_s1159" style="position:absolute;top:1405;width:66808;height:23025" coordorigin=",-88" coordsize="68255,236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roundrect id="Rectangle: Rounded Corners 19" o:spid="_x0000_s1160" style="position:absolute;top:1531;width:68255;height:22043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" fillcolor="#fff2cc [663]" strokecolor="#c00000" strokeweight="1.25pt">
                    <v:stroke joinstyle="miter"/>
                    <v:textbox inset=",14.4pt,,7.2pt">
                      <w:txbxContent>
                        <w:p w14:paraId="4950A2A8" w14:textId="77777777" w:rsidR="009E006B" w:rsidRPr="00BE13DB" w:rsidRDefault="009E006B" w:rsidP="009E006B">
                          <w:pPr>
                            <w:spacing w:after="0"/>
                            <w:ind w:left="720" w:hanging="45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 w:rsidRPr="00BE13DB">
                            <w:rPr>
                              <w:rFonts w:ascii="Yu Gothic" w:eastAsia="Yu Gothic" w:hAnsi="Yu Gothic" w:cs="Times New Roman" w:hint="eastAsia"/>
                              <w:color w:val="000000" w:themeColor="text1"/>
                              <w:szCs w:val="24"/>
                            </w:rPr>
                            <w:t>▪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ab/>
                          </w:r>
                          <w:r w:rsidRPr="00BE13DB">
                            <w:rPr>
                              <w:rFonts w:ascii="Palatino Linotype" w:hAnsi="Palatino Linotype" w:cs="Times New Roman"/>
                              <w:b/>
                              <w:color w:val="C00000"/>
                              <w:szCs w:val="24"/>
                            </w:rPr>
                            <w:t>Bước 1.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Tính </w:t>
                          </w:r>
                          <w:r w:rsidRPr="00BE13DB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660" w:dyaOrig="440" w14:anchorId="1C4ED29D">
                              <v:shape id="_x0000_i1105" type="#_x0000_t75" style="width:33.25pt;height:21.6pt" o:ole="">
                                <v:imagedata r:id="rId240" o:title=""/>
                              </v:shape>
                              <o:OLEObject Type="Embed" ProgID="Equation.DSMT4" ShapeID="_x0000_i1105" DrawAspect="Content" ObjectID="_1792822407" r:id="rId256"/>
                            </w:objec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. </w:t>
                          </w:r>
                        </w:p>
                        <w:p w14:paraId="357CF181" w14:textId="77777777" w:rsidR="009E006B" w:rsidRPr="00BE13DB" w:rsidRDefault="009E006B" w:rsidP="009E006B">
                          <w:pPr>
                            <w:spacing w:after="0" w:line="240" w:lineRule="auto"/>
                            <w:ind w:left="720" w:hanging="45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 w:rsidRPr="00BE13DB">
                            <w:rPr>
                              <w:rFonts w:ascii="Yu Gothic" w:eastAsia="Yu Gothic" w:hAnsi="Yu Gothic" w:cs="Times New Roman" w:hint="eastAsia"/>
                              <w:color w:val="000000" w:themeColor="text1"/>
                              <w:szCs w:val="24"/>
                            </w:rPr>
                            <w:t>▪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ab/>
                          </w:r>
                          <w:r w:rsidRPr="00BE13DB">
                            <w:rPr>
                              <w:rFonts w:ascii="Palatino Linotype" w:hAnsi="Palatino Linotype" w:cs="Times New Roman"/>
                              <w:b/>
                              <w:color w:val="C00000"/>
                              <w:szCs w:val="24"/>
                            </w:rPr>
                            <w:t>Bước 2.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Tìm </w:t>
                          </w:r>
                          <w:r w:rsidRPr="00BE13DB">
                            <w:rPr>
                              <w:rFonts w:ascii="Palatino Linotype" w:hAnsi="Palatino Linotype"/>
                              <w:color w:val="000000" w:themeColor="text1"/>
                              <w:position w:val="-24"/>
                              <w:szCs w:val="24"/>
                            </w:rPr>
                            <w:object w:dxaOrig="960" w:dyaOrig="520" w14:anchorId="16F29273">
                              <v:shape id="_x0000_i1106" type="#_x0000_t75" style="width:48.2pt;height:26.05pt" o:ole="">
                                <v:imagedata r:id="rId242" o:title=""/>
                              </v:shape>
                              <o:OLEObject Type="Embed" ProgID="Equation.DSMT4" ShapeID="_x0000_i1106" DrawAspect="Content" ObjectID="_1792822408" r:id="rId257"/>
                            </w:objec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  <w:lang w:val="vi-VN"/>
                            </w:rPr>
                            <w:t xml:space="preserve"> hoặc </w:t>
                          </w:r>
                          <w:r w:rsidRPr="0062070E">
                            <w:rPr>
                              <w:position w:val="-26"/>
                            </w:rPr>
                            <w:object w:dxaOrig="2000" w:dyaOrig="540" w14:anchorId="72E90F34">
                              <v:shape id="_x0000_i1107" type="#_x0000_t75" style="width:99.7pt;height:27.15pt" o:ole="">
                                <v:imagedata r:id="rId244" o:title=""/>
                              </v:shape>
                              <o:OLEObject Type="Embed" ProgID="Equation.DSMT4" ShapeID="_x0000_i1107" DrawAspect="Content" ObjectID="_1792822409" r:id="rId258"/>
                            </w:objec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. </w:t>
                          </w:r>
                        </w:p>
                        <w:p w14:paraId="1549BFFA" w14:textId="77777777" w:rsidR="009E006B" w:rsidRPr="00BE13DB" w:rsidRDefault="009E006B" w:rsidP="009E006B">
                          <w:pPr>
                            <w:spacing w:after="0" w:line="240" w:lineRule="auto"/>
                            <w:ind w:left="720" w:hanging="45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  <w:r w:rsidRPr="00BE13DB">
                            <w:rPr>
                              <w:rFonts w:ascii="Yu Gothic" w:eastAsia="Yu Gothic" w:hAnsi="Yu Gothic" w:cs="Times New Roman" w:hint="eastAsia"/>
                              <w:color w:val="000000" w:themeColor="text1"/>
                              <w:szCs w:val="24"/>
                            </w:rPr>
                            <w:t>▪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ab/>
                          </w:r>
                          <w:r w:rsidRPr="00BE13DB">
                            <w:rPr>
                              <w:rFonts w:ascii="Palatino Linotype" w:hAnsi="Palatino Linotype" w:cs="Times New Roman"/>
                              <w:b/>
                              <w:color w:val="C00000"/>
                              <w:szCs w:val="24"/>
                            </w:rPr>
                            <w:t>Bước 3.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</w:rPr>
                            <w:t xml:space="preserve"> 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 xml:space="preserve">So sánh và rút ra kết luận. </w:t>
                          </w:r>
                        </w:p>
                        <w:p w14:paraId="495692B1" w14:textId="77777777" w:rsidR="009E006B" w:rsidRPr="003E7A74" w:rsidRDefault="009E006B" w:rsidP="009E006B">
                          <w:pPr>
                            <w:spacing w:after="0" w:line="240" w:lineRule="auto"/>
                            <w:ind w:left="720"/>
                            <w:rPr>
                              <w:rFonts w:ascii="Palatino Linotype" w:hAnsi="Palatino Linotype" w:cs="Times New Roman"/>
                              <w:i/>
                              <w:color w:val="000000" w:themeColor="text1"/>
                              <w:szCs w:val="24"/>
                            </w:rPr>
                          </w:pPr>
                          <w:r w:rsidRPr="003E7A74">
                            <w:rPr>
                              <w:rFonts w:ascii="Palatino Linotype" w:hAnsi="Palatino Linotype" w:cs="Times New Roman"/>
                              <w:i/>
                              <w:color w:val="000000" w:themeColor="text1"/>
                              <w:szCs w:val="24"/>
                              <w:lang w:val="fr-FR"/>
                            </w:rPr>
                            <w:t>»</w:t>
                          </w:r>
                          <w:r w:rsidRPr="003E7A74">
                            <w:rPr>
                              <w:rFonts w:ascii="Palatino Linotype" w:hAnsi="Palatino Linotype" w:cs="Times New Roman"/>
                              <w:i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3E7A74">
                            <w:rPr>
                              <w:rFonts w:ascii="Palatino Linotype" w:hAnsi="Palatino Linotype" w:cs="Times New Roman"/>
                              <w:i/>
                              <w:color w:val="000000" w:themeColor="text1"/>
                              <w:szCs w:val="24"/>
                              <w:lang w:val="fr-FR"/>
                            </w:rPr>
                            <w:t xml:space="preserve">Hàm số </w:t>
                          </w:r>
                          <w:r w:rsidRPr="003E7A74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position w:val="-16"/>
                              <w:szCs w:val="24"/>
                            </w:rPr>
                            <w:object w:dxaOrig="560" w:dyaOrig="440" w14:anchorId="71F93E64">
                              <v:shape id="_x0000_i1108" type="#_x0000_t75" style="width:28.25pt;height:21.6pt" o:ole="">
                                <v:imagedata r:id="rId246" o:title=""/>
                              </v:shape>
                              <o:OLEObject Type="Embed" ProgID="Equation.DSMT4" ShapeID="_x0000_i1108" DrawAspect="Content" ObjectID="_1792822410" r:id="rId259"/>
                            </w:object>
                          </w:r>
                          <w:r w:rsidRPr="003E7A74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3E7A74">
                            <w:rPr>
                              <w:rFonts w:ascii="Palatino Linotype" w:hAnsi="Palatino Linotype" w:cs="Times New Roman"/>
                              <w:b/>
                              <w:i/>
                              <w:color w:val="C00000"/>
                              <w:szCs w:val="24"/>
                              <w:lang w:val="fr-FR"/>
                            </w:rPr>
                            <w:t>liên tục</w:t>
                          </w:r>
                          <w:r w:rsidRPr="003E7A74">
                            <w:rPr>
                              <w:rFonts w:ascii="Palatino Linotype" w:hAnsi="Palatino Linotype" w:cs="Times New Roman"/>
                              <w:i/>
                              <w:color w:val="C00000"/>
                              <w:szCs w:val="24"/>
                              <w:lang w:val="fr-FR"/>
                            </w:rPr>
                            <w:t xml:space="preserve"> </w:t>
                          </w:r>
                          <w:r w:rsidRPr="003E7A74">
                            <w:rPr>
                              <w:rFonts w:ascii="Palatino Linotype" w:hAnsi="Palatino Linotype" w:cs="Times New Roman"/>
                              <w:i/>
                              <w:color w:val="000000" w:themeColor="text1"/>
                              <w:szCs w:val="24"/>
                              <w:lang w:val="fr-FR"/>
                            </w:rPr>
                            <w:t xml:space="preserve">tại điểm </w:t>
                          </w:r>
                          <w:r w:rsidRPr="003E7A74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position w:val="-12"/>
                              <w:szCs w:val="24"/>
                            </w:rPr>
                            <w:object w:dxaOrig="279" w:dyaOrig="380" w14:anchorId="01DB6FF4">
                              <v:shape id="_x0000_i1109" type="#_x0000_t75" style="width:14.4pt;height:18.85pt" o:ole="">
                                <v:imagedata r:id="rId248" o:title=""/>
                              </v:shape>
                              <o:OLEObject Type="Embed" ProgID="Equation.DSMT4" ShapeID="_x0000_i1109" DrawAspect="Content" ObjectID="_1792822411" r:id="rId260"/>
                            </w:object>
                          </w:r>
                          <w:r w:rsidRPr="003E7A74">
                            <w:rPr>
                              <w:i/>
                              <w:position w:val="-26"/>
                            </w:rPr>
                            <w:object w:dxaOrig="5380" w:dyaOrig="540" w14:anchorId="5A628D39">
                              <v:shape id="_x0000_i1110" type="#_x0000_t75" style="width:269.15pt;height:27.15pt" o:ole="">
                                <v:imagedata r:id="rId250" o:title=""/>
                              </v:shape>
                              <o:OLEObject Type="Embed" ProgID="Equation.DSMT4" ShapeID="_x0000_i1110" DrawAspect="Content" ObjectID="_1792822412" r:id="rId261"/>
                            </w:object>
                          </w:r>
                        </w:p>
                        <w:p w14:paraId="194664F9" w14:textId="77777777" w:rsidR="009E006B" w:rsidRPr="003E7A74" w:rsidRDefault="009E006B" w:rsidP="009E006B">
                          <w:pPr>
                            <w:spacing w:after="0" w:line="240" w:lineRule="auto"/>
                            <w:ind w:left="720"/>
                            <w:rPr>
                              <w:rFonts w:ascii="Palatino Linotype" w:hAnsi="Palatino Linotype" w:cs="Times New Roman"/>
                              <w:i/>
                              <w:color w:val="000000" w:themeColor="text1"/>
                              <w:szCs w:val="24"/>
                            </w:rPr>
                          </w:pPr>
                          <w:r w:rsidRPr="003E7A74">
                            <w:rPr>
                              <w:rFonts w:ascii="Palatino Linotype" w:hAnsi="Palatino Linotype" w:cs="Times New Roman"/>
                              <w:i/>
                              <w:color w:val="000000" w:themeColor="text1"/>
                              <w:szCs w:val="24"/>
                              <w:lang w:val="fr-FR"/>
                            </w:rPr>
                            <w:t>»</w:t>
                          </w:r>
                          <w:r w:rsidRPr="003E7A74">
                            <w:rPr>
                              <w:rFonts w:ascii="Palatino Linotype" w:hAnsi="Palatino Linotype" w:cs="Times New Roman"/>
                              <w:i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3E7A74">
                            <w:rPr>
                              <w:rFonts w:ascii="Palatino Linotype" w:hAnsi="Palatino Linotype" w:cs="Times New Roman"/>
                              <w:i/>
                              <w:color w:val="000000" w:themeColor="text1"/>
                              <w:szCs w:val="24"/>
                              <w:lang w:val="fr-FR"/>
                            </w:rPr>
                            <w:t xml:space="preserve">Hàm số </w:t>
                          </w:r>
                          <w:r w:rsidRPr="003E7A74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position w:val="-16"/>
                              <w:szCs w:val="24"/>
                            </w:rPr>
                            <w:object w:dxaOrig="560" w:dyaOrig="440" w14:anchorId="11D0BCA6">
                              <v:shape id="_x0000_i1111" type="#_x0000_t75" style="width:28.25pt;height:21.6pt" o:ole="">
                                <v:imagedata r:id="rId246" o:title=""/>
                              </v:shape>
                              <o:OLEObject Type="Embed" ProgID="Equation.DSMT4" ShapeID="_x0000_i1111" DrawAspect="Content" ObjectID="_1792822413" r:id="rId262"/>
                            </w:object>
                          </w:r>
                          <w:r w:rsidRPr="003E7A74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3E7A74">
                            <w:rPr>
                              <w:rFonts w:ascii="Palatino Linotype" w:hAnsi="Palatino Linotype" w:cs="Times New Roman"/>
                              <w:b/>
                              <w:i/>
                              <w:color w:val="C00000"/>
                              <w:szCs w:val="24"/>
                              <w:lang w:val="vi-VN"/>
                            </w:rPr>
                            <w:t>gián đoạn</w:t>
                          </w:r>
                          <w:r w:rsidRPr="003E7A74">
                            <w:rPr>
                              <w:rFonts w:ascii="Palatino Linotype" w:hAnsi="Palatino Linotype" w:cs="Times New Roman"/>
                              <w:i/>
                              <w:color w:val="C00000"/>
                              <w:szCs w:val="24"/>
                              <w:lang w:val="fr-FR"/>
                            </w:rPr>
                            <w:t xml:space="preserve"> </w:t>
                          </w:r>
                          <w:r w:rsidRPr="003E7A74">
                            <w:rPr>
                              <w:rFonts w:ascii="Palatino Linotype" w:hAnsi="Palatino Linotype" w:cs="Times New Roman"/>
                              <w:i/>
                              <w:color w:val="000000" w:themeColor="text1"/>
                              <w:szCs w:val="24"/>
                              <w:lang w:val="fr-FR"/>
                            </w:rPr>
                            <w:t xml:space="preserve">tại điểm </w:t>
                          </w:r>
                          <w:r w:rsidRPr="003E7A74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position w:val="-12"/>
                              <w:szCs w:val="24"/>
                            </w:rPr>
                            <w:object w:dxaOrig="279" w:dyaOrig="380" w14:anchorId="0FE1D6DE">
                              <v:shape id="_x0000_i1112" type="#_x0000_t75" style="width:14.4pt;height:18.85pt" o:ole="">
                                <v:imagedata r:id="rId248" o:title=""/>
                              </v:shape>
                              <o:OLEObject Type="Embed" ProgID="Equation.DSMT4" ShapeID="_x0000_i1112" DrawAspect="Content" ObjectID="_1792822414" r:id="rId263"/>
                            </w:object>
                          </w:r>
                          <w:r w:rsidRPr="003E7A74">
                            <w:rPr>
                              <w:i/>
                              <w:position w:val="-26"/>
                            </w:rPr>
                            <w:object w:dxaOrig="5400" w:dyaOrig="540" w14:anchorId="65FCBCB7">
                              <v:shape id="_x0000_i1113" type="#_x0000_t75" style="width:270.3pt;height:27.15pt" o:ole="">
                                <v:imagedata r:id="rId254" o:title=""/>
                              </v:shape>
                              <o:OLEObject Type="Embed" ProgID="Equation.DSMT4" ShapeID="_x0000_i1113" DrawAspect="Content" ObjectID="_1792822415" r:id="rId264"/>
                            </w:object>
                          </w:r>
                        </w:p>
                        <w:p w14:paraId="3C9C61AD" w14:textId="77777777" w:rsidR="009E006B" w:rsidRPr="003E7A74" w:rsidRDefault="009E006B" w:rsidP="009E006B">
                          <w:pPr>
                            <w:spacing w:after="0" w:line="240" w:lineRule="auto"/>
                            <w:ind w:left="153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>Từ đó tìm được tham số thỏa yêu cầu.</w:t>
                          </w:r>
                        </w:p>
                        <w:p w14:paraId="565BECAF" w14:textId="77777777" w:rsidR="009E006B" w:rsidRPr="00772FAD" w:rsidRDefault="009E006B" w:rsidP="009E006B">
                          <w:pPr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5" o:spid="_x0000_s1161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<v:group id="Group 6" o:spid="_x0000_s1162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<v:shape id="Arrow: Pentagon 24" o:spid="_x0000_s1163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" adj="20325" fillcolor="#c00000" strokecolor="#c00000" strokeweight="2.25pt"/>
                      <v:shape id="Arrow: Pentagon 27" o:spid="_x0000_s1164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" adj="20334" fillcolor="#fff2cc [663]" stroked="f" strokeweight="1pt"/>
                    </v:group>
                    <v:shape id="Text Box 9" o:spid="_x0000_s1165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    <v:textbox>
                        <w:txbxContent>
                          <w:p w14:paraId="04AB65A2" w14:textId="77777777" w:rsidR="009E006B" w:rsidRPr="003E2961" w:rsidRDefault="009E006B" w:rsidP="009E006B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10" o:spid="_x0000_s1166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">
                  <v:imagedata r:id="rId161" o:title=""/>
                </v:shape>
                <w10:anchorlock/>
              </v:group>
            </w:pict>
          </mc:Fallback>
        </mc:AlternateContent>
      </w:r>
    </w:p>
    <w:p w14:paraId="409AD277" w14:textId="77777777" w:rsidR="009E006B" w:rsidRDefault="009E006B" w:rsidP="009E006B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0ADB6060" wp14:editId="1D0CFB13">
                <wp:extent cx="6680836" cy="1028699"/>
                <wp:effectExtent l="0" t="0" r="5715" b="635"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28699"/>
                          <a:chOff x="0" y="9524"/>
                          <a:chExt cx="6680836" cy="1028699"/>
                        </a:xfrm>
                      </wpg:grpSpPr>
                      <wpg:grpSp>
                        <wpg:cNvPr id="38" name="Group 38"/>
                        <wpg:cNvGrpSpPr/>
                        <wpg:grpSpPr>
                          <a:xfrm>
                            <a:off x="0" y="161925"/>
                            <a:ext cx="6680836" cy="876298"/>
                            <a:chOff x="0" y="82942"/>
                            <a:chExt cx="6680973" cy="876573"/>
                          </a:xfrm>
                        </wpg:grpSpPr>
                        <wpg:grpSp>
                          <wpg:cNvPr id="39" name="Group 39"/>
                          <wpg:cNvGrpSpPr/>
                          <wpg:grpSpPr>
                            <a:xfrm>
                              <a:off x="0" y="82942"/>
                              <a:ext cx="6680973" cy="809878"/>
                              <a:chOff x="0" y="-241965"/>
                              <a:chExt cx="6680973" cy="810482"/>
                            </a:xfrm>
                          </wpg:grpSpPr>
                          <wpg:grpSp>
                            <wpg:cNvPr id="40" name="Group 40"/>
                            <wpg:cNvGrpSpPr/>
                            <wpg:grpSpPr>
                              <a:xfrm>
                                <a:off x="0" y="-1327"/>
                                <a:ext cx="6680973" cy="569844"/>
                                <a:chOff x="0" y="-1327"/>
                                <a:chExt cx="6681308" cy="569970"/>
                              </a:xfrm>
                            </wpg:grpSpPr>
                            <wps:wsp>
                              <wps:cNvPr id="41" name="Rectangle 41"/>
                              <wps:cNvSpPr/>
                              <wps:spPr>
                                <a:xfrm>
                                  <a:off x="0" y="-980"/>
                                  <a:ext cx="6681308" cy="5696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3" name="Rounded Rectangle 43"/>
                              <wps:cNvSpPr/>
                              <wps:spPr>
                                <a:xfrm>
                                  <a:off x="75509" y="-1327"/>
                                  <a:ext cx="6535308" cy="56964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4" name="Text Box 44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20CDB1C" w14:textId="77777777" w:rsidR="009E006B" w:rsidRPr="003E2961" w:rsidRDefault="009E006B" w:rsidP="009E006B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 w:rsidR="00574192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5" name="Text Box 45"/>
                          <wps:cNvSpPr txBox="1"/>
                          <wps:spPr>
                            <a:xfrm>
                              <a:off x="483650" y="313820"/>
                              <a:ext cx="5972297" cy="6456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E5BF504" w14:textId="77777777" w:rsidR="00574192" w:rsidRPr="00B33161" w:rsidRDefault="00574192" w:rsidP="0057419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555C8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Tìm tham số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60" w:dyaOrig="220" w14:anchorId="2BE0AFEB">
                                    <v:shape id="_x0000_i1114" type="#_x0000_t75" style="width:12.75pt;height:11.1pt" o:ole="">
                                      <v:imagedata r:id="rId265" o:title=""/>
                                    </v:shape>
                                    <o:OLEObject Type="Embed" ProgID="Equation.DSMT4" ShapeID="_x0000_i1114" DrawAspect="Content" ObjectID="_1792822416" r:id="rId266"/>
                                  </w:object>
                                </w:r>
                                <w:r w:rsidRPr="00555C8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để hàm số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34"/>
                                    <w:szCs w:val="24"/>
                                  </w:rPr>
                                  <w:object w:dxaOrig="3220" w:dyaOrig="800" w14:anchorId="65C99260">
                                    <v:shape id="_x0000_i1115" type="#_x0000_t75" style="width:161.7pt;height:39.9pt" o:ole="">
                                      <v:imagedata r:id="rId267" o:title=""/>
                                    </v:shape>
                                    <o:OLEObject Type="Embed" ProgID="Equation.DSMT4" ShapeID="_x0000_i1115" DrawAspect="Content" ObjectID="_1792822417" r:id="rId268"/>
                                  </w:object>
                                </w:r>
                                <w:r w:rsidRPr="00555C89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  <w:t xml:space="preserve">liên tục tại điểm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12"/>
                                    <w:szCs w:val="24"/>
                                  </w:rPr>
                                  <w:object w:dxaOrig="660" w:dyaOrig="380" w14:anchorId="01015C13">
                                    <v:shape id="_x0000_i1116" type="#_x0000_t75" style="width:33.25pt;height:18.85pt" o:ole="">
                                      <v:imagedata r:id="rId269" o:title=""/>
                                    </v:shape>
                                    <o:OLEObject Type="Embed" ProgID="Equation.DSMT4" ShapeID="_x0000_i1116" DrawAspect="Content" ObjectID="_1792822418" r:id="rId270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58D38274" w14:textId="77777777" w:rsidR="009E006B" w:rsidRPr="002D39E5" w:rsidRDefault="009E006B" w:rsidP="009E006B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50" name="Picture 50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ADB6060" id="Group 15" o:spid="_x0000_s1167" style="width:526.05pt;height:81pt;mso-position-horizontal-relative:char;mso-position-vertical-relative:line" coordorigin=",95" coordsize="66808,102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">
                <v:group id="Group 38" o:spid="_x0000_s1168" style="position:absolute;top:1619;width:66808;height:8763" coordorigin=",829" coordsize="66809,8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<v:group id="Group 39" o:spid="_x0000_s1169" style="position:absolute;top:829;width:66809;height:8099" coordorigin=",-2419" coordsize="66809,8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<v:group id="Group 40" o:spid="_x0000_s1170" style="position:absolute;top:-13;width:66809;height:5698" coordorigin=",-13" coordsize="66813,56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<v:rect id="Rectangle 41" o:spid="_x0000_s1171" style="position:absolute;top:-9;width:66813;height:56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" fillcolor="#c00000" stroked="f" strokeweight="1pt"/>
                      <v:roundrect id="Rounded Rectangle 43" o:spid="_x0000_s1172" style="position:absolute;left:755;top:-13;width:65353;height:569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44" o:spid="_x0000_s117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<v:textbox>
                        <w:txbxContent>
                          <w:p w14:paraId="020CDB1C" w14:textId="77777777" w:rsidR="009E006B" w:rsidRPr="003E2961" w:rsidRDefault="009E006B" w:rsidP="009E006B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 w:rsidR="00574192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1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45" o:spid="_x0000_s1174" type="#_x0000_t202" style="position:absolute;left:4836;top:3138;width:59723;height:6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<v:textbox>
                      <w:txbxContent>
                        <w:p w14:paraId="6E5BF504" w14:textId="77777777" w:rsidR="00574192" w:rsidRPr="00B33161" w:rsidRDefault="00574192" w:rsidP="0057419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555C89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Tìm tham số </w:t>
                          </w:r>
                          <w:r w:rsidRPr="00555C89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60" w:dyaOrig="220" w14:anchorId="2BE0AFEB">
                              <v:shape id="_x0000_i1114" type="#_x0000_t75" style="width:12.75pt;height:11.1pt" o:ole="">
                                <v:imagedata r:id="rId265" o:title=""/>
                              </v:shape>
                              <o:OLEObject Type="Embed" ProgID="Equation.DSMT4" ShapeID="_x0000_i1114" DrawAspect="Content" ObjectID="_1792822416" r:id="rId271"/>
                            </w:object>
                          </w:r>
                          <w:r w:rsidRPr="00555C89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để hàm số </w:t>
                          </w:r>
                          <w:r w:rsidRPr="00555C89">
                            <w:rPr>
                              <w:rFonts w:ascii="Palatino Linotype" w:hAnsi="Palatino Linotype"/>
                              <w:position w:val="-34"/>
                              <w:szCs w:val="24"/>
                            </w:rPr>
                            <w:object w:dxaOrig="3220" w:dyaOrig="800" w14:anchorId="65C99260">
                              <v:shape id="_x0000_i1115" type="#_x0000_t75" style="width:161.7pt;height:39.9pt" o:ole="">
                                <v:imagedata r:id="rId267" o:title=""/>
                              </v:shape>
                              <o:OLEObject Type="Embed" ProgID="Equation.DSMT4" ShapeID="_x0000_i1115" DrawAspect="Content" ObjectID="_1792822417" r:id="rId272"/>
                            </w:object>
                          </w:r>
                          <w:r w:rsidRPr="00555C89"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  <w:t xml:space="preserve">liên tục tại điểm </w:t>
                          </w:r>
                          <w:r w:rsidRPr="00555C89">
                            <w:rPr>
                              <w:rFonts w:ascii="Palatino Linotype" w:hAnsi="Palatino Linotype"/>
                              <w:position w:val="-12"/>
                              <w:szCs w:val="24"/>
                            </w:rPr>
                            <w:object w:dxaOrig="660" w:dyaOrig="380" w14:anchorId="01015C13">
                              <v:shape id="_x0000_i1116" type="#_x0000_t75" style="width:33.25pt;height:18.85pt" o:ole="">
                                <v:imagedata r:id="rId269" o:title=""/>
                              </v:shape>
                              <o:OLEObject Type="Embed" ProgID="Equation.DSMT4" ShapeID="_x0000_i1116" DrawAspect="Content" ObjectID="_1792822418" r:id="rId273"/>
                            </w:object>
                          </w:r>
                          <w:r>
                            <w:rPr>
                              <w:rFonts w:ascii="Palatino Linotype" w:hAnsi="Palatino Linotype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58D38274" w14:textId="77777777" w:rsidR="009E006B" w:rsidRPr="002D39E5" w:rsidRDefault="009E006B" w:rsidP="009E006B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50" o:spid="_x0000_s117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">
                  <v:imagedata r:id="rId169" o:title=""/>
                </v:shape>
                <w10:anchorlock/>
              </v:group>
            </w:pict>
          </mc:Fallback>
        </mc:AlternateContent>
      </w:r>
    </w:p>
    <w:p w14:paraId="0E890536" w14:textId="77777777" w:rsidR="009E006B" w:rsidRPr="00B94965" w:rsidRDefault="009E006B" w:rsidP="009E006B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3999A443" w14:textId="77777777" w:rsidR="00D872AE" w:rsidRPr="00555C89" w:rsidRDefault="00D872AE" w:rsidP="00D872AE">
      <w:pPr>
        <w:spacing w:after="0" w:line="240" w:lineRule="auto"/>
        <w:ind w:left="992" w:firstLine="1"/>
        <w:rPr>
          <w:rFonts w:ascii="Palatino Linotype" w:hAnsi="Palatino Linotype" w:cs="Times New Roman"/>
          <w:position w:val="-10"/>
          <w:szCs w:val="24"/>
          <w:lang w:val="fr-FR"/>
        </w:rPr>
      </w:pPr>
      <w:r w:rsidRPr="00555C89">
        <w:rPr>
          <w:rFonts w:ascii="Palatino Linotype" w:eastAsia="Calibri" w:hAnsi="Palatino Linotype" w:cs="Times New Roman"/>
          <w:szCs w:val="24"/>
          <w:lang w:val="fr-FR"/>
        </w:rPr>
        <w:t xml:space="preserve">Ta có </w:t>
      </w:r>
      <w:r w:rsidRPr="00555C89">
        <w:rPr>
          <w:rFonts w:ascii="Palatino Linotype" w:hAnsi="Palatino Linotype"/>
          <w:position w:val="-20"/>
          <w:szCs w:val="24"/>
        </w:rPr>
        <w:object w:dxaOrig="3600" w:dyaOrig="499" w14:anchorId="1608C439">
          <v:shape id="_x0000_i1117" type="#_x0000_t75" style="width:180pt;height:24.9pt" o:ole="">
            <v:imagedata r:id="rId274" o:title=""/>
          </v:shape>
          <o:OLEObject Type="Embed" ProgID="Equation.DSMT4" ShapeID="_x0000_i1117" DrawAspect="Content" ObjectID="_1792822235" r:id="rId275"/>
        </w:object>
      </w:r>
      <w:r w:rsidRPr="00555C89">
        <w:rPr>
          <w:rFonts w:ascii="Palatino Linotype" w:hAnsi="Palatino Linotype" w:cs="Times New Roman"/>
          <w:position w:val="-10"/>
          <w:szCs w:val="24"/>
          <w:lang w:val="fr-FR"/>
        </w:rPr>
        <w:t xml:space="preserve"> </w:t>
      </w:r>
    </w:p>
    <w:p w14:paraId="563F684B" w14:textId="77777777" w:rsidR="00D872AE" w:rsidRPr="00555C89" w:rsidRDefault="00D872AE" w:rsidP="00D872AE">
      <w:pPr>
        <w:spacing w:after="0" w:line="240" w:lineRule="auto"/>
        <w:ind w:left="992" w:firstLine="1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eastAsia="Calibri" w:hAnsi="Palatino Linotype" w:cs="Times New Roman"/>
          <w:szCs w:val="24"/>
          <w:lang w:val="fr-FR"/>
        </w:rPr>
        <w:t xml:space="preserve">Và </w:t>
      </w:r>
      <w:r w:rsidRPr="00555C89">
        <w:rPr>
          <w:rFonts w:ascii="Palatino Linotype" w:hAnsi="Palatino Linotype"/>
          <w:position w:val="-16"/>
          <w:szCs w:val="24"/>
        </w:rPr>
        <w:object w:dxaOrig="1320" w:dyaOrig="440" w14:anchorId="695C7AA6">
          <v:shape id="_x0000_i1118" type="#_x0000_t75" style="width:65.9pt;height:21.6pt" o:ole="">
            <v:imagedata r:id="rId276" o:title=""/>
          </v:shape>
          <o:OLEObject Type="Embed" ProgID="Equation.DSMT4" ShapeID="_x0000_i1118" DrawAspect="Content" ObjectID="_1792822236" r:id="rId277"/>
        </w:object>
      </w:r>
    </w:p>
    <w:p w14:paraId="5990E9CC" w14:textId="77777777" w:rsidR="00D872AE" w:rsidRPr="00555C89" w:rsidRDefault="00D872AE" w:rsidP="00D872AE">
      <w:pPr>
        <w:spacing w:after="0" w:line="240" w:lineRule="auto"/>
        <w:ind w:left="992" w:firstLine="1"/>
        <w:rPr>
          <w:rFonts w:ascii="Palatino Linotype" w:eastAsia="Palatino Linotype" w:hAnsi="Palatino Linotype" w:cs="Times New Roman"/>
          <w:b/>
          <w:noProof/>
          <w:color w:val="0000FF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Để hàm số liên tục tại </w:t>
      </w:r>
      <w:r w:rsidRPr="00555C89">
        <w:rPr>
          <w:rFonts w:ascii="Palatino Linotype" w:hAnsi="Palatino Linotype"/>
          <w:position w:val="-12"/>
          <w:szCs w:val="24"/>
        </w:rPr>
        <w:object w:dxaOrig="3180" w:dyaOrig="380" w14:anchorId="1BDA1823">
          <v:shape id="_x0000_i1119" type="#_x0000_t75" style="width:158.95pt;height:18.85pt" o:ole="">
            <v:imagedata r:id="rId278" o:title=""/>
          </v:shape>
          <o:OLEObject Type="Embed" ProgID="Equation.DSMT4" ShapeID="_x0000_i1119" DrawAspect="Content" ObjectID="_1792822237" r:id="rId279"/>
        </w:object>
      </w:r>
    </w:p>
    <w:p w14:paraId="27662E2C" w14:textId="77777777" w:rsidR="00663AFC" w:rsidRDefault="00663AFC" w:rsidP="00663AFC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18DCA46C" wp14:editId="639C956E">
                <wp:extent cx="6680836" cy="1143000"/>
                <wp:effectExtent l="0" t="0" r="5715" b="0"/>
                <wp:docPr id="51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43000"/>
                          <a:chOff x="0" y="9524"/>
                          <a:chExt cx="6680836" cy="1143000"/>
                        </a:xfrm>
                      </wpg:grpSpPr>
                      <wpg:grpSp>
                        <wpg:cNvPr id="52" name="Group 52"/>
                        <wpg:cNvGrpSpPr/>
                        <wpg:grpSpPr>
                          <a:xfrm>
                            <a:off x="0" y="161925"/>
                            <a:ext cx="6680836" cy="990599"/>
                            <a:chOff x="0" y="82942"/>
                            <a:chExt cx="6680973" cy="990910"/>
                          </a:xfrm>
                        </wpg:grpSpPr>
                        <wpg:grpSp>
                          <wpg:cNvPr id="53" name="Group 53"/>
                          <wpg:cNvGrpSpPr/>
                          <wpg:grpSpPr>
                            <a:xfrm>
                              <a:off x="0" y="82942"/>
                              <a:ext cx="6680973" cy="990910"/>
                              <a:chOff x="0" y="-241965"/>
                              <a:chExt cx="6680973" cy="991649"/>
                            </a:xfrm>
                          </wpg:grpSpPr>
                          <wpg:grpSp>
                            <wpg:cNvPr id="54" name="Group 54"/>
                            <wpg:cNvGrpSpPr/>
                            <wpg:grpSpPr>
                              <a:xfrm>
                                <a:off x="0" y="-1530"/>
                                <a:ext cx="6680973" cy="751214"/>
                                <a:chOff x="0" y="-1530"/>
                                <a:chExt cx="6681308" cy="751380"/>
                              </a:xfrm>
                            </wpg:grpSpPr>
                            <wps:wsp>
                              <wps:cNvPr id="55" name="Rectangle 55"/>
                              <wps:cNvSpPr/>
                              <wps:spPr>
                                <a:xfrm>
                                  <a:off x="0" y="-1183"/>
                                  <a:ext cx="6681308" cy="75103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" name="Rounded Rectangle 56"/>
                              <wps:cNvSpPr/>
                              <wps:spPr>
                                <a:xfrm>
                                  <a:off x="75509" y="-1530"/>
                                  <a:ext cx="6535308" cy="75105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7" name="Text Box 57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5A76818" w14:textId="77777777" w:rsidR="00663AFC" w:rsidRPr="003E2961" w:rsidRDefault="00663AFC" w:rsidP="00663AFC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8" name="Text Box 58"/>
                          <wps:cNvSpPr txBox="1"/>
                          <wps:spPr>
                            <a:xfrm>
                              <a:off x="483650" y="313386"/>
                              <a:ext cx="5972297" cy="75987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45F6DAB" w14:textId="77777777" w:rsidR="00663AFC" w:rsidRPr="00B33161" w:rsidRDefault="00663AFC" w:rsidP="00663AFC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555C8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Tìm tham số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60" w:dyaOrig="220" w14:anchorId="2C35E74C">
                                    <v:shape id="_x0000_i1120" type="#_x0000_t75" style="width:12.75pt;height:11.1pt" o:ole="">
                                      <v:imagedata r:id="rId280" o:title=""/>
                                    </v:shape>
                                    <o:OLEObject Type="Embed" ProgID="Equation.DSMT4" ShapeID="_x0000_i1120" DrawAspect="Content" ObjectID="_1792822419" r:id="rId281"/>
                                  </w:object>
                                </w:r>
                                <w:r w:rsidRPr="00555C8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để hàm số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48"/>
                                    <w:szCs w:val="24"/>
                                  </w:rPr>
                                  <w:object w:dxaOrig="3300" w:dyaOrig="1080" w14:anchorId="2AF71066">
                                    <v:shape id="_x0000_i1121" type="#_x0000_t75" style="width:165.05pt;height:54.3pt" o:ole="">
                                      <v:imagedata r:id="rId282" o:title=""/>
                                    </v:shape>
                                    <o:OLEObject Type="Embed" ProgID="Equation.DSMT4" ShapeID="_x0000_i1121" DrawAspect="Content" ObjectID="_1792822420" r:id="rId283"/>
                                  </w:object>
                                </w:r>
                                <w:r w:rsidRPr="00555C89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  <w:t xml:space="preserve">liên tục tại điểm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12"/>
                                    <w:szCs w:val="24"/>
                                  </w:rPr>
                                  <w:object w:dxaOrig="760" w:dyaOrig="380" w14:anchorId="633CEA76">
                                    <v:shape id="_x0000_i1122" type="#_x0000_t75" style="width:38.2pt;height:18.85pt" o:ole="">
                                      <v:imagedata r:id="rId284" o:title=""/>
                                    </v:shape>
                                    <o:OLEObject Type="Embed" ProgID="Equation.DSMT4" ShapeID="_x0000_i1122" DrawAspect="Content" ObjectID="_1792822421" r:id="rId285"/>
                                  </w:object>
                                </w:r>
                              </w:p>
                              <w:p w14:paraId="6BFF17C1" w14:textId="77777777" w:rsidR="00663AFC" w:rsidRPr="002D39E5" w:rsidRDefault="00663AFC" w:rsidP="00663AFC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59" name="Picture 59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8DCA46C" id="Group 51" o:spid="_x0000_s1176" style="width:526.05pt;height:90pt;mso-position-horizontal-relative:char;mso-position-vertical-relative:line" coordorigin=",95" coordsize="66808,114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">
                <v:group id="Group 52" o:spid="_x0000_s1177" style="position:absolute;top:1619;width:66808;height:9906" coordorigin=",829" coordsize="66809,9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<v:group id="Group 53" o:spid="_x0000_s1178" style="position:absolute;top:829;width:66809;height:9909" coordorigin=",-2419" coordsize="66809,9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<v:group id="Group 54" o:spid="_x0000_s1179" style="position:absolute;top:-15;width:66809;height:7511" coordorigin=",-15" coordsize="66813,7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<v:rect id="Rectangle 55" o:spid="_x0000_s1180" style="position:absolute;top:-11;width:66813;height:75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" fillcolor="#c00000" stroked="f" strokeweight="1pt"/>
                      <v:roundrect id="Rounded Rectangle 56" o:spid="_x0000_s1181" style="position:absolute;left:755;top:-15;width:65353;height:751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57" o:spid="_x0000_s118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    <v:textbox>
                        <w:txbxContent>
                          <w:p w14:paraId="55A76818" w14:textId="77777777" w:rsidR="00663AFC" w:rsidRPr="003E2961" w:rsidRDefault="00663AFC" w:rsidP="00663AFC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58" o:spid="_x0000_s1183" type="#_x0000_t202" style="position:absolute;left:4836;top:3133;width:59723;height:7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  <v:textbox>
                      <w:txbxContent>
                        <w:p w14:paraId="545F6DAB" w14:textId="77777777" w:rsidR="00663AFC" w:rsidRPr="00B33161" w:rsidRDefault="00663AFC" w:rsidP="00663AFC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555C89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Tìm tham số </w:t>
                          </w:r>
                          <w:r w:rsidRPr="00555C89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60" w:dyaOrig="220" w14:anchorId="2C35E74C">
                              <v:shape id="_x0000_i1120" type="#_x0000_t75" style="width:12.75pt;height:11.1pt" o:ole="">
                                <v:imagedata r:id="rId280" o:title=""/>
                              </v:shape>
                              <o:OLEObject Type="Embed" ProgID="Equation.DSMT4" ShapeID="_x0000_i1120" DrawAspect="Content" ObjectID="_1792822419" r:id="rId286"/>
                            </w:object>
                          </w:r>
                          <w:r w:rsidRPr="00555C89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để hàm số </w:t>
                          </w:r>
                          <w:r w:rsidRPr="00555C89">
                            <w:rPr>
                              <w:rFonts w:ascii="Palatino Linotype" w:hAnsi="Palatino Linotype"/>
                              <w:position w:val="-48"/>
                              <w:szCs w:val="24"/>
                            </w:rPr>
                            <w:object w:dxaOrig="3300" w:dyaOrig="1080" w14:anchorId="2AF71066">
                              <v:shape id="_x0000_i1121" type="#_x0000_t75" style="width:165.05pt;height:54.3pt" o:ole="">
                                <v:imagedata r:id="rId282" o:title=""/>
                              </v:shape>
                              <o:OLEObject Type="Embed" ProgID="Equation.DSMT4" ShapeID="_x0000_i1121" DrawAspect="Content" ObjectID="_1792822420" r:id="rId287"/>
                            </w:object>
                          </w:r>
                          <w:r w:rsidRPr="00555C89"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  <w:t xml:space="preserve">liên tục tại điểm </w:t>
                          </w:r>
                          <w:r w:rsidRPr="00555C89">
                            <w:rPr>
                              <w:rFonts w:ascii="Palatino Linotype" w:hAnsi="Palatino Linotype"/>
                              <w:position w:val="-12"/>
                              <w:szCs w:val="24"/>
                            </w:rPr>
                            <w:object w:dxaOrig="760" w:dyaOrig="380" w14:anchorId="633CEA76">
                              <v:shape id="_x0000_i1122" type="#_x0000_t75" style="width:38.2pt;height:18.85pt" o:ole="">
                                <v:imagedata r:id="rId284" o:title=""/>
                              </v:shape>
                              <o:OLEObject Type="Embed" ProgID="Equation.DSMT4" ShapeID="_x0000_i1122" DrawAspect="Content" ObjectID="_1792822421" r:id="rId288"/>
                            </w:object>
                          </w:r>
                        </w:p>
                        <w:p w14:paraId="6BFF17C1" w14:textId="77777777" w:rsidR="00663AFC" w:rsidRPr="002D39E5" w:rsidRDefault="00663AFC" w:rsidP="00663AFC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59" o:spid="_x0000_s118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">
                  <v:imagedata r:id="rId169" o:title=""/>
                </v:shape>
                <w10:anchorlock/>
              </v:group>
            </w:pict>
          </mc:Fallback>
        </mc:AlternateContent>
      </w:r>
    </w:p>
    <w:p w14:paraId="16061984" w14:textId="77777777" w:rsidR="00663AFC" w:rsidRPr="00B94965" w:rsidRDefault="00663AFC" w:rsidP="00663AFC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030D9408" w14:textId="77777777" w:rsidR="00D872AE" w:rsidRPr="00555C89" w:rsidRDefault="00D872AE" w:rsidP="00D872AE">
      <w:pPr>
        <w:spacing w:after="0" w:line="240" w:lineRule="auto"/>
        <w:ind w:left="992" w:firstLine="1"/>
        <w:rPr>
          <w:rFonts w:ascii="Palatino Linotype" w:hAnsi="Palatino Linotype" w:cs="Times New Roman"/>
          <w:position w:val="-10"/>
          <w:szCs w:val="24"/>
          <w:lang w:val="fr-FR"/>
        </w:rPr>
      </w:pPr>
      <w:r w:rsidRPr="00555C89">
        <w:rPr>
          <w:rFonts w:ascii="Palatino Linotype" w:eastAsia="Calibri" w:hAnsi="Palatino Linotype" w:cs="Times New Roman"/>
          <w:szCs w:val="24"/>
          <w:lang w:val="fr-FR"/>
        </w:rPr>
        <w:t xml:space="preserve">Ta có </w:t>
      </w:r>
      <w:r w:rsidRPr="00555C89">
        <w:rPr>
          <w:rFonts w:ascii="Palatino Linotype" w:hAnsi="Palatino Linotype"/>
          <w:position w:val="-32"/>
          <w:szCs w:val="24"/>
        </w:rPr>
        <w:object w:dxaOrig="6540" w:dyaOrig="780" w14:anchorId="091D80C5">
          <v:shape id="_x0000_i1123" type="#_x0000_t75" style="width:326.75pt;height:38.75pt" o:ole="">
            <v:imagedata r:id="rId289" o:title=""/>
          </v:shape>
          <o:OLEObject Type="Embed" ProgID="Equation.DSMT4" ShapeID="_x0000_i1123" DrawAspect="Content" ObjectID="_1792822238" r:id="rId290"/>
        </w:object>
      </w:r>
      <w:r w:rsidRPr="00555C89">
        <w:rPr>
          <w:rFonts w:ascii="Palatino Linotype" w:hAnsi="Palatino Linotype" w:cs="Times New Roman"/>
          <w:position w:val="-10"/>
          <w:szCs w:val="24"/>
          <w:lang w:val="fr-FR"/>
        </w:rPr>
        <w:t xml:space="preserve"> </w:t>
      </w:r>
    </w:p>
    <w:p w14:paraId="3AF4976D" w14:textId="77777777" w:rsidR="00D872AE" w:rsidRPr="00555C89" w:rsidRDefault="00D872AE" w:rsidP="00D872AE">
      <w:pPr>
        <w:spacing w:after="0" w:line="240" w:lineRule="auto"/>
        <w:ind w:left="992" w:firstLine="1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eastAsia="Calibri" w:hAnsi="Palatino Linotype" w:cs="Times New Roman"/>
          <w:szCs w:val="24"/>
          <w:lang w:val="fr-FR"/>
        </w:rPr>
        <w:t xml:space="preserve">Và </w:t>
      </w:r>
      <w:r w:rsidRPr="00555C89">
        <w:rPr>
          <w:rFonts w:ascii="Palatino Linotype" w:hAnsi="Palatino Linotype"/>
          <w:position w:val="-16"/>
          <w:szCs w:val="24"/>
        </w:rPr>
        <w:object w:dxaOrig="1719" w:dyaOrig="440" w14:anchorId="4BE1B6F2">
          <v:shape id="_x0000_i1124" type="#_x0000_t75" style="width:86.4pt;height:21.6pt" o:ole="">
            <v:imagedata r:id="rId291" o:title=""/>
          </v:shape>
          <o:OLEObject Type="Embed" ProgID="Equation.DSMT4" ShapeID="_x0000_i1124" DrawAspect="Content" ObjectID="_1792822239" r:id="rId292"/>
        </w:object>
      </w:r>
    </w:p>
    <w:p w14:paraId="546203FF" w14:textId="77777777" w:rsidR="00D872AE" w:rsidRPr="00555C89" w:rsidRDefault="00D872AE" w:rsidP="00D872AE">
      <w:pPr>
        <w:spacing w:after="0" w:line="240" w:lineRule="auto"/>
        <w:ind w:left="992" w:firstLine="1"/>
        <w:rPr>
          <w:rFonts w:ascii="Palatino Linotype" w:eastAsia="Palatino Linotype" w:hAnsi="Palatino Linotype" w:cs="Times New Roman"/>
          <w:b/>
          <w:noProof/>
          <w:color w:val="0000FF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Để hàm số liên tục tại </w:t>
      </w:r>
      <w:r w:rsidRPr="00555C89">
        <w:rPr>
          <w:rFonts w:ascii="Palatino Linotype" w:hAnsi="Palatino Linotype"/>
          <w:position w:val="-32"/>
          <w:szCs w:val="24"/>
        </w:rPr>
        <w:object w:dxaOrig="3580" w:dyaOrig="760" w14:anchorId="2D34304A">
          <v:shape id="_x0000_i1125" type="#_x0000_t75" style="width:179.45pt;height:38.2pt" o:ole="">
            <v:imagedata r:id="rId293" o:title=""/>
          </v:shape>
          <o:OLEObject Type="Embed" ProgID="Equation.DSMT4" ShapeID="_x0000_i1125" DrawAspect="Content" ObjectID="_1792822240" r:id="rId294"/>
        </w:object>
      </w:r>
    </w:p>
    <w:p w14:paraId="4F401E7C" w14:textId="77777777" w:rsidR="008978FE" w:rsidRDefault="008978FE" w:rsidP="008978FE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62D6092" wp14:editId="55DEAB23">
                <wp:extent cx="6680836" cy="1238249"/>
                <wp:effectExtent l="0" t="0" r="5715" b="635"/>
                <wp:docPr id="60" name="Group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238249"/>
                          <a:chOff x="0" y="9524"/>
                          <a:chExt cx="6680836" cy="1238249"/>
                        </a:xfrm>
                      </wpg:grpSpPr>
                      <wpg:grpSp>
                        <wpg:cNvPr id="61" name="Group 61"/>
                        <wpg:cNvGrpSpPr/>
                        <wpg:grpSpPr>
                          <a:xfrm>
                            <a:off x="0" y="161925"/>
                            <a:ext cx="6680836" cy="1085848"/>
                            <a:chOff x="0" y="82942"/>
                            <a:chExt cx="6680973" cy="1086189"/>
                          </a:xfrm>
                        </wpg:grpSpPr>
                        <wpg:grpSp>
                          <wpg:cNvPr id="62" name="Group 62"/>
                          <wpg:cNvGrpSpPr/>
                          <wpg:grpSpPr>
                            <a:xfrm>
                              <a:off x="0" y="82942"/>
                              <a:ext cx="6680973" cy="1085554"/>
                              <a:chOff x="0" y="-241965"/>
                              <a:chExt cx="6680973" cy="1086364"/>
                            </a:xfrm>
                          </wpg:grpSpPr>
                          <wpg:grpSp>
                            <wpg:cNvPr id="66" name="Group 66"/>
                            <wpg:cNvGrpSpPr/>
                            <wpg:grpSpPr>
                              <a:xfrm>
                                <a:off x="0" y="-1732"/>
                                <a:ext cx="6680973" cy="846131"/>
                                <a:chOff x="0" y="-1732"/>
                                <a:chExt cx="6681308" cy="846318"/>
                              </a:xfrm>
                            </wpg:grpSpPr>
                            <wps:wsp>
                              <wps:cNvPr id="67" name="Rectangle 67"/>
                              <wps:cNvSpPr/>
                              <wps:spPr>
                                <a:xfrm>
                                  <a:off x="0" y="-1384"/>
                                  <a:ext cx="6681308" cy="8459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9" name="Rounded Rectangle 69"/>
                              <wps:cNvSpPr/>
                              <wps:spPr>
                                <a:xfrm>
                                  <a:off x="75509" y="-1732"/>
                                  <a:ext cx="6535308" cy="846000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0" name="Text Box 70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73E872C" w14:textId="77777777" w:rsidR="008978FE" w:rsidRPr="003E2961" w:rsidRDefault="008978FE" w:rsidP="008978FE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1" name="Text Box 71"/>
                          <wps:cNvSpPr txBox="1"/>
                          <wps:spPr>
                            <a:xfrm>
                              <a:off x="483650" y="313385"/>
                              <a:ext cx="5972297" cy="8557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AB66F14" w14:textId="77777777" w:rsidR="008978FE" w:rsidRPr="00B33161" w:rsidRDefault="008978FE" w:rsidP="008978F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555C8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Tìm tham số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60" w:dyaOrig="220" w14:anchorId="32FBAB6A">
                                    <v:shape id="_x0000_i1126" type="#_x0000_t75" style="width:12.75pt;height:11.1pt" o:ole="">
                                      <v:imagedata r:id="rId295" o:title=""/>
                                    </v:shape>
                                    <o:OLEObject Type="Embed" ProgID="Equation.DSMT4" ShapeID="_x0000_i1126" DrawAspect="Content" ObjectID="_1792822422" r:id="rId296"/>
                                  </w:object>
                                </w:r>
                                <w:r w:rsidRPr="00555C8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để hàm số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50"/>
                                    <w:szCs w:val="24"/>
                                  </w:rPr>
                                  <w:object w:dxaOrig="3260" w:dyaOrig="1120" w14:anchorId="7BEBCAEF">
                                    <v:shape id="_x0000_i1127" type="#_x0000_t75" style="width:162.3pt;height:56.5pt" o:ole="">
                                      <v:imagedata r:id="rId297" o:title=""/>
                                    </v:shape>
                                    <o:OLEObject Type="Embed" ProgID="Equation.DSMT4" ShapeID="_x0000_i1127" DrawAspect="Content" ObjectID="_1792822423" r:id="rId298"/>
                                  </w:object>
                                </w:r>
                                <w:r w:rsidRPr="00555C89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  <w:t xml:space="preserve">gián đoạn tại điểm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12"/>
                                    <w:szCs w:val="24"/>
                                  </w:rPr>
                                  <w:object w:dxaOrig="600" w:dyaOrig="380" w14:anchorId="1FD53354">
                                    <v:shape id="_x0000_i1128" type="#_x0000_t75" style="width:29.9pt;height:18.85pt" o:ole="">
                                      <v:imagedata r:id="rId299" o:title=""/>
                                    </v:shape>
                                    <o:OLEObject Type="Embed" ProgID="Equation.DSMT4" ShapeID="_x0000_i1128" DrawAspect="Content" ObjectID="_1792822424" r:id="rId300"/>
                                  </w:object>
                                </w:r>
                              </w:p>
                              <w:p w14:paraId="23D044E8" w14:textId="77777777" w:rsidR="008978FE" w:rsidRPr="002D39E5" w:rsidRDefault="008978FE" w:rsidP="008978FE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2" name="Picture 72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62D6092" id="Group 60" o:spid="_x0000_s1185" style="width:526.05pt;height:97.5pt;mso-position-horizontal-relative:char;mso-position-vertical-relative:line" coordorigin=",95" coordsize="66808,12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">
                <v:group id="Group 61" o:spid="_x0000_s1186" style="position:absolute;top:1619;width:66808;height:10858" coordorigin=",829" coordsize="66809,108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<v:group id="Group 62" o:spid="_x0000_s1187" style="position:absolute;top:829;width:66809;height:10855" coordorigin=",-2419" coordsize="66809,108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<v:group id="Group 66" o:spid="_x0000_s1188" style="position:absolute;top:-17;width:66809;height:8460" coordorigin=",-17" coordsize="66813,84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  <v:rect id="Rectangle 67" o:spid="_x0000_s1189" style="position:absolute;top:-13;width:66813;height:8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" fillcolor="#c00000" stroked="f" strokeweight="1pt"/>
                      <v:roundrect id="Rounded Rectangle 69" o:spid="_x0000_s1190" style="position:absolute;left:755;top:-17;width:65353;height:845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70" o:spid="_x0000_s1191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P8v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vrwJfwAmfwBAAD//wMAUEsBAi0AFAAGAAgAAAAhANvh9svuAAAAhQEAABMAAAAAAAAAAAAA&#10;AAAAAAAAAFtDb250ZW50X1R5cGVzXS54bWxQSwECLQAUAAYACAAAACEAWvQsW78AAAAVAQAACwAA&#10;AAAAAAAAAAAAAAAfAQAAX3JlbHMvLnJlbHNQSwECLQAUAAYACAAAACEACcj/L8MAAADbAAAADwAA&#10;AAAAAAAAAAAAAAAHAgAAZHJzL2Rvd25yZXYueG1sUEsFBgAAAAADAAMAtwAAAPcCAAAAAA==&#10;" filled="f" stroked="f" strokeweight=".5pt">
                      <v:textbox>
                        <w:txbxContent>
                          <w:p w14:paraId="773E872C" w14:textId="77777777" w:rsidR="008978FE" w:rsidRPr="003E2961" w:rsidRDefault="008978FE" w:rsidP="008978FE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71" o:spid="_x0000_s1192" type="#_x0000_t202" style="position:absolute;left:4836;top:3133;width:59723;height:8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" filled="f" stroked="f" strokeweight=".5pt">
                    <v:textbox>
                      <w:txbxContent>
                        <w:p w14:paraId="5AB66F14" w14:textId="77777777" w:rsidR="008978FE" w:rsidRPr="00B33161" w:rsidRDefault="008978FE" w:rsidP="008978F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555C89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Tìm tham số </w:t>
                          </w:r>
                          <w:r w:rsidRPr="00555C89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60" w:dyaOrig="220" w14:anchorId="32FBAB6A">
                              <v:shape id="_x0000_i1126" type="#_x0000_t75" style="width:12.75pt;height:11.1pt" o:ole="">
                                <v:imagedata r:id="rId295" o:title=""/>
                              </v:shape>
                              <o:OLEObject Type="Embed" ProgID="Equation.DSMT4" ShapeID="_x0000_i1126" DrawAspect="Content" ObjectID="_1792822422" r:id="rId301"/>
                            </w:object>
                          </w:r>
                          <w:r w:rsidRPr="00555C89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để hàm số </w:t>
                          </w:r>
                          <w:r w:rsidRPr="00555C89">
                            <w:rPr>
                              <w:rFonts w:ascii="Palatino Linotype" w:hAnsi="Palatino Linotype"/>
                              <w:position w:val="-50"/>
                              <w:szCs w:val="24"/>
                            </w:rPr>
                            <w:object w:dxaOrig="3260" w:dyaOrig="1120" w14:anchorId="7BEBCAEF">
                              <v:shape id="_x0000_i1127" type="#_x0000_t75" style="width:162.3pt;height:56.5pt" o:ole="">
                                <v:imagedata r:id="rId297" o:title=""/>
                              </v:shape>
                              <o:OLEObject Type="Embed" ProgID="Equation.DSMT4" ShapeID="_x0000_i1127" DrawAspect="Content" ObjectID="_1792822423" r:id="rId302"/>
                            </w:object>
                          </w:r>
                          <w:r w:rsidRPr="00555C89"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  <w:t xml:space="preserve">gián đoạn tại điểm </w:t>
                          </w:r>
                          <w:r w:rsidRPr="00555C89">
                            <w:rPr>
                              <w:rFonts w:ascii="Palatino Linotype" w:hAnsi="Palatino Linotype"/>
                              <w:position w:val="-12"/>
                              <w:szCs w:val="24"/>
                            </w:rPr>
                            <w:object w:dxaOrig="600" w:dyaOrig="380" w14:anchorId="1FD53354">
                              <v:shape id="_x0000_i1128" type="#_x0000_t75" style="width:29.9pt;height:18.85pt" o:ole="">
                                <v:imagedata r:id="rId299" o:title=""/>
                              </v:shape>
                              <o:OLEObject Type="Embed" ProgID="Equation.DSMT4" ShapeID="_x0000_i1128" DrawAspect="Content" ObjectID="_1792822424" r:id="rId303"/>
                            </w:object>
                          </w:r>
                        </w:p>
                        <w:p w14:paraId="23D044E8" w14:textId="77777777" w:rsidR="008978FE" w:rsidRPr="002D39E5" w:rsidRDefault="008978FE" w:rsidP="008978FE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72" o:spid="_x0000_s1193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">
                  <v:imagedata r:id="rId169" o:title=""/>
                </v:shape>
                <w10:anchorlock/>
              </v:group>
            </w:pict>
          </mc:Fallback>
        </mc:AlternateContent>
      </w:r>
    </w:p>
    <w:p w14:paraId="69DE5482" w14:textId="77777777" w:rsidR="008978FE" w:rsidRPr="00B94965" w:rsidRDefault="008978FE" w:rsidP="008978F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115CFAC9" w14:textId="77777777" w:rsidR="00D872AE" w:rsidRDefault="00D872AE" w:rsidP="00D872AE">
      <w:pPr>
        <w:spacing w:after="0" w:line="240" w:lineRule="auto"/>
        <w:ind w:left="992" w:firstLine="1"/>
        <w:rPr>
          <w:rFonts w:ascii="Palatino Linotype" w:hAnsi="Palatino Linotype"/>
          <w:szCs w:val="24"/>
        </w:rPr>
      </w:pPr>
      <w:r w:rsidRPr="00555C89">
        <w:rPr>
          <w:rFonts w:ascii="Palatino Linotype" w:eastAsia="Calibri" w:hAnsi="Palatino Linotype" w:cs="Times New Roman"/>
          <w:szCs w:val="24"/>
          <w:lang w:val="fr-FR"/>
        </w:rPr>
        <w:lastRenderedPageBreak/>
        <w:t xml:space="preserve">Ta có </w:t>
      </w:r>
      <w:r w:rsidRPr="00B33161">
        <w:rPr>
          <w:rFonts w:ascii="Palatino Linotype" w:hAnsi="Palatino Linotype"/>
          <w:position w:val="-36"/>
          <w:szCs w:val="24"/>
        </w:rPr>
        <w:object w:dxaOrig="2940" w:dyaOrig="840" w14:anchorId="5A583F58">
          <v:shape id="_x0000_i1129" type="#_x0000_t75" style="width:146.75pt;height:42.1pt" o:ole="">
            <v:imagedata r:id="rId304" o:title=""/>
          </v:shape>
          <o:OLEObject Type="Embed" ProgID="Equation.DSMT4" ShapeID="_x0000_i1129" DrawAspect="Content" ObjectID="_1792822241" r:id="rId305"/>
        </w:object>
      </w:r>
    </w:p>
    <w:p w14:paraId="370DB8A7" w14:textId="77777777" w:rsidR="00D872AE" w:rsidRDefault="00D872AE" w:rsidP="00D872AE">
      <w:pPr>
        <w:spacing w:after="0" w:line="240" w:lineRule="auto"/>
        <w:ind w:left="992" w:firstLine="1"/>
        <w:rPr>
          <w:rFonts w:ascii="Palatino Linotype" w:hAnsi="Palatino Linotype" w:cs="Times New Roman"/>
          <w:position w:val="-10"/>
          <w:szCs w:val="24"/>
          <w:lang w:val="fr-FR"/>
        </w:rPr>
      </w:pPr>
      <w:r w:rsidRPr="0062070E">
        <w:rPr>
          <w:position w:val="-46"/>
        </w:rPr>
        <w:object w:dxaOrig="6140" w:dyaOrig="859" w14:anchorId="068306D0">
          <v:shape id="_x0000_i1130" type="#_x0000_t75" style="width:306.85pt;height:42.65pt" o:ole="">
            <v:imagedata r:id="rId306" o:title=""/>
          </v:shape>
          <o:OLEObject Type="Embed" ProgID="Equation.DSMT4" ShapeID="_x0000_i1130" DrawAspect="Content" ObjectID="_1792822242" r:id="rId307"/>
        </w:object>
      </w:r>
    </w:p>
    <w:p w14:paraId="2471AB06" w14:textId="77777777" w:rsidR="00D872AE" w:rsidRPr="00555C89" w:rsidRDefault="00D872AE" w:rsidP="00D872AE">
      <w:pPr>
        <w:spacing w:after="0" w:line="240" w:lineRule="auto"/>
        <w:ind w:left="992" w:firstLine="1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eastAsia="Calibri" w:hAnsi="Palatino Linotype" w:cs="Times New Roman"/>
          <w:szCs w:val="24"/>
          <w:lang w:val="fr-FR"/>
        </w:rPr>
        <w:t xml:space="preserve">Mặt khác </w:t>
      </w:r>
      <w:r w:rsidRPr="00555C89">
        <w:rPr>
          <w:rFonts w:ascii="Palatino Linotype" w:hAnsi="Palatino Linotype"/>
          <w:position w:val="-22"/>
          <w:szCs w:val="24"/>
        </w:rPr>
        <w:object w:dxaOrig="2500" w:dyaOrig="499" w14:anchorId="6BA905FE">
          <v:shape id="_x0000_i1131" type="#_x0000_t75" style="width:125.15pt;height:24.9pt" o:ole="">
            <v:imagedata r:id="rId308" o:title=""/>
          </v:shape>
          <o:OLEObject Type="Embed" ProgID="Equation.DSMT4" ShapeID="_x0000_i1131" DrawAspect="Content" ObjectID="_1792822243" r:id="rId309"/>
        </w:object>
      </w:r>
    </w:p>
    <w:p w14:paraId="37BABC2E" w14:textId="77777777" w:rsidR="00D872AE" w:rsidRPr="00555C89" w:rsidRDefault="00D872AE" w:rsidP="00D872AE">
      <w:pPr>
        <w:spacing w:after="0" w:line="240" w:lineRule="auto"/>
        <w:ind w:left="992" w:firstLine="1"/>
        <w:rPr>
          <w:rFonts w:ascii="Palatino Linotype" w:eastAsia="Palatino Linotype" w:hAnsi="Palatino Linotype" w:cs="Times New Roman"/>
          <w:b/>
          <w:noProof/>
          <w:color w:val="0000FF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Để hàm số gián đoạn tại </w:t>
      </w:r>
      <w:r w:rsidRPr="00555C89">
        <w:rPr>
          <w:rFonts w:ascii="Palatino Linotype" w:hAnsi="Palatino Linotype"/>
          <w:position w:val="-24"/>
          <w:szCs w:val="24"/>
        </w:rPr>
        <w:object w:dxaOrig="5000" w:dyaOrig="639" w14:anchorId="4E57D676">
          <v:shape id="_x0000_i1132" type="#_x0000_t75" style="width:249.8pt;height:32.1pt" o:ole="">
            <v:imagedata r:id="rId310" o:title=""/>
          </v:shape>
          <o:OLEObject Type="Embed" ProgID="Equation.DSMT4" ShapeID="_x0000_i1132" DrawAspect="Content" ObjectID="_1792822244" r:id="rId311"/>
        </w:object>
      </w:r>
    </w:p>
    <w:p w14:paraId="11D1F0A1" w14:textId="77777777" w:rsidR="008978FE" w:rsidRDefault="008978FE" w:rsidP="008978FE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1ACB4A01" wp14:editId="03E2D9BD">
                <wp:extent cx="6680836" cy="1390650"/>
                <wp:effectExtent l="0" t="0" r="5715" b="0"/>
                <wp:docPr id="73" name="Group 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390650"/>
                          <a:chOff x="0" y="9524"/>
                          <a:chExt cx="6680836" cy="1390650"/>
                        </a:xfrm>
                      </wpg:grpSpPr>
                      <wpg:grpSp>
                        <wpg:cNvPr id="74" name="Group 74"/>
                        <wpg:cNvGrpSpPr/>
                        <wpg:grpSpPr>
                          <a:xfrm>
                            <a:off x="0" y="161925"/>
                            <a:ext cx="6680836" cy="1238249"/>
                            <a:chOff x="0" y="82942"/>
                            <a:chExt cx="6680973" cy="1238638"/>
                          </a:xfrm>
                        </wpg:grpSpPr>
                        <wpg:grpSp>
                          <wpg:cNvPr id="75" name="Group 75"/>
                          <wpg:cNvGrpSpPr/>
                          <wpg:grpSpPr>
                            <a:xfrm>
                              <a:off x="0" y="82942"/>
                              <a:ext cx="6680973" cy="1238638"/>
                              <a:chOff x="0" y="-241965"/>
                              <a:chExt cx="6680973" cy="1239562"/>
                            </a:xfrm>
                          </wpg:grpSpPr>
                          <wpg:grpSp>
                            <wpg:cNvPr id="76" name="Group 76"/>
                            <wpg:cNvGrpSpPr/>
                            <wpg:grpSpPr>
                              <a:xfrm>
                                <a:off x="0" y="-1733"/>
                                <a:ext cx="6680973" cy="999330"/>
                                <a:chOff x="0" y="-1733"/>
                                <a:chExt cx="6681308" cy="999551"/>
                              </a:xfrm>
                            </wpg:grpSpPr>
                            <wps:wsp>
                              <wps:cNvPr id="77" name="Rectangle 77"/>
                              <wps:cNvSpPr/>
                              <wps:spPr>
                                <a:xfrm>
                                  <a:off x="0" y="-1384"/>
                                  <a:ext cx="6681308" cy="9992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8" name="Rounded Rectangle 78"/>
                              <wps:cNvSpPr/>
                              <wps:spPr>
                                <a:xfrm>
                                  <a:off x="75509" y="-1733"/>
                                  <a:ext cx="6535308" cy="99923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9" name="Text Box 79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90706E2" w14:textId="77777777" w:rsidR="008978FE" w:rsidRPr="003E2961" w:rsidRDefault="008978FE" w:rsidP="008978FE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4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0" name="Text Box 80"/>
                          <wps:cNvSpPr txBox="1"/>
                          <wps:spPr>
                            <a:xfrm>
                              <a:off x="483650" y="313034"/>
                              <a:ext cx="5972297" cy="10085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9DDA4E1" w14:textId="77777777" w:rsidR="008978FE" w:rsidRPr="00B33161" w:rsidRDefault="008978FE" w:rsidP="008978F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A71A04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 xml:space="preserve">Cho hàm số </w:t>
                                </w:r>
                                <w:r w:rsidRPr="003966CD">
                                  <w:rPr>
                                    <w:position w:val="-64"/>
                                  </w:rPr>
                                  <w:object w:dxaOrig="2700" w:dyaOrig="1400" w14:anchorId="511EE4C6">
                                    <v:shape id="_x0000_i1133" type="#_x0000_t75" style="width:135.15pt;height:69.8pt" o:ole="">
                                      <v:imagedata r:id="rId312" o:title=""/>
                                    </v:shape>
                                    <o:OLEObject Type="Embed" ProgID="Equation.DSMT4" ShapeID="_x0000_i1133" DrawAspect="Content" ObjectID="_1792822425" r:id="rId313"/>
                                  </w:object>
                                </w:r>
                                <w:r w:rsidRPr="00A71A04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 xml:space="preserve">. Tìm </w:t>
                                </w:r>
                                <w:r w:rsidRPr="003966CD">
                                  <w:rPr>
                                    <w:position w:val="-6"/>
                                  </w:rPr>
                                  <w:object w:dxaOrig="200" w:dyaOrig="279" w14:anchorId="293B4FCE">
                                    <v:shape id="_x0000_i1134" type="#_x0000_t75" style="width:9.95pt;height:14.4pt" o:ole="">
                                      <v:imagedata r:id="rId314" o:title=""/>
                                    </v:shape>
                                    <o:OLEObject Type="Embed" ProgID="Equation.DSMT4" ShapeID="_x0000_i1134" DrawAspect="Content" ObjectID="_1792822426" r:id="rId315"/>
                                  </w:object>
                                </w:r>
                                <w:r w:rsidRPr="00A71A04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 xml:space="preserve"> để </w:t>
                                </w:r>
                                <w:r w:rsidRPr="003966CD">
                                  <w:rPr>
                                    <w:position w:val="-16"/>
                                  </w:rPr>
                                  <w:object w:dxaOrig="560" w:dyaOrig="440" w14:anchorId="63715D70">
                                    <v:shape id="_x0000_i1135" type="#_x0000_t75" style="width:27.7pt;height:21.6pt" o:ole="">
                                      <v:imagedata r:id="rId316" o:title=""/>
                                    </v:shape>
                                    <o:OLEObject Type="Embed" ProgID="Equation.DSMT4" ShapeID="_x0000_i1135" DrawAspect="Content" ObjectID="_1792822427" r:id="rId317"/>
                                  </w:object>
                                </w:r>
                                <w:r w:rsidRPr="00A71A04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 xml:space="preserve"> gián đoạn tại </w:t>
                                </w:r>
                                <w:r w:rsidRPr="003966CD">
                                  <w:rPr>
                                    <w:position w:val="-6"/>
                                  </w:rPr>
                                  <w:object w:dxaOrig="520" w:dyaOrig="279" w14:anchorId="0F1A7618">
                                    <v:shape id="_x0000_i1136" type="#_x0000_t75" style="width:26.05pt;height:14.4pt" o:ole="">
                                      <v:imagedata r:id="rId318" o:title=""/>
                                    </v:shape>
                                    <o:OLEObject Type="Embed" ProgID="Equation.DSMT4" ShapeID="_x0000_i1136" DrawAspect="Content" ObjectID="_1792822428" r:id="rId319"/>
                                  </w:object>
                                </w:r>
                                <w:r w:rsidRPr="00A71A04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570B2008" w14:textId="77777777" w:rsidR="008978FE" w:rsidRPr="002D39E5" w:rsidRDefault="008978FE" w:rsidP="008978FE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81" name="Picture 81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ACB4A01" id="Group 73" o:spid="_x0000_s1194" style="width:526.05pt;height:109.5pt;mso-position-horizontal-relative:char;mso-position-vertical-relative:line" coordorigin=",95" coordsize="66808,139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">
                <v:group id="Group 74" o:spid="_x0000_s1195" style="position:absolute;top:1619;width:66808;height:12382" coordorigin=",829" coordsize="66809,12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<v:group id="Group 75" o:spid="_x0000_s1196" style="position:absolute;top:829;width:66809;height:12386" coordorigin=",-2419" coordsize="66809,12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<v:group id="Group 76" o:spid="_x0000_s1197" style="position:absolute;top:-17;width:66809;height:9992" coordorigin=",-17" coordsize="66813,9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xpV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">
                      <v:rect id="Rectangle 77" o:spid="_x0000_s1198" style="position:absolute;top:-13;width:66813;height:99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" fillcolor="#c00000" stroked="f" strokeweight="1pt"/>
                      <v:roundrect id="Rounded Rectangle 78" o:spid="_x0000_s1199" style="position:absolute;left:755;top:-17;width:65353;height:999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" fillcolor="#fff2cc [663]" stroked="f" strokeweight="1pt">
                        <v:stroke joinstyle="miter"/>
                      </v:roundrect>
                    </v:group>
                    <v:shape id="Text Box 79" o:spid="_x0000_s1200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  <v:textbox>
                        <w:txbxContent>
                          <w:p w14:paraId="290706E2" w14:textId="77777777" w:rsidR="008978FE" w:rsidRPr="003E2961" w:rsidRDefault="008978FE" w:rsidP="008978FE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4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80" o:spid="_x0000_s1201" type="#_x0000_t202" style="position:absolute;left:4836;top:3130;width:59723;height:100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<v:textbox>
                      <w:txbxContent>
                        <w:p w14:paraId="49DDA4E1" w14:textId="77777777" w:rsidR="008978FE" w:rsidRPr="00B33161" w:rsidRDefault="008978FE" w:rsidP="008978F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A71A04"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 xml:space="preserve">Cho hàm số </w:t>
                          </w:r>
                          <w:r w:rsidRPr="003966CD">
                            <w:rPr>
                              <w:position w:val="-64"/>
                            </w:rPr>
                            <w:object w:dxaOrig="2700" w:dyaOrig="1400" w14:anchorId="511EE4C6">
                              <v:shape id="_x0000_i1133" type="#_x0000_t75" style="width:135.15pt;height:69.8pt" o:ole="">
                                <v:imagedata r:id="rId312" o:title=""/>
                              </v:shape>
                              <o:OLEObject Type="Embed" ProgID="Equation.DSMT4" ShapeID="_x0000_i1133" DrawAspect="Content" ObjectID="_1792822425" r:id="rId320"/>
                            </w:object>
                          </w:r>
                          <w:r w:rsidRPr="00A71A04"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 xml:space="preserve">. Tìm </w:t>
                          </w:r>
                          <w:r w:rsidRPr="003966CD">
                            <w:rPr>
                              <w:position w:val="-6"/>
                            </w:rPr>
                            <w:object w:dxaOrig="200" w:dyaOrig="279" w14:anchorId="293B4FCE">
                              <v:shape id="_x0000_i1134" type="#_x0000_t75" style="width:9.95pt;height:14.4pt" o:ole="">
                                <v:imagedata r:id="rId314" o:title=""/>
                              </v:shape>
                              <o:OLEObject Type="Embed" ProgID="Equation.DSMT4" ShapeID="_x0000_i1134" DrawAspect="Content" ObjectID="_1792822426" r:id="rId321"/>
                            </w:object>
                          </w:r>
                          <w:r w:rsidRPr="00A71A04"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 xml:space="preserve"> để </w:t>
                          </w:r>
                          <w:r w:rsidRPr="003966CD">
                            <w:rPr>
                              <w:position w:val="-16"/>
                            </w:rPr>
                            <w:object w:dxaOrig="560" w:dyaOrig="440" w14:anchorId="63715D70">
                              <v:shape id="_x0000_i1135" type="#_x0000_t75" style="width:27.7pt;height:21.6pt" o:ole="">
                                <v:imagedata r:id="rId316" o:title=""/>
                              </v:shape>
                              <o:OLEObject Type="Embed" ProgID="Equation.DSMT4" ShapeID="_x0000_i1135" DrawAspect="Content" ObjectID="_1792822427" r:id="rId322"/>
                            </w:object>
                          </w:r>
                          <w:r w:rsidRPr="00A71A04"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 xml:space="preserve"> gián đoạn tại </w:t>
                          </w:r>
                          <w:r w:rsidRPr="003966CD">
                            <w:rPr>
                              <w:position w:val="-6"/>
                            </w:rPr>
                            <w:object w:dxaOrig="520" w:dyaOrig="279" w14:anchorId="0F1A7618">
                              <v:shape id="_x0000_i1136" type="#_x0000_t75" style="width:26.05pt;height:14.4pt" o:ole="">
                                <v:imagedata r:id="rId318" o:title=""/>
                              </v:shape>
                              <o:OLEObject Type="Embed" ProgID="Equation.DSMT4" ShapeID="_x0000_i1136" DrawAspect="Content" ObjectID="_1792822428" r:id="rId323"/>
                            </w:object>
                          </w:r>
                          <w:r w:rsidRPr="00A71A04">
                            <w:rPr>
                              <w:rFonts w:ascii="Palatino Linotype" w:hAnsi="Palatino Linotype" w:cs="Times New Roman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570B2008" w14:textId="77777777" w:rsidR="008978FE" w:rsidRPr="002D39E5" w:rsidRDefault="008978FE" w:rsidP="008978FE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81" o:spid="_x0000_s1202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">
                  <v:imagedata r:id="rId169" o:title=""/>
                </v:shape>
                <w10:anchorlock/>
              </v:group>
            </w:pict>
          </mc:Fallback>
        </mc:AlternateContent>
      </w:r>
    </w:p>
    <w:p w14:paraId="3E0901A4" w14:textId="77777777" w:rsidR="008978FE" w:rsidRPr="00B94965" w:rsidRDefault="008978FE" w:rsidP="008978F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7A90D068" w14:textId="77777777" w:rsidR="00D872AE" w:rsidRPr="00A71A04" w:rsidRDefault="00D872AE" w:rsidP="00D872AE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  <w:lang w:val="vi-VN"/>
        </w:rPr>
      </w:pPr>
      <w:r>
        <w:rPr>
          <w:rFonts w:ascii="Palatino Linotype" w:hAnsi="Palatino Linotype" w:cs="Times New Roman"/>
          <w:szCs w:val="24"/>
          <w:lang w:val="vi-VN"/>
        </w:rPr>
        <w:t>T</w:t>
      </w:r>
      <w:r w:rsidRPr="00A71A04">
        <w:rPr>
          <w:rFonts w:ascii="Palatino Linotype" w:hAnsi="Palatino Linotype" w:cs="Times New Roman"/>
          <w:szCs w:val="24"/>
          <w:lang w:val="pt-BR"/>
        </w:rPr>
        <w:t>a có:</w:t>
      </w:r>
      <w:r w:rsidRPr="003966CD">
        <w:rPr>
          <w:position w:val="-16"/>
        </w:rPr>
        <w:object w:dxaOrig="960" w:dyaOrig="440" w14:anchorId="30C7E52D">
          <v:shape id="_x0000_i1137" type="#_x0000_t75" style="width:48.2pt;height:21.6pt" o:ole="">
            <v:imagedata r:id="rId324" o:title=""/>
          </v:shape>
          <o:OLEObject Type="Embed" ProgID="Equation.DSMT4" ShapeID="_x0000_i1137" DrawAspect="Content" ObjectID="_1792822245" r:id="rId325"/>
        </w:object>
      </w:r>
    </w:p>
    <w:p w14:paraId="20983233" w14:textId="77777777" w:rsidR="00D872AE" w:rsidRPr="00A71A04" w:rsidRDefault="00D872AE" w:rsidP="00D872AE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  <w:lang w:val="pt-BR"/>
        </w:rPr>
      </w:pPr>
      <w:r>
        <w:rPr>
          <w:rFonts w:ascii="Palatino Linotype" w:hAnsi="Palatino Linotype" w:cs="Times New Roman"/>
          <w:szCs w:val="24"/>
          <w:lang w:val="vi-VN"/>
        </w:rPr>
        <w:t xml:space="preserve">Mặt khác </w:t>
      </w:r>
      <w:r w:rsidRPr="003966CD">
        <w:rPr>
          <w:position w:val="-22"/>
        </w:rPr>
        <w:object w:dxaOrig="2680" w:dyaOrig="520" w14:anchorId="7FAFCE0E">
          <v:shape id="_x0000_i1138" type="#_x0000_t75" style="width:134.05pt;height:26.05pt" o:ole="">
            <v:imagedata r:id="rId326" o:title=""/>
          </v:shape>
          <o:OLEObject Type="Embed" ProgID="Equation.DSMT4" ShapeID="_x0000_i1138" DrawAspect="Content" ObjectID="_1792822246" r:id="rId327"/>
        </w:object>
      </w:r>
      <w:r w:rsidRPr="00A71A04">
        <w:rPr>
          <w:rFonts w:ascii="Palatino Linotype" w:hAnsi="Palatino Linotype" w:cs="Times New Roman"/>
          <w:szCs w:val="24"/>
          <w:lang w:val="pt-BR"/>
        </w:rPr>
        <w:t xml:space="preserve">; </w:t>
      </w:r>
      <w:r w:rsidRPr="003966CD">
        <w:rPr>
          <w:position w:val="-22"/>
        </w:rPr>
        <w:object w:dxaOrig="2640" w:dyaOrig="560" w14:anchorId="1680DFB5">
          <v:shape id="_x0000_i1139" type="#_x0000_t75" style="width:131.8pt;height:27.7pt" o:ole="">
            <v:imagedata r:id="rId328" o:title=""/>
          </v:shape>
          <o:OLEObject Type="Embed" ProgID="Equation.DSMT4" ShapeID="_x0000_i1139" DrawAspect="Content" ObjectID="_1792822247" r:id="rId329"/>
        </w:object>
      </w:r>
      <w:r w:rsidRPr="00A71A04">
        <w:rPr>
          <w:rFonts w:ascii="Palatino Linotype" w:hAnsi="Palatino Linotype" w:cs="Times New Roman"/>
          <w:szCs w:val="24"/>
          <w:lang w:val="pt-BR"/>
        </w:rPr>
        <w:t xml:space="preserve"> suy ra </w:t>
      </w:r>
      <w:r w:rsidRPr="003966CD">
        <w:rPr>
          <w:position w:val="-20"/>
        </w:rPr>
        <w:object w:dxaOrig="1320" w:dyaOrig="480" w14:anchorId="6912D687">
          <v:shape id="_x0000_i1140" type="#_x0000_t75" style="width:65.9pt;height:23.8pt" o:ole="">
            <v:imagedata r:id="rId330" o:title=""/>
          </v:shape>
          <o:OLEObject Type="Embed" ProgID="Equation.DSMT4" ShapeID="_x0000_i1140" DrawAspect="Content" ObjectID="_1792822248" r:id="rId331"/>
        </w:object>
      </w:r>
      <w:r w:rsidRPr="00A71A04">
        <w:rPr>
          <w:rFonts w:ascii="Palatino Linotype" w:hAnsi="Palatino Linotype" w:cs="Times New Roman"/>
          <w:szCs w:val="24"/>
          <w:lang w:val="pt-BR"/>
        </w:rPr>
        <w:t>.</w:t>
      </w:r>
    </w:p>
    <w:p w14:paraId="09CA914B" w14:textId="77777777" w:rsidR="00D872AE" w:rsidRPr="00A71A04" w:rsidRDefault="00D872AE" w:rsidP="00D872AE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  <w:lang w:val="pt-BR"/>
        </w:rPr>
      </w:pPr>
      <w:r w:rsidRPr="00A71A04">
        <w:rPr>
          <w:rFonts w:ascii="Palatino Linotype" w:hAnsi="Palatino Linotype" w:cs="Times New Roman"/>
          <w:szCs w:val="24"/>
          <w:lang w:val="pt-BR"/>
        </w:rPr>
        <w:t xml:space="preserve">Vậy để hàm số gián đoạn tại </w:t>
      </w:r>
      <w:r w:rsidRPr="003966CD">
        <w:rPr>
          <w:position w:val="-6"/>
        </w:rPr>
        <w:object w:dxaOrig="520" w:dyaOrig="279" w14:anchorId="12BCE697">
          <v:shape id="_x0000_i1141" type="#_x0000_t75" style="width:26.05pt;height:14.4pt" o:ole="">
            <v:imagedata r:id="rId332" o:title=""/>
          </v:shape>
          <o:OLEObject Type="Embed" ProgID="Equation.DSMT4" ShapeID="_x0000_i1141" DrawAspect="Content" ObjectID="_1792822249" r:id="rId333"/>
        </w:object>
      </w:r>
      <w:r>
        <w:rPr>
          <w:lang w:val="vi-VN"/>
        </w:rPr>
        <w:t xml:space="preserve"> </w:t>
      </w:r>
      <w:r w:rsidRPr="00A71A04">
        <w:rPr>
          <w:rFonts w:ascii="Palatino Linotype" w:hAnsi="Palatino Linotype" w:cs="Times New Roman"/>
          <w:szCs w:val="24"/>
          <w:lang w:val="pt-BR"/>
        </w:rPr>
        <w:t xml:space="preserve">khi </w:t>
      </w:r>
      <w:r w:rsidRPr="003966CD">
        <w:rPr>
          <w:position w:val="-20"/>
        </w:rPr>
        <w:object w:dxaOrig="1640" w:dyaOrig="480" w14:anchorId="73E6F7C2">
          <v:shape id="_x0000_i1142" type="#_x0000_t75" style="width:81.95pt;height:23.8pt" o:ole="">
            <v:imagedata r:id="rId334" o:title=""/>
          </v:shape>
          <o:OLEObject Type="Embed" ProgID="Equation.DSMT4" ShapeID="_x0000_i1142" DrawAspect="Content" ObjectID="_1792822250" r:id="rId335"/>
        </w:object>
      </w:r>
      <w:r w:rsidRPr="003966CD">
        <w:rPr>
          <w:position w:val="-6"/>
        </w:rPr>
        <w:object w:dxaOrig="980" w:dyaOrig="340" w14:anchorId="7EBBC38F">
          <v:shape id="_x0000_i1143" type="#_x0000_t75" style="width:48.75pt;height:17.15pt" o:ole="">
            <v:imagedata r:id="rId336" o:title=""/>
          </v:shape>
          <o:OLEObject Type="Embed" ProgID="Equation.DSMT4" ShapeID="_x0000_i1143" DrawAspect="Content" ObjectID="_1792822251" r:id="rId337"/>
        </w:object>
      </w:r>
      <w:r w:rsidRPr="003966CD">
        <w:rPr>
          <w:position w:val="-6"/>
        </w:rPr>
        <w:object w:dxaOrig="999" w:dyaOrig="279" w14:anchorId="044A4F59">
          <v:shape id="_x0000_i1144" type="#_x0000_t75" style="width:50.4pt;height:14.4pt" o:ole="">
            <v:imagedata r:id="rId338" o:title=""/>
          </v:shape>
          <o:OLEObject Type="Embed" ProgID="Equation.DSMT4" ShapeID="_x0000_i1144" DrawAspect="Content" ObjectID="_1792822252" r:id="rId339"/>
        </w:object>
      </w:r>
      <w:r w:rsidRPr="00A71A04">
        <w:rPr>
          <w:rFonts w:ascii="Palatino Linotype" w:hAnsi="Palatino Linotype" w:cs="Times New Roman"/>
          <w:szCs w:val="24"/>
          <w:lang w:val="pt-BR"/>
        </w:rPr>
        <w:t>.</w:t>
      </w:r>
    </w:p>
    <w:p w14:paraId="3B3497A7" w14:textId="77777777" w:rsidR="00746F98" w:rsidRDefault="00746F98" w:rsidP="00746F98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31D2A954" wp14:editId="79B6C47E">
                <wp:extent cx="6680836" cy="1390650"/>
                <wp:effectExtent l="0" t="0" r="5715" b="0"/>
                <wp:docPr id="82" name="Group 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390650"/>
                          <a:chOff x="0" y="9524"/>
                          <a:chExt cx="6680836" cy="1390650"/>
                        </a:xfrm>
                      </wpg:grpSpPr>
                      <wpg:grpSp>
                        <wpg:cNvPr id="87" name="Group 87"/>
                        <wpg:cNvGrpSpPr/>
                        <wpg:grpSpPr>
                          <a:xfrm>
                            <a:off x="0" y="161925"/>
                            <a:ext cx="6680836" cy="1238249"/>
                            <a:chOff x="0" y="82942"/>
                            <a:chExt cx="6680973" cy="1238638"/>
                          </a:xfrm>
                        </wpg:grpSpPr>
                        <wpg:grpSp>
                          <wpg:cNvPr id="88" name="Group 88"/>
                          <wpg:cNvGrpSpPr/>
                          <wpg:grpSpPr>
                            <a:xfrm>
                              <a:off x="0" y="82942"/>
                              <a:ext cx="6680973" cy="1238638"/>
                              <a:chOff x="0" y="-241965"/>
                              <a:chExt cx="6680973" cy="1239562"/>
                            </a:xfrm>
                          </wpg:grpSpPr>
                          <wpg:grpSp>
                            <wpg:cNvPr id="89" name="Group 89"/>
                            <wpg:cNvGrpSpPr/>
                            <wpg:grpSpPr>
                              <a:xfrm>
                                <a:off x="0" y="-1733"/>
                                <a:ext cx="6680973" cy="999330"/>
                                <a:chOff x="0" y="-1733"/>
                                <a:chExt cx="6681308" cy="999551"/>
                              </a:xfrm>
                            </wpg:grpSpPr>
                            <wps:wsp>
                              <wps:cNvPr id="90" name="Rectangle 90"/>
                              <wps:cNvSpPr/>
                              <wps:spPr>
                                <a:xfrm>
                                  <a:off x="0" y="-1384"/>
                                  <a:ext cx="6681308" cy="9992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" name="Rounded Rectangle 91"/>
                              <wps:cNvSpPr/>
                              <wps:spPr>
                                <a:xfrm>
                                  <a:off x="75509" y="-1733"/>
                                  <a:ext cx="6535308" cy="99923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92" name="Text Box 9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564B62A" w14:textId="77777777" w:rsidR="00746F98" w:rsidRPr="003E2961" w:rsidRDefault="00746F98" w:rsidP="00746F98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5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3" name="Text Box 93"/>
                          <wps:cNvSpPr txBox="1"/>
                          <wps:spPr>
                            <a:xfrm>
                              <a:off x="483650" y="313034"/>
                              <a:ext cx="5972297" cy="10085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E8E475F" w14:textId="77777777" w:rsidR="00746F98" w:rsidRPr="00B33161" w:rsidRDefault="00746F98" w:rsidP="00746F98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A71A04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es-ES"/>
                                  </w:rPr>
                                  <w:t xml:space="preserve">Cho hàm số </w:t>
                                </w:r>
                                <w:r w:rsidRPr="003966CD">
                                  <w:rPr>
                                    <w:position w:val="-48"/>
                                  </w:rPr>
                                  <w:object w:dxaOrig="3040" w:dyaOrig="1080" w14:anchorId="0531397C">
                                    <v:shape id="_x0000_i1145" type="#_x0000_t75" style="width:152.3pt;height:54.3pt" o:ole="">
                                      <v:imagedata r:id="rId340" o:title=""/>
                                    </v:shape>
                                    <o:OLEObject Type="Embed" ProgID="Equation.DSMT4" ShapeID="_x0000_i1145" DrawAspect="Content" ObjectID="_1792822429" r:id="rId341"/>
                                  </w:object>
                                </w:r>
                                <w:r w:rsidRPr="00A71A04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es-ES"/>
                                  </w:rPr>
                                  <w:t xml:space="preserve">. Tìm tất cả các giá trị thực của tham số </w:t>
                                </w:r>
                                <w:r w:rsidRPr="00A71A04">
                                  <w:rPr>
                                    <w:rFonts w:ascii="Palatino Linotype" w:hAnsi="Palatino Linotype" w:cs="Times New Roman"/>
                                    <w:i/>
                                    <w:szCs w:val="24"/>
                                    <w:lang w:val="es-ES"/>
                                  </w:rPr>
                                  <w:t>m</w:t>
                                </w:r>
                                <w:r w:rsidRPr="00A71A04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es-ES"/>
                                  </w:rPr>
                                  <w:t xml:space="preserve"> để hàm số gián đoạn tại </w:t>
                                </w:r>
                                <w:r w:rsidRPr="003966CD">
                                  <w:rPr>
                                    <w:position w:val="-6"/>
                                  </w:rPr>
                                  <w:object w:dxaOrig="580" w:dyaOrig="279" w14:anchorId="4C76F774">
                                    <v:shape id="_x0000_i1146" type="#_x0000_t75" style="width:29.35pt;height:14.4pt" o:ole="">
                                      <v:imagedata r:id="rId342" o:title=""/>
                                    </v:shape>
                                    <o:OLEObject Type="Embed" ProgID="Equation.DSMT4" ShapeID="_x0000_i1146" DrawAspect="Content" ObjectID="_1792822430" r:id="rId343"/>
                                  </w:object>
                                </w:r>
                              </w:p>
                              <w:p w14:paraId="5354D7AF" w14:textId="77777777" w:rsidR="00746F98" w:rsidRPr="002D39E5" w:rsidRDefault="00746F98" w:rsidP="00746F98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94" name="Picture 94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1D2A954" id="Group 82" o:spid="_x0000_s1203" style="width:526.05pt;height:109.5pt;mso-position-horizontal-relative:char;mso-position-vertical-relative:line" coordorigin=",95" coordsize="66808,139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">
                <v:group id="Group 87" o:spid="_x0000_s1204" style="position:absolute;top:1619;width:66808;height:12382" coordorigin=",829" coordsize="66809,12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s/pxAAAANs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Q88v4QfIOcPAAAA//8DAFBLAQItABQABgAIAAAAIQDb4fbL7gAAAIUBAAATAAAAAAAAAAAA&#10;AAAAAAAAAABbQ29udGVudF9UeXBlc10ueG1sUEsBAi0AFAAGAAgAAAAhAFr0LFu/AAAAFQEAAAsA&#10;AAAAAAAAAAAAAAAAHwEAAF9yZWxzLy5yZWxzUEsBAi0AFAAGAAgAAAAhAIrez+nEAAAA2wAAAA8A&#10;AAAAAAAAAAAAAAAABwIAAGRycy9kb3ducmV2LnhtbFBLBQYAAAAAAwADALcAAAD4AgAAAAA=&#10;">
                  <v:group id="Group 88" o:spid="_x0000_s1205" style="position:absolute;top:829;width:66809;height:12386" coordorigin=",-2419" coordsize="66809,12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  <v:group id="Group 89" o:spid="_x0000_s1206" style="position:absolute;top:-17;width:66809;height:9992" coordorigin=",-17" coordsize="66813,9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    <v:rect id="Rectangle 90" o:spid="_x0000_s1207" style="position:absolute;top:-13;width:66813;height:99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" fillcolor="#c00000" stroked="f" strokeweight="1pt"/>
                      <v:roundrect id="Rounded Rectangle 91" o:spid="_x0000_s1208" style="position:absolute;left:755;top:-17;width:65353;height:999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92" o:spid="_x0000_s120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iI5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lAn9fwg+Qm18AAAD//wMAUEsBAi0AFAAGAAgAAAAhANvh9svuAAAAhQEAABMAAAAAAAAA&#10;AAAAAAAAAAAAAFtDb250ZW50X1R5cGVzXS54bWxQSwECLQAUAAYACAAAACEAWvQsW78AAAAVAQAA&#10;CwAAAAAAAAAAAAAAAAAfAQAAX3JlbHMvLnJlbHNQSwECLQAUAAYACAAAACEAJloiOcYAAADbAAAA&#10;DwAAAAAAAAAAAAAAAAAHAgAAZHJzL2Rvd25yZXYueG1sUEsFBgAAAAADAAMAtwAAAPoCAAAAAA==&#10;" filled="f" stroked="f" strokeweight=".5pt">
                      <v:textbox>
                        <w:txbxContent>
                          <w:p w14:paraId="7564B62A" w14:textId="77777777" w:rsidR="00746F98" w:rsidRPr="003E2961" w:rsidRDefault="00746F98" w:rsidP="00746F98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5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93" o:spid="_x0000_s1210" type="#_x0000_t202" style="position:absolute;left:4836;top:3130;width:59723;height:100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  <v:textbox>
                      <w:txbxContent>
                        <w:p w14:paraId="1E8E475F" w14:textId="77777777" w:rsidR="00746F98" w:rsidRPr="00B33161" w:rsidRDefault="00746F98" w:rsidP="00746F98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A71A04">
                            <w:rPr>
                              <w:rFonts w:ascii="Palatino Linotype" w:hAnsi="Palatino Linotype" w:cs="Times New Roman"/>
                              <w:szCs w:val="24"/>
                              <w:lang w:val="es-ES"/>
                            </w:rPr>
                            <w:t xml:space="preserve">Cho hàm số </w:t>
                          </w:r>
                          <w:r w:rsidRPr="003966CD">
                            <w:rPr>
                              <w:position w:val="-48"/>
                            </w:rPr>
                            <w:object w:dxaOrig="3040" w:dyaOrig="1080" w14:anchorId="0531397C">
                              <v:shape id="_x0000_i1145" type="#_x0000_t75" style="width:152.3pt;height:54.3pt" o:ole="">
                                <v:imagedata r:id="rId340" o:title=""/>
                              </v:shape>
                              <o:OLEObject Type="Embed" ProgID="Equation.DSMT4" ShapeID="_x0000_i1145" DrawAspect="Content" ObjectID="_1792822429" r:id="rId344"/>
                            </w:object>
                          </w:r>
                          <w:r w:rsidRPr="00A71A04">
                            <w:rPr>
                              <w:rFonts w:ascii="Palatino Linotype" w:hAnsi="Palatino Linotype" w:cs="Times New Roman"/>
                              <w:szCs w:val="24"/>
                              <w:lang w:val="es-ES"/>
                            </w:rPr>
                            <w:t xml:space="preserve">. Tìm tất cả các giá trị thực của tham số </w:t>
                          </w:r>
                          <w:r w:rsidRPr="00A71A04">
                            <w:rPr>
                              <w:rFonts w:ascii="Palatino Linotype" w:hAnsi="Palatino Linotype" w:cs="Times New Roman"/>
                              <w:i/>
                              <w:szCs w:val="24"/>
                              <w:lang w:val="es-ES"/>
                            </w:rPr>
                            <w:t>m</w:t>
                          </w:r>
                          <w:r w:rsidRPr="00A71A04">
                            <w:rPr>
                              <w:rFonts w:ascii="Palatino Linotype" w:hAnsi="Palatino Linotype" w:cs="Times New Roman"/>
                              <w:szCs w:val="24"/>
                              <w:lang w:val="es-ES"/>
                            </w:rPr>
                            <w:t xml:space="preserve"> để hàm số gián đoạn tại </w:t>
                          </w:r>
                          <w:r w:rsidRPr="003966CD">
                            <w:rPr>
                              <w:position w:val="-6"/>
                            </w:rPr>
                            <w:object w:dxaOrig="580" w:dyaOrig="279" w14:anchorId="4C76F774">
                              <v:shape id="_x0000_i1146" type="#_x0000_t75" style="width:29.35pt;height:14.4pt" o:ole="">
                                <v:imagedata r:id="rId342" o:title=""/>
                              </v:shape>
                              <o:OLEObject Type="Embed" ProgID="Equation.DSMT4" ShapeID="_x0000_i1146" DrawAspect="Content" ObjectID="_1792822430" r:id="rId345"/>
                            </w:object>
                          </w:r>
                        </w:p>
                        <w:p w14:paraId="5354D7AF" w14:textId="77777777" w:rsidR="00746F98" w:rsidRPr="002D39E5" w:rsidRDefault="00746F98" w:rsidP="00746F98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94" o:spid="_x0000_s121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">
                  <v:imagedata r:id="rId169" o:title=""/>
                </v:shape>
                <w10:anchorlock/>
              </v:group>
            </w:pict>
          </mc:Fallback>
        </mc:AlternateContent>
      </w:r>
    </w:p>
    <w:p w14:paraId="6BAABE5A" w14:textId="77777777" w:rsidR="00746F98" w:rsidRPr="00B94965" w:rsidRDefault="00746F98" w:rsidP="00746F98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105576FD" w14:textId="77777777" w:rsidR="00D872AE" w:rsidRPr="00A71A04" w:rsidRDefault="00D872AE" w:rsidP="00D872AE">
      <w:pPr>
        <w:pStyle w:val="ListParagraph"/>
        <w:spacing w:line="240" w:lineRule="auto"/>
        <w:ind w:left="990" w:firstLine="2"/>
        <w:rPr>
          <w:rFonts w:ascii="Palatino Linotype" w:hAnsi="Palatino Linotype" w:cs="Times New Roman"/>
          <w:sz w:val="24"/>
          <w:szCs w:val="24"/>
          <w:lang w:val="es-ES"/>
        </w:rPr>
      </w:pPr>
      <w:r w:rsidRPr="00A71A04">
        <w:rPr>
          <w:rFonts w:ascii="Palatino Linotype" w:hAnsi="Palatino Linotype" w:cs="Times New Roman"/>
          <w:sz w:val="24"/>
          <w:szCs w:val="24"/>
          <w:lang w:val="es-ES"/>
        </w:rPr>
        <w:t xml:space="preserve">Hàm số gián đoạn tại </w:t>
      </w:r>
      <w:r w:rsidRPr="003966CD">
        <w:rPr>
          <w:position w:val="-6"/>
        </w:rPr>
        <w:object w:dxaOrig="520" w:dyaOrig="279" w14:anchorId="739D12D3">
          <v:shape id="_x0000_i1147" type="#_x0000_t75" style="width:26.05pt;height:14.4pt" o:ole="">
            <v:imagedata r:id="rId346" o:title=""/>
          </v:shape>
          <o:OLEObject Type="Embed" ProgID="Equation.DSMT4" ShapeID="_x0000_i1147" DrawAspect="Content" ObjectID="_1792822253" r:id="rId347"/>
        </w:object>
      </w:r>
      <w:r w:rsidRPr="00A71A04">
        <w:rPr>
          <w:rFonts w:ascii="Palatino Linotype" w:hAnsi="Palatino Linotype" w:cs="Times New Roman"/>
          <w:sz w:val="24"/>
          <w:szCs w:val="24"/>
          <w:lang w:val="es-ES"/>
        </w:rPr>
        <w:t xml:space="preserve"> khi </w:t>
      </w:r>
      <w:r w:rsidRPr="003966CD">
        <w:rPr>
          <w:position w:val="-24"/>
        </w:rPr>
        <w:object w:dxaOrig="3879" w:dyaOrig="660" w14:anchorId="6BE82EFF">
          <v:shape id="_x0000_i1148" type="#_x0000_t75" style="width:194.4pt;height:33.25pt" o:ole="">
            <v:imagedata r:id="rId348" o:title=""/>
          </v:shape>
          <o:OLEObject Type="Embed" ProgID="Equation.DSMT4" ShapeID="_x0000_i1148" DrawAspect="Content" ObjectID="_1792822254" r:id="rId349"/>
        </w:object>
      </w:r>
    </w:p>
    <w:p w14:paraId="39C277CA" w14:textId="77777777" w:rsidR="00D872AE" w:rsidRDefault="00D872AE" w:rsidP="00D872AE">
      <w:pPr>
        <w:ind w:left="990" w:firstLine="2"/>
      </w:pPr>
      <w:r w:rsidRPr="003966CD">
        <w:rPr>
          <w:position w:val="-24"/>
        </w:rPr>
        <w:object w:dxaOrig="6520" w:dyaOrig="700" w14:anchorId="455FE0B3">
          <v:shape id="_x0000_i1149" type="#_x0000_t75" style="width:326.2pt;height:35.45pt" o:ole="">
            <v:imagedata r:id="rId350" o:title=""/>
          </v:shape>
          <o:OLEObject Type="Embed" ProgID="Equation.DSMT4" ShapeID="_x0000_i1149" DrawAspect="Content" ObjectID="_1792822255" r:id="rId351"/>
        </w:object>
      </w:r>
    </w:p>
    <w:p w14:paraId="747A5CD7" w14:textId="77777777" w:rsidR="00727EBD" w:rsidRDefault="00727EBD" w:rsidP="00727EBD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0A3C1ACE" wp14:editId="3EDD1A44">
                <wp:extent cx="6680836" cy="1152526"/>
                <wp:effectExtent l="0" t="0" r="5715" b="9525"/>
                <wp:docPr id="241" name="Group 2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52526"/>
                          <a:chOff x="0" y="9524"/>
                          <a:chExt cx="6680836" cy="1152526"/>
                        </a:xfrm>
                      </wpg:grpSpPr>
                      <wpg:grpSp>
                        <wpg:cNvPr id="243" name="Group 243"/>
                        <wpg:cNvGrpSpPr/>
                        <wpg:grpSpPr>
                          <a:xfrm>
                            <a:off x="0" y="161925"/>
                            <a:ext cx="6680836" cy="1000125"/>
                            <a:chOff x="0" y="82942"/>
                            <a:chExt cx="6680973" cy="1000439"/>
                          </a:xfrm>
                        </wpg:grpSpPr>
                        <wpg:grpSp>
                          <wpg:cNvPr id="246" name="Group 246"/>
                          <wpg:cNvGrpSpPr/>
                          <wpg:grpSpPr>
                            <a:xfrm>
                              <a:off x="0" y="82942"/>
                              <a:ext cx="6680973" cy="1000439"/>
                              <a:chOff x="0" y="-241965"/>
                              <a:chExt cx="6680973" cy="1001185"/>
                            </a:xfrm>
                          </wpg:grpSpPr>
                          <wpg:grpSp>
                            <wpg:cNvPr id="247" name="Group 247"/>
                            <wpg:cNvGrpSpPr/>
                            <wpg:grpSpPr>
                              <a:xfrm>
                                <a:off x="0" y="-1732"/>
                                <a:ext cx="6680973" cy="760952"/>
                                <a:chOff x="0" y="-1732"/>
                                <a:chExt cx="6681308" cy="761120"/>
                              </a:xfrm>
                            </wpg:grpSpPr>
                            <wps:wsp>
                              <wps:cNvPr id="248" name="Rectangle 248"/>
                              <wps:cNvSpPr/>
                              <wps:spPr>
                                <a:xfrm>
                                  <a:off x="0" y="-1384"/>
                                  <a:ext cx="6681308" cy="76077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9" name="Rounded Rectangle 249"/>
                              <wps:cNvSpPr/>
                              <wps:spPr>
                                <a:xfrm>
                                  <a:off x="75509" y="-1732"/>
                                  <a:ext cx="6535308" cy="760799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50" name="Text Box 250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08392A5" w14:textId="77777777" w:rsidR="00727EBD" w:rsidRPr="003E2961" w:rsidRDefault="00727EBD" w:rsidP="00727EB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6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51" name="Text Box 251"/>
                          <wps:cNvSpPr txBox="1"/>
                          <wps:spPr>
                            <a:xfrm>
                              <a:off x="483649" y="313035"/>
                              <a:ext cx="6126835" cy="7703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7EF893" w14:textId="77777777" w:rsidR="00727EBD" w:rsidRPr="002D39E5" w:rsidRDefault="00727EBD" w:rsidP="00727EBD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  <w:r w:rsidRPr="00555C89">
                                  <w:rPr>
                                    <w:rFonts w:ascii="Palatino Linotype" w:hAnsi="Palatino Linotype" w:cs="Times New Roman"/>
                                    <w:bCs/>
                                    <w:color w:val="0D0D0D" w:themeColor="text1" w:themeTint="F2"/>
                                    <w:szCs w:val="24"/>
                                    <w:lang w:val="fr-FR"/>
                                  </w:rPr>
                                  <w:t xml:space="preserve">Cho hàm số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48"/>
                                    <w:szCs w:val="24"/>
                                  </w:rPr>
                                  <w:object w:dxaOrig="3400" w:dyaOrig="1080" w14:anchorId="0AFFF9D5">
                                    <v:shape id="_x0000_i1150" type="#_x0000_t75" style="width:169.5pt;height:54.3pt" o:ole="">
                                      <v:imagedata r:id="rId352" o:title=""/>
                                    </v:shape>
                                    <o:OLEObject Type="Embed" ProgID="Equation.DSMT4" ShapeID="_x0000_i1150" DrawAspect="Content" ObjectID="_1792822431" r:id="rId353"/>
                                  </w:object>
                                </w:r>
                                <w:r w:rsidRPr="00555C89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  <w:t xml:space="preserve">. Tìm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180" w:dyaOrig="220" w14:anchorId="192007F2">
                                    <v:shape id="_x0000_i1151" type="#_x0000_t75" style="width:8.85pt;height:11.1pt" o:ole="">
                                      <v:imagedata r:id="rId354" o:title=""/>
                                    </v:shape>
                                    <o:OLEObject Type="Embed" ProgID="Equation.DSMT4" ShapeID="_x0000_i1151" DrawAspect="Content" ObjectID="_1792822432" r:id="rId355"/>
                                  </w:object>
                                </w:r>
                                <w:r w:rsidRPr="00555C89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  <w:t xml:space="preserve"> để hàm số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560" w:dyaOrig="440" w14:anchorId="7CDD7ECA">
                                    <v:shape id="_x0000_i1152" type="#_x0000_t75" style="width:27.7pt;height:21.6pt" o:ole="">
                                      <v:imagedata r:id="rId356" o:title=""/>
                                    </v:shape>
                                    <o:OLEObject Type="Embed" ProgID="Equation.DSMT4" ShapeID="_x0000_i1152" DrawAspect="Content" ObjectID="_1792822433" r:id="rId357"/>
                                  </w:object>
                                </w:r>
                                <w:r w:rsidRPr="00555C89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  <w:t xml:space="preserve"> liên tục tại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12"/>
                                    <w:szCs w:val="24"/>
                                  </w:rPr>
                                  <w:object w:dxaOrig="600" w:dyaOrig="380" w14:anchorId="58560E35">
                                    <v:shape id="_x0000_i1153" type="#_x0000_t75" style="width:29.9pt;height:18.85pt" o:ole="">
                                      <v:imagedata r:id="rId358" o:title=""/>
                                    </v:shape>
                                    <o:OLEObject Type="Embed" ProgID="Equation.DSMT4" ShapeID="_x0000_i1153" DrawAspect="Content" ObjectID="_1792822434" r:id="rId359"/>
                                  </w:object>
                                </w:r>
                                <w:r w:rsidRPr="00555C89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52" name="Picture 252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A3C1ACE" id="Group 241" o:spid="_x0000_s1212" style="width:526.05pt;height:90.75pt;mso-position-horizontal-relative:char;mso-position-vertical-relative:line" coordorigin=",95" coordsize="66808,115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">
                <v:group id="Group 243" o:spid="_x0000_s1213" style="position:absolute;top:1619;width:66808;height:10001" coordorigin=",829" coordsize="66809,10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dyX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ySOHvTDgCcv0LAAD//wMAUEsBAi0AFAAGAAgAAAAhANvh9svuAAAAhQEAABMAAAAAAAAA&#10;AAAAAAAAAAAAAFtDb250ZW50X1R5cGVzXS54bWxQSwECLQAUAAYACAAAACEAWvQsW78AAAAVAQAA&#10;CwAAAAAAAAAAAAAAAAAfAQAAX3JlbHMvLnJlbHNQSwECLQAUAAYACAAAACEA9lncl8YAAADcAAAA&#10;DwAAAAAAAAAAAAAAAAAHAgAAZHJzL2Rvd25yZXYueG1sUEsFBgAAAAADAAMAtwAAAPoCAAAAAA==&#10;">
                  <v:group id="Group 246" o:spid="_x0000_s1214" style="position:absolute;top:829;width:66809;height:10004" coordorigin=",-2419" coordsize="66809,10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n8P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">
                    <v:group id="Group 247" o:spid="_x0000_s1215" style="position:absolute;top:-17;width:66809;height:7609" coordorigin=",-17" coordsize="66813,76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tqU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">
                      <v:rect id="Rectangle 248" o:spid="_x0000_s1216" style="position:absolute;top:-13;width:66813;height:76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" fillcolor="#c00000" stroked="f" strokeweight="1pt"/>
                      <v:roundrect id="Rounded Rectangle 249" o:spid="_x0000_s1217" style="position:absolute;left:755;top:-17;width:65353;height:7607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" fillcolor="#fff2cc [663]" stroked="f" strokeweight="1pt">
                        <v:stroke joinstyle="miter"/>
                      </v:roundrect>
                    </v:group>
                    <v:shape id="Text Box 250" o:spid="_x0000_s121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kRi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cTLMD+cCUdArv8BAAD//wMAUEsBAi0AFAAGAAgAAAAhANvh9svuAAAAhQEAABMAAAAAAAAAAAAA&#10;AAAAAAAAAFtDb250ZW50X1R5cGVzXS54bWxQSwECLQAUAAYACAAAACEAWvQsW78AAAAVAQAACwAA&#10;AAAAAAAAAAAAAAAfAQAAX3JlbHMvLnJlbHNQSwECLQAUAAYACAAAACEAoQJEYsMAAADcAAAADwAA&#10;AAAAAAAAAAAAAAAHAgAAZHJzL2Rvd25yZXYueG1sUEsFBgAAAAADAAMAtwAAAPcCAAAAAA==&#10;" filled="f" stroked="f" strokeweight=".5pt">
                      <v:textbox>
                        <w:txbxContent>
                          <w:p w14:paraId="408392A5" w14:textId="77777777" w:rsidR="00727EBD" w:rsidRPr="003E2961" w:rsidRDefault="00727EBD" w:rsidP="00727EB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6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51" o:spid="_x0000_s1219" type="#_x0000_t202" style="position:absolute;left:4836;top:3130;width:61268;height:77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uH5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GymMPfmXAE5OoXAAD//wMAUEsBAi0AFAAGAAgAAAAhANvh9svuAAAAhQEAABMAAAAAAAAA&#10;AAAAAAAAAAAAAFtDb250ZW50X1R5cGVzXS54bWxQSwECLQAUAAYACAAAACEAWvQsW78AAAAVAQAA&#10;CwAAAAAAAAAAAAAAAAAfAQAAX3JlbHMvLnJlbHNQSwECLQAUAAYACAAAACEAzk7h+cYAAADcAAAA&#10;DwAAAAAAAAAAAAAAAAAHAgAAZHJzL2Rvd25yZXYueG1sUEsFBgAAAAADAAMAtwAAAPoCAAAAAA==&#10;" filled="f" stroked="f" strokeweight=".5pt">
                    <v:textbox>
                      <w:txbxContent>
                        <w:p w14:paraId="407EF893" w14:textId="77777777" w:rsidR="00727EBD" w:rsidRPr="002D39E5" w:rsidRDefault="00727EBD" w:rsidP="00727EBD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  <w:r w:rsidRPr="00555C89">
                            <w:rPr>
                              <w:rFonts w:ascii="Palatino Linotype" w:hAnsi="Palatino Linotype" w:cs="Times New Roman"/>
                              <w:bCs/>
                              <w:color w:val="0D0D0D" w:themeColor="text1" w:themeTint="F2"/>
                              <w:szCs w:val="24"/>
                              <w:lang w:val="fr-FR"/>
                            </w:rPr>
                            <w:t xml:space="preserve">Cho hàm số </w:t>
                          </w:r>
                          <w:r w:rsidRPr="00555C89">
                            <w:rPr>
                              <w:rFonts w:ascii="Palatino Linotype" w:hAnsi="Palatino Linotype"/>
                              <w:position w:val="-48"/>
                              <w:szCs w:val="24"/>
                            </w:rPr>
                            <w:object w:dxaOrig="3400" w:dyaOrig="1080" w14:anchorId="0AFFF9D5">
                              <v:shape id="_x0000_i1150" type="#_x0000_t75" style="width:169.5pt;height:54.3pt" o:ole="">
                                <v:imagedata r:id="rId352" o:title=""/>
                              </v:shape>
                              <o:OLEObject Type="Embed" ProgID="Equation.DSMT4" ShapeID="_x0000_i1150" DrawAspect="Content" ObjectID="_1792822431" r:id="rId360"/>
                            </w:object>
                          </w:r>
                          <w:r w:rsidRPr="00555C89"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  <w:t xml:space="preserve">. Tìm </w:t>
                          </w:r>
                          <w:r w:rsidRPr="00555C89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180" w:dyaOrig="220" w14:anchorId="192007F2">
                              <v:shape id="_x0000_i1151" type="#_x0000_t75" style="width:8.85pt;height:11.1pt" o:ole="">
                                <v:imagedata r:id="rId354" o:title=""/>
                              </v:shape>
                              <o:OLEObject Type="Embed" ProgID="Equation.DSMT4" ShapeID="_x0000_i1151" DrawAspect="Content" ObjectID="_1792822432" r:id="rId361"/>
                            </w:object>
                          </w:r>
                          <w:r w:rsidRPr="00555C89"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  <w:t xml:space="preserve"> để hàm số </w:t>
                          </w:r>
                          <w:r w:rsidRPr="00555C89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560" w:dyaOrig="440" w14:anchorId="7CDD7ECA">
                              <v:shape id="_x0000_i1152" type="#_x0000_t75" style="width:27.7pt;height:21.6pt" o:ole="">
                                <v:imagedata r:id="rId356" o:title=""/>
                              </v:shape>
                              <o:OLEObject Type="Embed" ProgID="Equation.DSMT4" ShapeID="_x0000_i1152" DrawAspect="Content" ObjectID="_1792822433" r:id="rId362"/>
                            </w:object>
                          </w:r>
                          <w:r w:rsidRPr="00555C89"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  <w:t xml:space="preserve"> liên tục tại </w:t>
                          </w:r>
                          <w:r w:rsidRPr="00555C89">
                            <w:rPr>
                              <w:rFonts w:ascii="Palatino Linotype" w:hAnsi="Palatino Linotype"/>
                              <w:position w:val="-12"/>
                              <w:szCs w:val="24"/>
                            </w:rPr>
                            <w:object w:dxaOrig="600" w:dyaOrig="380" w14:anchorId="58560E35">
                              <v:shape id="_x0000_i1153" type="#_x0000_t75" style="width:29.9pt;height:18.85pt" o:ole="">
                                <v:imagedata r:id="rId358" o:title=""/>
                              </v:shape>
                              <o:OLEObject Type="Embed" ProgID="Equation.DSMT4" ShapeID="_x0000_i1153" DrawAspect="Content" ObjectID="_1792822434" r:id="rId363"/>
                            </w:object>
                          </w:r>
                          <w:r w:rsidRPr="00555C89"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  <w:t>.</w:t>
                          </w:r>
                        </w:p>
                      </w:txbxContent>
                    </v:textbox>
                  </v:shape>
                </v:group>
                <v:shape id="Picture 252" o:spid="_x0000_s122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">
                  <v:imagedata r:id="rId169" o:title=""/>
                </v:shape>
                <w10:anchorlock/>
              </v:group>
            </w:pict>
          </mc:Fallback>
        </mc:AlternateContent>
      </w:r>
    </w:p>
    <w:p w14:paraId="1548A9DB" w14:textId="77777777" w:rsidR="00727EBD" w:rsidRPr="00B94965" w:rsidRDefault="00727EBD" w:rsidP="00727EB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1FA8F2E1" w14:textId="77777777" w:rsidR="00727EBD" w:rsidRPr="00555C89" w:rsidRDefault="00727EBD" w:rsidP="00727EBD">
      <w:pPr>
        <w:spacing w:after="0" w:line="240" w:lineRule="auto"/>
        <w:ind w:left="993"/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</w:pPr>
      <w:r w:rsidRPr="00555C89"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  <w:t xml:space="preserve">Ta có: </w:t>
      </w:r>
      <w:r w:rsidRPr="00555C89">
        <w:rPr>
          <w:rFonts w:ascii="Palatino Linotype" w:hAnsi="Palatino Linotype"/>
          <w:position w:val="-16"/>
          <w:szCs w:val="24"/>
        </w:rPr>
        <w:object w:dxaOrig="1080" w:dyaOrig="440" w14:anchorId="43457CD8">
          <v:shape id="_x0000_i1154" type="#_x0000_t75" style="width:54.3pt;height:22.7pt" o:ole="">
            <v:imagedata r:id="rId364" o:title=""/>
          </v:shape>
          <o:OLEObject Type="Embed" ProgID="Equation.DSMT4" ShapeID="_x0000_i1154" DrawAspect="Content" ObjectID="_1792822256" r:id="rId365"/>
        </w:object>
      </w:r>
      <w:r w:rsidRPr="00555C89"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  <w:t xml:space="preserve">. </w:t>
      </w:r>
    </w:p>
    <w:p w14:paraId="2F7A5DAF" w14:textId="77777777" w:rsidR="00727EBD" w:rsidRPr="00555C89" w:rsidRDefault="00727EBD" w:rsidP="00727EBD">
      <w:pPr>
        <w:spacing w:after="0" w:line="240" w:lineRule="auto"/>
        <w:ind w:left="993"/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</w:pPr>
      <w:r w:rsidRPr="00555C89">
        <w:rPr>
          <w:rFonts w:ascii="Palatino Linotype" w:hAnsi="Palatino Linotype"/>
          <w:position w:val="-22"/>
          <w:szCs w:val="24"/>
        </w:rPr>
        <w:object w:dxaOrig="2640" w:dyaOrig="499" w14:anchorId="5BD331A6">
          <v:shape id="_x0000_i1155" type="#_x0000_t75" style="width:131.8pt;height:24.9pt" o:ole="">
            <v:imagedata r:id="rId366" o:title=""/>
          </v:shape>
          <o:OLEObject Type="Embed" ProgID="Equation.DSMT4" ShapeID="_x0000_i1155" DrawAspect="Content" ObjectID="_1792822257" r:id="rId367"/>
        </w:object>
      </w:r>
    </w:p>
    <w:p w14:paraId="0468C20B" w14:textId="77777777" w:rsidR="00727EBD" w:rsidRPr="00555C89" w:rsidRDefault="00727EBD" w:rsidP="00727EBD">
      <w:pPr>
        <w:spacing w:after="0" w:line="240" w:lineRule="auto"/>
        <w:ind w:left="993"/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</w:pPr>
      <w:r w:rsidRPr="00555C89">
        <w:rPr>
          <w:rFonts w:ascii="Palatino Linotype" w:hAnsi="Palatino Linotype"/>
          <w:position w:val="-46"/>
          <w:szCs w:val="24"/>
        </w:rPr>
        <w:object w:dxaOrig="5720" w:dyaOrig="920" w14:anchorId="50249C93">
          <v:shape id="_x0000_i1156" type="#_x0000_t75" style="width:285.8pt;height:45.95pt" o:ole="">
            <v:imagedata r:id="rId368" o:title=""/>
          </v:shape>
          <o:OLEObject Type="Embed" ProgID="Equation.DSMT4" ShapeID="_x0000_i1156" DrawAspect="Content" ObjectID="_1792822258" r:id="rId369"/>
        </w:object>
      </w:r>
    </w:p>
    <w:p w14:paraId="41E8CDB4" w14:textId="77777777" w:rsidR="00727EBD" w:rsidRPr="00555C89" w:rsidRDefault="00727EBD" w:rsidP="00727EBD">
      <w:pPr>
        <w:spacing w:after="0" w:line="240" w:lineRule="auto"/>
        <w:ind w:left="993"/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</w:pPr>
      <w:r w:rsidRPr="00555C89">
        <w:rPr>
          <w:rFonts w:ascii="Palatino Linotype" w:hAnsi="Palatino Linotype"/>
          <w:position w:val="-46"/>
          <w:szCs w:val="24"/>
        </w:rPr>
        <w:object w:dxaOrig="8180" w:dyaOrig="980" w14:anchorId="27978321">
          <v:shape id="_x0000_i1157" type="#_x0000_t75" style="width:409.3pt;height:48.75pt" o:ole="">
            <v:imagedata r:id="rId370" o:title=""/>
          </v:shape>
          <o:OLEObject Type="Embed" ProgID="Equation.DSMT4" ShapeID="_x0000_i1157" DrawAspect="Content" ObjectID="_1792822259" r:id="rId371"/>
        </w:object>
      </w:r>
      <w:r w:rsidRPr="00555C89">
        <w:rPr>
          <w:rFonts w:ascii="Palatino Linotype" w:hAnsi="Palatino Linotype" w:cs="Times New Roman"/>
          <w:bCs/>
          <w:color w:val="0D0D0D" w:themeColor="text1" w:themeTint="F2"/>
          <w:szCs w:val="24"/>
          <w:lang w:val="fr-FR"/>
        </w:rPr>
        <w:t>.</w:t>
      </w:r>
    </w:p>
    <w:p w14:paraId="1B284497" w14:textId="77777777" w:rsidR="00727EBD" w:rsidRPr="00555C89" w:rsidRDefault="00727EBD" w:rsidP="00727EBD">
      <w:pPr>
        <w:spacing w:after="0" w:line="240" w:lineRule="auto"/>
        <w:ind w:left="992" w:firstLine="1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/>
          <w:position w:val="-16"/>
          <w:szCs w:val="24"/>
        </w:rPr>
        <w:object w:dxaOrig="560" w:dyaOrig="440" w14:anchorId="7A8E46A7">
          <v:shape id="_x0000_i1158" type="#_x0000_t75" style="width:27.7pt;height:21.6pt" o:ole="">
            <v:imagedata r:id="rId356" o:title=""/>
          </v:shape>
          <o:OLEObject Type="Embed" ProgID="Equation.DSMT4" ShapeID="_x0000_i1158" DrawAspect="Content" ObjectID="_1792822260" r:id="rId372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liên tục tại </w:t>
      </w:r>
      <w:r w:rsidRPr="00555C89">
        <w:rPr>
          <w:rFonts w:ascii="Palatino Linotype" w:hAnsi="Palatino Linotype"/>
          <w:position w:val="-12"/>
          <w:szCs w:val="24"/>
        </w:rPr>
        <w:object w:dxaOrig="600" w:dyaOrig="380" w14:anchorId="3F396150">
          <v:shape id="_x0000_i1159" type="#_x0000_t75" style="width:29.9pt;height:18.85pt" o:ole="">
            <v:imagedata r:id="rId373" o:title=""/>
          </v:shape>
          <o:OLEObject Type="Embed" ProgID="Equation.DSMT4" ShapeID="_x0000_i1159" DrawAspect="Content" ObjectID="_1792822261" r:id="rId374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khi và chỉ khi </w:t>
      </w:r>
      <w:r w:rsidRPr="00555C89">
        <w:rPr>
          <w:rFonts w:ascii="Palatino Linotype" w:hAnsi="Palatino Linotype"/>
          <w:position w:val="-24"/>
          <w:szCs w:val="24"/>
        </w:rPr>
        <w:object w:dxaOrig="4680" w:dyaOrig="639" w14:anchorId="17572297">
          <v:shape id="_x0000_i1160" type="#_x0000_t75" style="width:234.3pt;height:32.1pt" o:ole="">
            <v:imagedata r:id="rId375" o:title=""/>
          </v:shape>
          <o:OLEObject Type="Embed" ProgID="Equation.DSMT4" ShapeID="_x0000_i1160" DrawAspect="Content" ObjectID="_1792822262" r:id="rId376"/>
        </w:object>
      </w:r>
    </w:p>
    <w:p w14:paraId="72DC124B" w14:textId="77777777" w:rsidR="00727EBD" w:rsidRDefault="00727EBD" w:rsidP="00727EBD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04D6BD3F" wp14:editId="3D26CAD1">
                <wp:extent cx="6680836" cy="1409700"/>
                <wp:effectExtent l="0" t="0" r="5715" b="0"/>
                <wp:docPr id="253" name="Group 2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409700"/>
                          <a:chOff x="0" y="9524"/>
                          <a:chExt cx="6680836" cy="1409700"/>
                        </a:xfrm>
                      </wpg:grpSpPr>
                      <wpg:grpSp>
                        <wpg:cNvPr id="254" name="Group 254"/>
                        <wpg:cNvGrpSpPr/>
                        <wpg:grpSpPr>
                          <a:xfrm>
                            <a:off x="0" y="161925"/>
                            <a:ext cx="6680836" cy="1257299"/>
                            <a:chOff x="0" y="82942"/>
                            <a:chExt cx="6680973" cy="1257694"/>
                          </a:xfrm>
                        </wpg:grpSpPr>
                        <wpg:grpSp>
                          <wpg:cNvPr id="255" name="Group 255"/>
                          <wpg:cNvGrpSpPr/>
                          <wpg:grpSpPr>
                            <a:xfrm>
                              <a:off x="0" y="82942"/>
                              <a:ext cx="6680973" cy="1257693"/>
                              <a:chOff x="0" y="-241965"/>
                              <a:chExt cx="6680973" cy="1258631"/>
                            </a:xfrm>
                          </wpg:grpSpPr>
                          <wpg:grpSp>
                            <wpg:cNvPr id="346856863" name="Group 346856863"/>
                            <wpg:cNvGrpSpPr/>
                            <wpg:grpSpPr>
                              <a:xfrm>
                                <a:off x="0" y="-1732"/>
                                <a:ext cx="6680973" cy="1018398"/>
                                <a:chOff x="0" y="-1732"/>
                                <a:chExt cx="6681308" cy="1018623"/>
                              </a:xfrm>
                            </wpg:grpSpPr>
                            <wps:wsp>
                              <wps:cNvPr id="320" name="Rectangle 320"/>
                              <wps:cNvSpPr/>
                              <wps:spPr>
                                <a:xfrm>
                                  <a:off x="0" y="-1384"/>
                                  <a:ext cx="6681308" cy="10182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1" name="Rounded Rectangle 321"/>
                              <wps:cNvSpPr/>
                              <wps:spPr>
                                <a:xfrm>
                                  <a:off x="75509" y="-1732"/>
                                  <a:ext cx="6535308" cy="101831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22" name="Text Box 32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C83561D" w14:textId="77777777" w:rsidR="00727EBD" w:rsidRPr="003E2961" w:rsidRDefault="00727EBD" w:rsidP="00727EB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7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23" name="Text Box 323"/>
                          <wps:cNvSpPr txBox="1"/>
                          <wps:spPr>
                            <a:xfrm>
                              <a:off x="483649" y="313035"/>
                              <a:ext cx="6126835" cy="10276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C0AA21B" w14:textId="77777777" w:rsidR="00727EBD" w:rsidRPr="002D39E5" w:rsidRDefault="00727EBD" w:rsidP="00727EBD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  <w:r w:rsidRPr="00555C89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Cho hàm số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48"/>
                                    <w:szCs w:val="24"/>
                                  </w:rPr>
                                  <w:object w:dxaOrig="3560" w:dyaOrig="1080" w14:anchorId="786BE6C9">
                                    <v:shape id="_x0000_i1161" type="#_x0000_t75" style="width:177.8pt;height:54.3pt" o:ole="">
                                      <v:imagedata r:id="rId377" o:title=""/>
                                    </v:shape>
                                    <o:OLEObject Type="Embed" ProgID="Equation.DSMT4" ShapeID="_x0000_i1161" DrawAspect="Content" ObjectID="_1792822435" r:id="rId378"/>
                                  </w:object>
                                </w:r>
                                <w:r w:rsidRPr="00555C89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. Tìm các giá trị của tham số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180" w:dyaOrig="220" w14:anchorId="5E819D8F">
                                    <v:shape id="_x0000_i1162" type="#_x0000_t75" style="width:8.85pt;height:11.1pt" o:ole="">
                                      <v:imagedata r:id="rId379" o:title=""/>
                                    </v:shape>
                                    <o:OLEObject Type="Embed" ProgID="Equation.DSMT4" ShapeID="_x0000_i1162" DrawAspect="Content" ObjectID="_1792822436" r:id="rId380"/>
                                  </w:object>
                                </w:r>
                                <w:r w:rsidRPr="00555C89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để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560" w:dyaOrig="440" w14:anchorId="2D86708F">
                                    <v:shape id="_x0000_i1163" type="#_x0000_t75" style="width:27.7pt;height:21.6pt" o:ole="">
                                      <v:imagedata r:id="rId356" o:title=""/>
                                    </v:shape>
                                    <o:OLEObject Type="Embed" ProgID="Equation.DSMT4" ShapeID="_x0000_i1163" DrawAspect="Content" ObjectID="_1792822437" r:id="rId381"/>
                                  </w:object>
                                </w:r>
                                <w:r w:rsidRPr="00555C89">
                                  <w:rPr>
                                    <w:rFonts w:ascii="Palatino Linotype" w:hAnsi="Palatino Linotype" w:cs="Times New Roman"/>
                                    <w:szCs w:val="24"/>
                                  </w:rPr>
                                  <w:t xml:space="preserve"> liên tục tại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520" w:dyaOrig="279" w14:anchorId="1998F039">
                                    <v:shape id="_x0000_i1164" type="#_x0000_t75" style="width:26.05pt;height:14.4pt" o:ole="">
                                      <v:imagedata r:id="rId382" o:title=""/>
                                    </v:shape>
                                    <o:OLEObject Type="Embed" ProgID="Equation.DSMT4" ShapeID="_x0000_i1164" DrawAspect="Content" ObjectID="_1792822438" r:id="rId383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24" name="Picture 324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4D6BD3F" id="Group 253" o:spid="_x0000_s1221" style="width:526.05pt;height:111pt;mso-position-horizontal-relative:char;mso-position-vertical-relative:line" coordorigin=",95" coordsize="66808,140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">
                <v:group id="Group 254" o:spid="_x0000_s1222" style="position:absolute;top:1619;width:66808;height:12573" coordorigin=",829" coordsize="66809,12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dI+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kL/B7JhwBuf4BAAD//wMAUEsBAi0AFAAGAAgAAAAhANvh9svuAAAAhQEAABMAAAAAAAAA&#10;AAAAAAAAAAAAAFtDb250ZW50X1R5cGVzXS54bWxQSwECLQAUAAYACAAAACEAWvQsW78AAAAVAQAA&#10;CwAAAAAAAAAAAAAAAAAfAQAAX3JlbHMvLnJlbHNQSwECLQAUAAYACAAAACEA/GnSPsYAAADcAAAA&#10;DwAAAAAAAAAAAAAAAAAHAgAAZHJzL2Rvd25yZXYueG1sUEsFBgAAAAADAAMAtwAAAPoCAAAAAA==&#10;">
                  <v:group id="Group 255" o:spid="_x0000_s1223" style="position:absolute;top:829;width:66809;height:12577" coordorigin=",-2419" coordsize="66809,12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Xel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LA75lwBOTyDQAA//8DAFBLAQItABQABgAIAAAAIQDb4fbL7gAAAIUBAAATAAAAAAAAAAAA&#10;AAAAAAAAAABbQ29udGVudF9UeXBlc10ueG1sUEsBAi0AFAAGAAgAAAAhAFr0LFu/AAAAFQEAAAsA&#10;AAAAAAAAAAAAAAAAHwEAAF9yZWxzLy5yZWxzUEsBAi0AFAAGAAgAAAAhAJMld6XEAAAA3AAAAA8A&#10;AAAAAAAAAAAAAAAABwIAAGRycy9kb3ducmV2LnhtbFBLBQYAAAAAAwADALcAAAD4AgAAAAA=&#10;">
                    <v:group id="Group 346856863" o:spid="_x0000_s1224" style="position:absolute;top:-17;width:66809;height:10183" coordorigin=",-17" coordsize="66813,10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">
                      <v:rect id="Rectangle 320" o:spid="_x0000_s1225" style="position:absolute;top:-13;width:66813;height:10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" fillcolor="#c00000" stroked="f" strokeweight="1pt"/>
                      <v:roundrect id="Rounded Rectangle 321" o:spid="_x0000_s1226" style="position:absolute;left:755;top:-17;width:65353;height:1018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322" o:spid="_x0000_s122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wNuxQAAANw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" filled="f" stroked="f" strokeweight=".5pt">
                      <v:textbox>
                        <w:txbxContent>
                          <w:p w14:paraId="0C83561D" w14:textId="77777777" w:rsidR="00727EBD" w:rsidRPr="003E2961" w:rsidRDefault="00727EBD" w:rsidP="00727EB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7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23" o:spid="_x0000_s1228" type="#_x0000_t202" style="position:absolute;left:4836;top:3130;width:61268;height:10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N6b1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EidwOxOOgFz+AQAA//8DAFBLAQItABQABgAIAAAAIQDb4fbL7gAAAIUBAAATAAAAAAAA&#10;AAAAAAAAAAAAAABbQ29udGVudF9UeXBlc10ueG1sUEsBAi0AFAAGAAgAAAAhAFr0LFu/AAAAFQEA&#10;AAsAAAAAAAAAAAAAAAAAHwEAAF9yZWxzLy5yZWxzUEsBAi0AFAAGAAgAAAAhAH83pvXHAAAA3AAA&#10;AA8AAAAAAAAAAAAAAAAABwIAAGRycy9kb3ducmV2LnhtbFBLBQYAAAAAAwADALcAAAD7AgAAAAA=&#10;" filled="f" stroked="f" strokeweight=".5pt">
                    <v:textbox>
                      <w:txbxContent>
                        <w:p w14:paraId="6C0AA21B" w14:textId="77777777" w:rsidR="00727EBD" w:rsidRPr="002D39E5" w:rsidRDefault="00727EBD" w:rsidP="00727EBD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  <w:r w:rsidRPr="00555C89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Cho hàm số </w:t>
                          </w:r>
                          <w:r w:rsidRPr="00555C89">
                            <w:rPr>
                              <w:rFonts w:ascii="Palatino Linotype" w:hAnsi="Palatino Linotype"/>
                              <w:position w:val="-48"/>
                              <w:szCs w:val="24"/>
                            </w:rPr>
                            <w:object w:dxaOrig="3560" w:dyaOrig="1080" w14:anchorId="786BE6C9">
                              <v:shape id="_x0000_i1161" type="#_x0000_t75" style="width:177.8pt;height:54.3pt" o:ole="">
                                <v:imagedata r:id="rId377" o:title=""/>
                              </v:shape>
                              <o:OLEObject Type="Embed" ProgID="Equation.DSMT4" ShapeID="_x0000_i1161" DrawAspect="Content" ObjectID="_1792822435" r:id="rId384"/>
                            </w:object>
                          </w:r>
                          <w:r w:rsidRPr="00555C89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. Tìm các giá trị của tham số </w:t>
                          </w:r>
                          <w:r w:rsidRPr="00555C89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180" w:dyaOrig="220" w14:anchorId="5E819D8F">
                              <v:shape id="_x0000_i1162" type="#_x0000_t75" style="width:8.85pt;height:11.1pt" o:ole="">
                                <v:imagedata r:id="rId379" o:title=""/>
                              </v:shape>
                              <o:OLEObject Type="Embed" ProgID="Equation.DSMT4" ShapeID="_x0000_i1162" DrawAspect="Content" ObjectID="_1792822436" r:id="rId385"/>
                            </w:object>
                          </w:r>
                          <w:r w:rsidRPr="00555C89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để </w:t>
                          </w:r>
                          <w:r w:rsidRPr="00555C89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560" w:dyaOrig="440" w14:anchorId="2D86708F">
                              <v:shape id="_x0000_i1163" type="#_x0000_t75" style="width:27.7pt;height:21.6pt" o:ole="">
                                <v:imagedata r:id="rId356" o:title=""/>
                              </v:shape>
                              <o:OLEObject Type="Embed" ProgID="Equation.DSMT4" ShapeID="_x0000_i1163" DrawAspect="Content" ObjectID="_1792822437" r:id="rId386"/>
                            </w:object>
                          </w:r>
                          <w:r w:rsidRPr="00555C89">
                            <w:rPr>
                              <w:rFonts w:ascii="Palatino Linotype" w:hAnsi="Palatino Linotype" w:cs="Times New Roman"/>
                              <w:szCs w:val="24"/>
                            </w:rPr>
                            <w:t xml:space="preserve"> liên tục tại </w:t>
                          </w:r>
                          <w:r w:rsidRPr="00555C89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520" w:dyaOrig="279" w14:anchorId="1998F039">
                              <v:shape id="_x0000_i1164" type="#_x0000_t75" style="width:26.05pt;height:14.4pt" o:ole="">
                                <v:imagedata r:id="rId382" o:title=""/>
                              </v:shape>
                              <o:OLEObject Type="Embed" ProgID="Equation.DSMT4" ShapeID="_x0000_i1164" DrawAspect="Content" ObjectID="_1792822438" r:id="rId387"/>
                            </w:object>
                          </w:r>
                        </w:p>
                      </w:txbxContent>
                    </v:textbox>
                  </v:shape>
                </v:group>
                <v:shape id="Picture 324" o:spid="_x0000_s122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">
                  <v:imagedata r:id="rId169" o:title=""/>
                </v:shape>
                <w10:anchorlock/>
              </v:group>
            </w:pict>
          </mc:Fallback>
        </mc:AlternateContent>
      </w:r>
    </w:p>
    <w:p w14:paraId="7FB6C559" w14:textId="77777777" w:rsidR="00727EBD" w:rsidRPr="00B94965" w:rsidRDefault="00727EBD" w:rsidP="00727EB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21BDDC26" w14:textId="77777777" w:rsidR="00727EBD" w:rsidRPr="00555C89" w:rsidRDefault="00727EBD" w:rsidP="00727EBD">
      <w:pPr>
        <w:spacing w:after="0" w:line="240" w:lineRule="auto"/>
        <w:ind w:left="992" w:firstLine="1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Ta có: </w:t>
      </w:r>
      <w:r w:rsidRPr="00555C89">
        <w:rPr>
          <w:rFonts w:ascii="Palatino Linotype" w:hAnsi="Palatino Linotype"/>
          <w:position w:val="-24"/>
          <w:szCs w:val="24"/>
        </w:rPr>
        <w:object w:dxaOrig="5120" w:dyaOrig="760" w14:anchorId="143F7EDB">
          <v:shape id="_x0000_i1165" type="#_x0000_t75" style="width:255.9pt;height:38.2pt" o:ole="">
            <v:imagedata r:id="rId388" o:title=""/>
          </v:shape>
          <o:OLEObject Type="Embed" ProgID="Equation.DSMT4" ShapeID="_x0000_i1165" DrawAspect="Content" ObjectID="_1792822263" r:id="rId389"/>
        </w:object>
      </w:r>
    </w:p>
    <w:p w14:paraId="0BB3582D" w14:textId="77777777" w:rsidR="00727EBD" w:rsidRPr="00555C89" w:rsidRDefault="00727EBD" w:rsidP="00727EBD">
      <w:pPr>
        <w:spacing w:after="0" w:line="240" w:lineRule="auto"/>
        <w:ind w:left="992" w:firstLine="1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Nếu </w:t>
      </w:r>
      <w:r w:rsidRPr="00555C89">
        <w:rPr>
          <w:rFonts w:ascii="Palatino Linotype" w:hAnsi="Palatino Linotype"/>
          <w:position w:val="-6"/>
          <w:szCs w:val="24"/>
        </w:rPr>
        <w:object w:dxaOrig="660" w:dyaOrig="279" w14:anchorId="62F2639C">
          <v:shape id="_x0000_i1166" type="#_x0000_t75" style="width:33.25pt;height:14.4pt" o:ole="">
            <v:imagedata r:id="rId390" o:title=""/>
          </v:shape>
          <o:OLEObject Type="Embed" ProgID="Equation.DSMT4" ShapeID="_x0000_i1166" DrawAspect="Content" ObjectID="_1792822264" r:id="rId391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thì </w:t>
      </w:r>
      <w:r w:rsidRPr="00555C89">
        <w:rPr>
          <w:rFonts w:ascii="Palatino Linotype" w:hAnsi="Palatino Linotype"/>
          <w:position w:val="-34"/>
          <w:szCs w:val="24"/>
        </w:rPr>
        <w:object w:dxaOrig="4900" w:dyaOrig="859" w14:anchorId="07E43F87">
          <v:shape id="_x0000_i1167" type="#_x0000_t75" style="width:244.25pt;height:43.75pt" o:ole="">
            <v:imagedata r:id="rId392" o:title=""/>
          </v:shape>
          <o:OLEObject Type="Embed" ProgID="Equation.DSMT4" ShapeID="_x0000_i1167" DrawAspect="Content" ObjectID="_1792822265" r:id="rId393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và </w:t>
      </w:r>
      <w:r w:rsidRPr="00555C89">
        <w:rPr>
          <w:rFonts w:ascii="Palatino Linotype" w:hAnsi="Palatino Linotype"/>
          <w:position w:val="-16"/>
          <w:szCs w:val="24"/>
        </w:rPr>
        <w:object w:dxaOrig="859" w:dyaOrig="440" w14:anchorId="5A65C814">
          <v:shape id="_x0000_i1168" type="#_x0000_t75" style="width:43.75pt;height:22.7pt" o:ole="">
            <v:imagedata r:id="rId394" o:title=""/>
          </v:shape>
          <o:OLEObject Type="Embed" ProgID="Equation.DSMT4" ShapeID="_x0000_i1168" DrawAspect="Content" ObjectID="_1792822266" r:id="rId395"/>
        </w:object>
      </w:r>
    </w:p>
    <w:p w14:paraId="7A4A7CED" w14:textId="77777777" w:rsidR="00727EBD" w:rsidRPr="00555C89" w:rsidRDefault="00727EBD" w:rsidP="00727EBD">
      <w:pPr>
        <w:spacing w:after="0" w:line="240" w:lineRule="auto"/>
        <w:ind w:left="992" w:firstLine="1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Nên hàm số không liên tục tại </w:t>
      </w:r>
      <w:r w:rsidRPr="00555C89">
        <w:rPr>
          <w:rFonts w:ascii="Palatino Linotype" w:hAnsi="Palatino Linotype"/>
          <w:position w:val="-6"/>
          <w:szCs w:val="24"/>
        </w:rPr>
        <w:object w:dxaOrig="520" w:dyaOrig="279" w14:anchorId="0DB97D49">
          <v:shape id="_x0000_i1169" type="#_x0000_t75" style="width:26.05pt;height:14.4pt" o:ole="">
            <v:imagedata r:id="rId396" o:title=""/>
          </v:shape>
          <o:OLEObject Type="Embed" ProgID="Equation.DSMT4" ShapeID="_x0000_i1169" DrawAspect="Content" ObjectID="_1792822267" r:id="rId397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. </w:t>
      </w:r>
    </w:p>
    <w:p w14:paraId="16A79459" w14:textId="77777777" w:rsidR="00727EBD" w:rsidRPr="00555C89" w:rsidRDefault="00727EBD" w:rsidP="00727EBD">
      <w:pPr>
        <w:spacing w:after="0" w:line="240" w:lineRule="auto"/>
        <w:ind w:left="992" w:firstLine="1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Nếu </w:t>
      </w:r>
      <w:r w:rsidRPr="00555C89">
        <w:rPr>
          <w:rFonts w:ascii="Palatino Linotype" w:hAnsi="Palatino Linotype"/>
          <w:position w:val="-6"/>
          <w:szCs w:val="24"/>
        </w:rPr>
        <w:object w:dxaOrig="680" w:dyaOrig="279" w14:anchorId="20082114">
          <v:shape id="_x0000_i1170" type="#_x0000_t75" style="width:33.8pt;height:14.4pt" o:ole="">
            <v:imagedata r:id="rId398" o:title=""/>
          </v:shape>
          <o:OLEObject Type="Embed" ProgID="Equation.DSMT4" ShapeID="_x0000_i1170" DrawAspect="Content" ObjectID="_1792822268" r:id="rId399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thì </w:t>
      </w:r>
      <w:r w:rsidRPr="00555C89">
        <w:rPr>
          <w:rFonts w:ascii="Palatino Linotype" w:hAnsi="Palatino Linotype"/>
          <w:position w:val="-24"/>
          <w:szCs w:val="24"/>
        </w:rPr>
        <w:object w:dxaOrig="3420" w:dyaOrig="760" w14:anchorId="72E9C1A5">
          <v:shape id="_x0000_i1171" type="#_x0000_t75" style="width:171.15pt;height:38.2pt" o:ole="">
            <v:imagedata r:id="rId400" o:title=""/>
          </v:shape>
          <o:OLEObject Type="Embed" ProgID="Equation.DSMT4" ShapeID="_x0000_i1171" DrawAspect="Content" ObjectID="_1792822269" r:id="rId401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nhưng </w:t>
      </w:r>
      <w:r w:rsidRPr="00555C89">
        <w:rPr>
          <w:rFonts w:ascii="Palatino Linotype" w:hAnsi="Palatino Linotype"/>
          <w:position w:val="-16"/>
          <w:szCs w:val="24"/>
        </w:rPr>
        <w:object w:dxaOrig="1540" w:dyaOrig="440" w14:anchorId="0CB6DECA">
          <v:shape id="_x0000_i1172" type="#_x0000_t75" style="width:77pt;height:22.7pt" o:ole="">
            <v:imagedata r:id="rId402" o:title=""/>
          </v:shape>
          <o:OLEObject Type="Embed" ProgID="Equation.DSMT4" ShapeID="_x0000_i1172" DrawAspect="Content" ObjectID="_1792822270" r:id="rId403"/>
        </w:object>
      </w:r>
    </w:p>
    <w:p w14:paraId="35F2E4BD" w14:textId="77777777" w:rsidR="00727EBD" w:rsidRPr="00555C89" w:rsidRDefault="00727EBD" w:rsidP="00727EBD">
      <w:pPr>
        <w:spacing w:after="0" w:line="240" w:lineRule="auto"/>
        <w:ind w:left="992" w:firstLine="1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Nên hàm số không liên tục tại </w:t>
      </w:r>
      <w:r w:rsidRPr="00555C89">
        <w:rPr>
          <w:rFonts w:ascii="Palatino Linotype" w:hAnsi="Palatino Linotype"/>
          <w:position w:val="-6"/>
          <w:szCs w:val="24"/>
        </w:rPr>
        <w:object w:dxaOrig="520" w:dyaOrig="279" w14:anchorId="5E8DAAFF">
          <v:shape id="_x0000_i1173" type="#_x0000_t75" style="width:26.05pt;height:14.4pt" o:ole="">
            <v:imagedata r:id="rId404" o:title=""/>
          </v:shape>
          <o:OLEObject Type="Embed" ProgID="Equation.DSMT4" ShapeID="_x0000_i1173" DrawAspect="Content" ObjectID="_1792822271" r:id="rId405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>.</w:t>
      </w:r>
    </w:p>
    <w:p w14:paraId="423DE84C" w14:textId="77777777" w:rsidR="00727EBD" w:rsidRPr="00555C89" w:rsidRDefault="00727EBD" w:rsidP="00727EBD">
      <w:pPr>
        <w:spacing w:after="0" w:line="240" w:lineRule="auto"/>
        <w:ind w:left="992" w:firstLine="1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Vậy không có giá trị nào của </w:t>
      </w:r>
      <w:r w:rsidRPr="00555C89">
        <w:rPr>
          <w:rFonts w:ascii="Palatino Linotype" w:hAnsi="Palatino Linotype"/>
          <w:position w:val="-6"/>
          <w:szCs w:val="24"/>
        </w:rPr>
        <w:object w:dxaOrig="180" w:dyaOrig="220" w14:anchorId="7BE5DAA4">
          <v:shape id="_x0000_i1174" type="#_x0000_t75" style="width:8.85pt;height:11.1pt" o:ole="">
            <v:imagedata r:id="rId406" o:title=""/>
          </v:shape>
          <o:OLEObject Type="Embed" ProgID="Equation.DSMT4" ShapeID="_x0000_i1174" DrawAspect="Content" ObjectID="_1792822272" r:id="rId407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thỏa mãn yêu cầu bài toán.</w:t>
      </w:r>
    </w:p>
    <w:p w14:paraId="5C0589F1" w14:textId="77777777" w:rsidR="00727EBD" w:rsidRDefault="00727EBD" w:rsidP="00727EBD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3C01B5E5" wp14:editId="28ABF6D2">
                <wp:extent cx="6680836" cy="1409700"/>
                <wp:effectExtent l="0" t="0" r="5715" b="0"/>
                <wp:docPr id="325" name="Group 3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409700"/>
                          <a:chOff x="0" y="9524"/>
                          <a:chExt cx="6680836" cy="1409700"/>
                        </a:xfrm>
                      </wpg:grpSpPr>
                      <wpg:grpSp>
                        <wpg:cNvPr id="326" name="Group 326"/>
                        <wpg:cNvGrpSpPr/>
                        <wpg:grpSpPr>
                          <a:xfrm>
                            <a:off x="0" y="161925"/>
                            <a:ext cx="6680836" cy="1257299"/>
                            <a:chOff x="0" y="82942"/>
                            <a:chExt cx="6680973" cy="1257694"/>
                          </a:xfrm>
                        </wpg:grpSpPr>
                        <wpg:grpSp>
                          <wpg:cNvPr id="336" name="Group 336"/>
                          <wpg:cNvGrpSpPr/>
                          <wpg:grpSpPr>
                            <a:xfrm>
                              <a:off x="0" y="82942"/>
                              <a:ext cx="6680973" cy="1257693"/>
                              <a:chOff x="0" y="-241965"/>
                              <a:chExt cx="6680973" cy="1258631"/>
                            </a:xfrm>
                          </wpg:grpSpPr>
                          <wpg:grpSp>
                            <wpg:cNvPr id="337" name="Group 337"/>
                            <wpg:cNvGrpSpPr/>
                            <wpg:grpSpPr>
                              <a:xfrm>
                                <a:off x="0" y="-1732"/>
                                <a:ext cx="6680973" cy="1018398"/>
                                <a:chOff x="0" y="-1732"/>
                                <a:chExt cx="6681308" cy="1018623"/>
                              </a:xfrm>
                            </wpg:grpSpPr>
                            <wps:wsp>
                              <wps:cNvPr id="338" name="Rectangle 338"/>
                              <wps:cNvSpPr/>
                              <wps:spPr>
                                <a:xfrm>
                                  <a:off x="0" y="-1384"/>
                                  <a:ext cx="6681308" cy="10182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9" name="Rounded Rectangle 339"/>
                              <wps:cNvSpPr/>
                              <wps:spPr>
                                <a:xfrm>
                                  <a:off x="75509" y="-1732"/>
                                  <a:ext cx="6535308" cy="101831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0" name="Text Box 340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EEC4D08" w14:textId="77777777" w:rsidR="00727EBD" w:rsidRPr="003E2961" w:rsidRDefault="00727EBD" w:rsidP="00727EB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8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1" name="Text Box 341"/>
                          <wps:cNvSpPr txBox="1"/>
                          <wps:spPr>
                            <a:xfrm>
                              <a:off x="483649" y="313035"/>
                              <a:ext cx="6126835" cy="10276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75E6041" w14:textId="77777777" w:rsidR="00727EBD" w:rsidRPr="002D39E5" w:rsidRDefault="00727EBD" w:rsidP="00727EBD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  <w:r w:rsidRPr="00555C89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  <w:t xml:space="preserve">Tìm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60" w:dyaOrig="220" w14:anchorId="1B447F1E">
                                    <v:shape id="_x0000_i1175" type="#_x0000_t75" style="width:12.75pt;height:11.1pt" o:ole="">
                                      <v:imagedata r:id="rId408" o:title=""/>
                                    </v:shape>
                                    <o:OLEObject Type="Embed" ProgID="Equation.DSMT4" ShapeID="_x0000_i1175" DrawAspect="Content" ObjectID="_1792822439" r:id="rId409"/>
                                  </w:object>
                                </w:r>
                                <w:r w:rsidRPr="00555C89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  <w:t xml:space="preserve"> đề hàm số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64"/>
                                    <w:szCs w:val="24"/>
                                  </w:rPr>
                                  <w:object w:dxaOrig="3480" w:dyaOrig="1400" w14:anchorId="2DCD7585">
                                    <v:shape id="_x0000_i1176" type="#_x0000_t75" style="width:173.9pt;height:69.8pt" o:ole="">
                                      <v:imagedata r:id="rId410" o:title=""/>
                                    </v:shape>
                                    <o:OLEObject Type="Embed" ProgID="Equation.DSMT4" ShapeID="_x0000_i1176" DrawAspect="Content" ObjectID="_1792822440" r:id="rId411"/>
                                  </w:object>
                                </w:r>
                                <w:r w:rsidRPr="00555C89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  <w:t xml:space="preserve"> liên tục tại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12"/>
                                    <w:szCs w:val="24"/>
                                  </w:rPr>
                                  <w:object w:dxaOrig="660" w:dyaOrig="380" w14:anchorId="3E223E11">
                                    <v:shape id="_x0000_i1177" type="#_x0000_t75" style="width:33.25pt;height:18.85pt" o:ole="">
                                      <v:imagedata r:id="rId412" o:title=""/>
                                    </v:shape>
                                    <o:OLEObject Type="Embed" ProgID="Equation.DSMT4" ShapeID="_x0000_i1177" DrawAspect="Content" ObjectID="_1792822441" r:id="rId413"/>
                                  </w:object>
                                </w:r>
                                <w:r w:rsidRPr="00555C89">
                                  <w:rPr>
                                    <w:rFonts w:ascii="Palatino Linotype" w:hAnsi="Palatino Linotype" w:cs="Times New Roman"/>
                                    <w:szCs w:val="24"/>
                                    <w:lang w:val="fr-FR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2" name="Picture 342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C01B5E5" id="Group 325" o:spid="_x0000_s1230" style="width:526.05pt;height:111pt;mso-position-horizontal-relative:char;mso-position-vertical-relative:line" coordorigin=",95" coordsize="66808,140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">
                <v:group id="Group 326" o:spid="_x0000_s1231" style="position:absolute;top:1619;width:66808;height:12573" coordorigin=",829" coordsize="66809,12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JU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yXgGzzPhCMjlAwAA//8DAFBLAQItABQABgAIAAAAIQDb4fbL7gAAAIUBAAATAAAAAAAAAAAA&#10;AAAAAAAAAABbQ29udGVudF9UeXBlc10ueG1sUEsBAi0AFAAGAAgAAAAhAFr0LFu/AAAAFQEAAAsA&#10;AAAAAAAAAAAAAAAAHwEAAF9yZWxzLy5yZWxzUEsBAi0AFAAGAAgAAAAhAE0QlTLEAAAA3AAAAA8A&#10;AAAAAAAAAAAAAAAABwIAAGRycy9kb3ducmV2LnhtbFBLBQYAAAAAAwADALcAAAD4AgAAAAA=&#10;">
                  <v:group id="Group 336" o:spid="_x0000_s1232" style="position:absolute;top:829;width:66809;height:12577" coordorigin=",-2419" coordsize="66809,12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QPv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JJnC75lwBOTyDQAA//8DAFBLAQItABQABgAIAAAAIQDb4fbL7gAAAIUBAAATAAAAAAAAAAAA&#10;AAAAAAAAAABbQ29udGVudF9UeXBlc10ueG1sUEsBAi0AFAAGAAgAAAAhAFr0LFu/AAAAFQEAAAsA&#10;AAAAAAAAAAAAAAAAHwEAAF9yZWxzLy5yZWxzUEsBAi0AFAAGAAgAAAAhAMjJA+/EAAAA3AAAAA8A&#10;AAAAAAAAAAAAAAAABwIAAGRycy9kb3ducmV2LnhtbFBLBQYAAAAAAwADALcAAAD4AgAAAAA=&#10;">
                    <v:group id="Group 337" o:spid="_x0000_s1233" style="position:absolute;top:-17;width:66809;height:10183" coordorigin=",-17" coordsize="66813,10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">
                      <v:rect id="Rectangle 338" o:spid="_x0000_s1234" style="position:absolute;top:-13;width:66813;height:10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" fillcolor="#c00000" stroked="f" strokeweight="1pt"/>
                      <v:roundrect id="Rounded Rectangle 339" o:spid="_x0000_s1235" style="position:absolute;left:755;top:-17;width:65353;height:1018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340" o:spid="_x0000_s123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" filled="f" stroked="f" strokeweight=".5pt">
                      <v:textbox>
                        <w:txbxContent>
                          <w:p w14:paraId="7EEC4D08" w14:textId="77777777" w:rsidR="00727EBD" w:rsidRPr="003E2961" w:rsidRDefault="00727EBD" w:rsidP="00727EB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8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1" o:spid="_x0000_s1237" type="#_x0000_t202" style="position:absolute;left:4836;top:3130;width:61268;height:10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dni5xgAAANw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egB/9nwhGQ0z8AAAD//wMAUEsBAi0AFAAGAAgAAAAhANvh9svuAAAAhQEAABMAAAAAAAAA&#10;AAAAAAAAAAAAAFtDb250ZW50X1R5cGVzXS54bWxQSwECLQAUAAYACAAAACEAWvQsW78AAAAVAQAA&#10;CwAAAAAAAAAAAAAAAAAfAQAAX3JlbHMvLnJlbHNQSwECLQAUAAYACAAAACEAPXZ4ucYAAADcAAAA&#10;DwAAAAAAAAAAAAAAAAAHAgAAZHJzL2Rvd25yZXYueG1sUEsFBgAAAAADAAMAtwAAAPoCAAAAAA==&#10;" filled="f" stroked="f" strokeweight=".5pt">
                    <v:textbox>
                      <w:txbxContent>
                        <w:p w14:paraId="175E6041" w14:textId="77777777" w:rsidR="00727EBD" w:rsidRPr="002D39E5" w:rsidRDefault="00727EBD" w:rsidP="00727EBD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  <w:r w:rsidRPr="00555C89"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  <w:t xml:space="preserve">Tìm </w:t>
                          </w:r>
                          <w:r w:rsidRPr="00555C89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60" w:dyaOrig="220" w14:anchorId="1B447F1E">
                              <v:shape id="_x0000_i1175" type="#_x0000_t75" style="width:12.75pt;height:11.1pt" o:ole="">
                                <v:imagedata r:id="rId408" o:title=""/>
                              </v:shape>
                              <o:OLEObject Type="Embed" ProgID="Equation.DSMT4" ShapeID="_x0000_i1175" DrawAspect="Content" ObjectID="_1792822439" r:id="rId414"/>
                            </w:object>
                          </w:r>
                          <w:r w:rsidRPr="00555C89"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  <w:t xml:space="preserve"> đề hàm số </w:t>
                          </w:r>
                          <w:r w:rsidRPr="00555C89">
                            <w:rPr>
                              <w:rFonts w:ascii="Palatino Linotype" w:hAnsi="Palatino Linotype"/>
                              <w:position w:val="-64"/>
                              <w:szCs w:val="24"/>
                            </w:rPr>
                            <w:object w:dxaOrig="3480" w:dyaOrig="1400" w14:anchorId="2DCD7585">
                              <v:shape id="_x0000_i1176" type="#_x0000_t75" style="width:173.9pt;height:69.8pt" o:ole="">
                                <v:imagedata r:id="rId410" o:title=""/>
                              </v:shape>
                              <o:OLEObject Type="Embed" ProgID="Equation.DSMT4" ShapeID="_x0000_i1176" DrawAspect="Content" ObjectID="_1792822440" r:id="rId415"/>
                            </w:object>
                          </w:r>
                          <w:r w:rsidRPr="00555C89"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  <w:t xml:space="preserve"> liên tục tại </w:t>
                          </w:r>
                          <w:r w:rsidRPr="00555C89">
                            <w:rPr>
                              <w:rFonts w:ascii="Palatino Linotype" w:hAnsi="Palatino Linotype"/>
                              <w:position w:val="-12"/>
                              <w:szCs w:val="24"/>
                            </w:rPr>
                            <w:object w:dxaOrig="660" w:dyaOrig="380" w14:anchorId="3E223E11">
                              <v:shape id="_x0000_i1177" type="#_x0000_t75" style="width:33.25pt;height:18.85pt" o:ole="">
                                <v:imagedata r:id="rId412" o:title=""/>
                              </v:shape>
                              <o:OLEObject Type="Embed" ProgID="Equation.DSMT4" ShapeID="_x0000_i1177" DrawAspect="Content" ObjectID="_1792822441" r:id="rId416"/>
                            </w:object>
                          </w:r>
                          <w:r w:rsidRPr="00555C89">
                            <w:rPr>
                              <w:rFonts w:ascii="Palatino Linotype" w:hAnsi="Palatino Linotype" w:cs="Times New Roman"/>
                              <w:szCs w:val="24"/>
                              <w:lang w:val="fr-FR"/>
                            </w:rPr>
                            <w:t>.</w:t>
                          </w:r>
                        </w:p>
                      </w:txbxContent>
                    </v:textbox>
                  </v:shape>
                </v:group>
                <v:shape id="Picture 342" o:spid="_x0000_s123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">
                  <v:imagedata r:id="rId169" o:title=""/>
                </v:shape>
                <w10:anchorlock/>
              </v:group>
            </w:pict>
          </mc:Fallback>
        </mc:AlternateContent>
      </w:r>
    </w:p>
    <w:p w14:paraId="5B89D6B0" w14:textId="77777777" w:rsidR="00727EBD" w:rsidRPr="00B94965" w:rsidRDefault="00727EBD" w:rsidP="00727EB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51FE0C9B" w14:textId="77777777" w:rsidR="00727EBD" w:rsidRPr="00555C89" w:rsidRDefault="00727EBD" w:rsidP="00727EBD">
      <w:pPr>
        <w:spacing w:after="0" w:line="240" w:lineRule="auto"/>
        <w:ind w:left="992" w:firstLine="1"/>
        <w:rPr>
          <w:rFonts w:ascii="Palatino Linotype" w:hAnsi="Palatino Linotype" w:cs="Times New Roman"/>
          <w:szCs w:val="24"/>
        </w:rPr>
      </w:pPr>
      <w:r w:rsidRPr="00555C89">
        <w:rPr>
          <w:rFonts w:ascii="Palatino Linotype" w:hAnsi="Palatino Linotype" w:cs="Times New Roman"/>
          <w:szCs w:val="24"/>
        </w:rPr>
        <w:t xml:space="preserve">Ta có: </w:t>
      </w:r>
      <w:r w:rsidRPr="00555C89">
        <w:rPr>
          <w:rFonts w:ascii="Palatino Linotype" w:hAnsi="Palatino Linotype"/>
          <w:position w:val="-24"/>
          <w:szCs w:val="24"/>
        </w:rPr>
        <w:object w:dxaOrig="1359" w:dyaOrig="639" w14:anchorId="6828ADF4">
          <v:shape id="_x0000_i1178" type="#_x0000_t75" style="width:68.1pt;height:32.1pt" o:ole="">
            <v:imagedata r:id="rId417" o:title=""/>
          </v:shape>
          <o:OLEObject Type="Embed" ProgID="Equation.DSMT4" ShapeID="_x0000_i1178" DrawAspect="Content" ObjectID="_1792822273" r:id="rId418"/>
        </w:object>
      </w:r>
      <w:r w:rsidRPr="00555C89">
        <w:rPr>
          <w:rFonts w:ascii="Palatino Linotype" w:hAnsi="Palatino Linotype" w:cs="Times New Roman"/>
          <w:szCs w:val="24"/>
        </w:rPr>
        <w:t>.</w:t>
      </w:r>
    </w:p>
    <w:p w14:paraId="1A367B04" w14:textId="77777777" w:rsidR="00727EBD" w:rsidRPr="00555C89" w:rsidRDefault="00727EBD" w:rsidP="00727EBD">
      <w:pPr>
        <w:spacing w:after="0" w:line="240" w:lineRule="auto"/>
        <w:ind w:left="992" w:firstLine="1"/>
        <w:rPr>
          <w:rFonts w:ascii="Palatino Linotype" w:hAnsi="Palatino Linotype" w:cs="Times New Roman"/>
          <w:szCs w:val="24"/>
        </w:rPr>
      </w:pPr>
      <w:r w:rsidRPr="00555C89">
        <w:rPr>
          <w:rFonts w:ascii="Palatino Linotype" w:hAnsi="Palatino Linotype"/>
          <w:position w:val="-24"/>
          <w:szCs w:val="24"/>
        </w:rPr>
        <w:object w:dxaOrig="6080" w:dyaOrig="820" w14:anchorId="7BA65768">
          <v:shape id="_x0000_i1179" type="#_x0000_t75" style="width:303.5pt;height:41pt" o:ole="">
            <v:imagedata r:id="rId419" o:title=""/>
          </v:shape>
          <o:OLEObject Type="Embed" ProgID="Equation.DSMT4" ShapeID="_x0000_i1179" DrawAspect="Content" ObjectID="_1792822274" r:id="rId420"/>
        </w:object>
      </w:r>
      <w:r w:rsidRPr="00555C89">
        <w:rPr>
          <w:rFonts w:ascii="Palatino Linotype" w:hAnsi="Palatino Linotype"/>
          <w:position w:val="-24"/>
          <w:szCs w:val="24"/>
        </w:rPr>
        <w:object w:dxaOrig="3120" w:dyaOrig="700" w14:anchorId="377434F5">
          <v:shape id="_x0000_i1180" type="#_x0000_t75" style="width:156.2pt;height:35.45pt" o:ole="">
            <v:imagedata r:id="rId421" o:title=""/>
          </v:shape>
          <o:OLEObject Type="Embed" ProgID="Equation.DSMT4" ShapeID="_x0000_i1180" DrawAspect="Content" ObjectID="_1792822275" r:id="rId422"/>
        </w:object>
      </w:r>
    </w:p>
    <w:p w14:paraId="371A00BA" w14:textId="77777777" w:rsidR="00727EBD" w:rsidRPr="00555C89" w:rsidRDefault="00727EBD" w:rsidP="00727EBD">
      <w:pPr>
        <w:spacing w:after="0" w:line="240" w:lineRule="auto"/>
        <w:ind w:left="992" w:firstLine="1"/>
        <w:rPr>
          <w:rFonts w:ascii="Palatino Linotype" w:hAnsi="Palatino Linotype" w:cs="Times New Roman"/>
          <w:szCs w:val="24"/>
        </w:rPr>
      </w:pPr>
      <w:r w:rsidRPr="00555C89">
        <w:rPr>
          <w:rFonts w:ascii="Palatino Linotype" w:hAnsi="Palatino Linotype"/>
          <w:szCs w:val="24"/>
        </w:rPr>
        <w:t>»</w:t>
      </w:r>
      <w:r w:rsidRPr="00555C89">
        <w:rPr>
          <w:rFonts w:ascii="Palatino Linotype" w:hAnsi="Palatino Linotype"/>
          <w:szCs w:val="24"/>
          <w:lang w:val="vi-VN"/>
        </w:rPr>
        <w:t xml:space="preserve"> </w:t>
      </w:r>
      <w:r w:rsidRPr="00555C89">
        <w:rPr>
          <w:rFonts w:ascii="Palatino Linotype" w:hAnsi="Palatino Linotype"/>
          <w:position w:val="-46"/>
          <w:szCs w:val="24"/>
        </w:rPr>
        <w:object w:dxaOrig="6160" w:dyaOrig="1040" w14:anchorId="00205E5E">
          <v:shape id="_x0000_i1181" type="#_x0000_t75" style="width:308.5pt;height:51.5pt" o:ole="">
            <v:imagedata r:id="rId423" o:title=""/>
          </v:shape>
          <o:OLEObject Type="Embed" ProgID="Equation.DSMT4" ShapeID="_x0000_i1181" DrawAspect="Content" ObjectID="_1792822276" r:id="rId424"/>
        </w:object>
      </w:r>
      <w:r w:rsidRPr="00555C89">
        <w:rPr>
          <w:rFonts w:ascii="Palatino Linotype" w:hAnsi="Palatino Linotype"/>
          <w:position w:val="-30"/>
          <w:szCs w:val="24"/>
        </w:rPr>
        <w:object w:dxaOrig="2000" w:dyaOrig="700" w14:anchorId="74D0FAEF">
          <v:shape id="_x0000_i1182" type="#_x0000_t75" style="width:99.7pt;height:35.45pt" o:ole="">
            <v:imagedata r:id="rId425" o:title=""/>
          </v:shape>
          <o:OLEObject Type="Embed" ProgID="Equation.DSMT4" ShapeID="_x0000_i1182" DrawAspect="Content" ObjectID="_1792822277" r:id="rId426"/>
        </w:object>
      </w:r>
    </w:p>
    <w:p w14:paraId="7B9AA2DA" w14:textId="77777777" w:rsidR="00727EBD" w:rsidRPr="00555C89" w:rsidRDefault="00727EBD" w:rsidP="00727EBD">
      <w:pPr>
        <w:spacing w:after="0" w:line="240" w:lineRule="auto"/>
        <w:ind w:left="992" w:firstLine="1"/>
        <w:rPr>
          <w:rFonts w:ascii="Palatino Linotype" w:hAnsi="Palatino Linotype" w:cs="Times New Roman"/>
          <w:szCs w:val="24"/>
        </w:rPr>
      </w:pPr>
      <w:r w:rsidRPr="00555C89">
        <w:rPr>
          <w:rFonts w:ascii="Palatino Linotype" w:hAnsi="Palatino Linotype"/>
          <w:szCs w:val="24"/>
        </w:rPr>
        <w:lastRenderedPageBreak/>
        <w:t>»</w:t>
      </w:r>
      <w:r w:rsidRPr="00555C89">
        <w:rPr>
          <w:rFonts w:ascii="Palatino Linotype" w:hAnsi="Palatino Linotype"/>
          <w:szCs w:val="24"/>
          <w:lang w:val="vi-VN"/>
        </w:rPr>
        <w:t xml:space="preserve"> </w:t>
      </w:r>
      <w:r w:rsidRPr="00555C89">
        <w:rPr>
          <w:rFonts w:ascii="Palatino Linotype" w:hAnsi="Palatino Linotype"/>
          <w:position w:val="-60"/>
          <w:szCs w:val="24"/>
        </w:rPr>
        <w:object w:dxaOrig="5380" w:dyaOrig="1320" w14:anchorId="1037AB46">
          <v:shape id="_x0000_i1183" type="#_x0000_t75" style="width:269.15pt;height:65.9pt" o:ole="">
            <v:imagedata r:id="rId427" o:title=""/>
          </v:shape>
          <o:OLEObject Type="Embed" ProgID="Equation.DSMT4" ShapeID="_x0000_i1183" DrawAspect="Content" ObjectID="_1792822278" r:id="rId428"/>
        </w:object>
      </w:r>
    </w:p>
    <w:p w14:paraId="766689BE" w14:textId="77777777" w:rsidR="00727EBD" w:rsidRPr="00555C89" w:rsidRDefault="00727EBD" w:rsidP="00727EBD">
      <w:pPr>
        <w:spacing w:after="0" w:line="240" w:lineRule="auto"/>
        <w:ind w:left="992" w:firstLine="1"/>
        <w:rPr>
          <w:rFonts w:ascii="Palatino Linotype" w:hAnsi="Palatino Linotype" w:cs="Times New Roman"/>
          <w:szCs w:val="24"/>
        </w:rPr>
      </w:pPr>
      <w:r w:rsidRPr="00555C89">
        <w:rPr>
          <w:rFonts w:ascii="Palatino Linotype" w:hAnsi="Palatino Linotype"/>
          <w:position w:val="-60"/>
          <w:szCs w:val="24"/>
        </w:rPr>
        <w:object w:dxaOrig="6240" w:dyaOrig="1060" w14:anchorId="42B25573">
          <v:shape id="_x0000_i1184" type="#_x0000_t75" style="width:311.8pt;height:53.15pt" o:ole="">
            <v:imagedata r:id="rId429" o:title=""/>
          </v:shape>
          <o:OLEObject Type="Embed" ProgID="Equation.DSMT4" ShapeID="_x0000_i1184" DrawAspect="Content" ObjectID="_1792822279" r:id="rId430"/>
        </w:object>
      </w:r>
    </w:p>
    <w:p w14:paraId="56BF244D" w14:textId="77777777" w:rsidR="00727EBD" w:rsidRPr="00555C89" w:rsidRDefault="00727EBD" w:rsidP="00727EBD">
      <w:pPr>
        <w:spacing w:after="0" w:line="240" w:lineRule="auto"/>
        <w:ind w:left="992" w:firstLine="1"/>
        <w:rPr>
          <w:rFonts w:ascii="Palatino Linotype" w:hAnsi="Palatino Linotype" w:cs="Times New Roman"/>
          <w:szCs w:val="24"/>
        </w:rPr>
      </w:pPr>
      <w:r w:rsidRPr="00555C89">
        <w:rPr>
          <w:rFonts w:ascii="Palatino Linotype" w:hAnsi="Palatino Linotype"/>
          <w:position w:val="-24"/>
          <w:szCs w:val="24"/>
        </w:rPr>
        <w:object w:dxaOrig="2460" w:dyaOrig="639" w14:anchorId="4E84FF62">
          <v:shape id="_x0000_i1185" type="#_x0000_t75" style="width:122.95pt;height:32.1pt" o:ole="">
            <v:imagedata r:id="rId431" o:title=""/>
          </v:shape>
          <o:OLEObject Type="Embed" ProgID="Equation.DSMT4" ShapeID="_x0000_i1185" DrawAspect="Content" ObjectID="_1792822280" r:id="rId432"/>
        </w:object>
      </w:r>
    </w:p>
    <w:p w14:paraId="7DE0758F" w14:textId="77777777" w:rsidR="00727EBD" w:rsidRPr="00555C89" w:rsidRDefault="00727EBD" w:rsidP="00727EBD">
      <w:pPr>
        <w:spacing w:after="0" w:line="240" w:lineRule="auto"/>
        <w:ind w:left="992" w:firstLine="1"/>
        <w:rPr>
          <w:rFonts w:ascii="Palatino Linotype" w:hAnsi="Palatino Linotype" w:cs="Times New Roman"/>
          <w:szCs w:val="24"/>
        </w:rPr>
      </w:pPr>
      <w:r w:rsidRPr="00555C89">
        <w:rPr>
          <w:rFonts w:ascii="Palatino Linotype" w:hAnsi="Palatino Linotype"/>
          <w:position w:val="-32"/>
          <w:szCs w:val="24"/>
        </w:rPr>
        <w:object w:dxaOrig="4120" w:dyaOrig="760" w14:anchorId="5F462DF0">
          <v:shape id="_x0000_i1186" type="#_x0000_t75" style="width:206.05pt;height:38.2pt" o:ole="">
            <v:imagedata r:id="rId433" o:title=""/>
          </v:shape>
          <o:OLEObject Type="Embed" ProgID="Equation.DSMT4" ShapeID="_x0000_i1186" DrawAspect="Content" ObjectID="_1792822281" r:id="rId434"/>
        </w:object>
      </w:r>
    </w:p>
    <w:p w14:paraId="270AFC1E" w14:textId="77777777" w:rsidR="00727EBD" w:rsidRPr="00555C89" w:rsidRDefault="00727EBD" w:rsidP="00727EBD">
      <w:pPr>
        <w:spacing w:after="0" w:line="240" w:lineRule="auto"/>
        <w:ind w:left="992" w:firstLine="1"/>
        <w:rPr>
          <w:rFonts w:ascii="Palatino Linotype" w:hAnsi="Palatino Linotype" w:cs="Times New Roman"/>
          <w:szCs w:val="24"/>
        </w:rPr>
      </w:pPr>
      <w:r w:rsidRPr="00555C89">
        <w:rPr>
          <w:rFonts w:ascii="Palatino Linotype" w:hAnsi="Palatino Linotype" w:cs="Times New Roman"/>
          <w:szCs w:val="24"/>
        </w:rPr>
        <w:t xml:space="preserve">Để hàm số liên tục tại </w:t>
      </w:r>
      <w:r w:rsidRPr="00555C89">
        <w:rPr>
          <w:rFonts w:ascii="Palatino Linotype" w:hAnsi="Palatino Linotype"/>
          <w:position w:val="-6"/>
          <w:szCs w:val="24"/>
        </w:rPr>
        <w:object w:dxaOrig="560" w:dyaOrig="279" w14:anchorId="225D3A23">
          <v:shape id="_x0000_i1187" type="#_x0000_t75" style="width:27.7pt;height:14.4pt" o:ole="">
            <v:imagedata r:id="rId435" o:title=""/>
          </v:shape>
          <o:OLEObject Type="Embed" ProgID="Equation.DSMT4" ShapeID="_x0000_i1187" DrawAspect="Content" ObjectID="_1792822282" r:id="rId436"/>
        </w:object>
      </w:r>
      <w:r w:rsidRPr="00555C89">
        <w:rPr>
          <w:rFonts w:ascii="Palatino Linotype" w:hAnsi="Palatino Linotype" w:cs="Times New Roman"/>
          <w:szCs w:val="24"/>
        </w:rPr>
        <w:t xml:space="preserve"> thì </w:t>
      </w:r>
      <w:r w:rsidRPr="00555C89">
        <w:rPr>
          <w:rFonts w:ascii="Palatino Linotype" w:hAnsi="Palatino Linotype"/>
          <w:position w:val="-24"/>
          <w:szCs w:val="24"/>
        </w:rPr>
        <w:object w:dxaOrig="4720" w:dyaOrig="639" w14:anchorId="6D8C2468">
          <v:shape id="_x0000_i1188" type="#_x0000_t75" style="width:236.5pt;height:32.1pt" o:ole="">
            <v:imagedata r:id="rId437" o:title=""/>
          </v:shape>
          <o:OLEObject Type="Embed" ProgID="Equation.DSMT4" ShapeID="_x0000_i1188" DrawAspect="Content" ObjectID="_1792822283" r:id="rId438"/>
        </w:object>
      </w:r>
      <w:r w:rsidRPr="00555C89">
        <w:rPr>
          <w:rFonts w:ascii="Palatino Linotype" w:hAnsi="Palatino Linotype" w:cs="Times New Roman"/>
          <w:szCs w:val="24"/>
        </w:rPr>
        <w:t>.</w:t>
      </w:r>
    </w:p>
    <w:p w14:paraId="6B76C677" w14:textId="77777777" w:rsidR="00D872AE" w:rsidRDefault="00D872AE" w:rsidP="00D872AE">
      <w:pPr>
        <w:rPr>
          <w:rFonts w:ascii="Palatino Linotype" w:hAnsi="Palatino Linotype" w:cs="Times New Roman"/>
          <w:szCs w:val="24"/>
          <w:lang w:val="vi-VN"/>
        </w:rPr>
      </w:pPr>
      <w:r>
        <w:rPr>
          <w:rFonts w:ascii="Palatino Linotype" w:hAnsi="Palatino Linotype" w:cs="Times New Roman"/>
          <w:szCs w:val="24"/>
          <w:lang w:val="vi-VN"/>
        </w:rPr>
        <w:br w:type="page"/>
      </w:r>
    </w:p>
    <w:p w14:paraId="46A8AC94" w14:textId="77777777" w:rsidR="00772820" w:rsidRPr="00772FAD" w:rsidRDefault="00772820" w:rsidP="00772820">
      <w:pPr>
        <w:pStyle w:val="Heading2"/>
        <w:spacing w:before="0" w:after="0"/>
        <w:rPr>
          <w:rFonts w:ascii="Palatino Linotype" w:hAnsi="Palatino Linotype"/>
          <w:b w:val="0"/>
          <w:i w:val="0"/>
          <w:sz w:val="24"/>
          <w:szCs w:val="24"/>
          <w:lang w:val="vi-VN"/>
        </w:rPr>
      </w:pPr>
      <w:r w:rsidRPr="003E2961">
        <w:rPr>
          <w:rFonts w:ascii="Palatino Linotype" w:eastAsia="Calibri" w:hAnsi="Palatino Linotype"/>
          <w:b w:val="0"/>
          <w:i w:val="0"/>
          <w:color w:val="002060"/>
        </w:rPr>
        <w:lastRenderedPageBreak/>
        <w:sym w:font="Wingdings" w:char="F050"/>
      </w:r>
      <w:r w:rsidRPr="000865E6">
        <w:rPr>
          <w:rFonts w:ascii="Palatino Linotype" w:eastAsia="Calibri" w:hAnsi="Palatino Linotype"/>
          <w:i w:val="0"/>
          <w:color w:val="002060"/>
          <w:lang w:val="vi-VN"/>
        </w:rPr>
        <w:t xml:space="preserve"> </w:t>
      </w:r>
      <w:r w:rsidRPr="000865E6">
        <w:rPr>
          <w:rFonts w:ascii="Palatino Linotype" w:eastAsia="Calibri" w:hAnsi="Palatino Linotype"/>
          <w:color w:val="002060"/>
          <w:sz w:val="26"/>
          <w:szCs w:val="26"/>
          <w:lang w:val="vi-VN"/>
        </w:rPr>
        <w:t>D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 xml:space="preserve">ạng </w:t>
      </w:r>
      <w:r>
        <w:rPr>
          <w:rFonts w:ascii="Palatino Linotype" w:eastAsia="Calibri" w:hAnsi="Palatino Linotype"/>
          <w:color w:val="002060"/>
          <w:sz w:val="26"/>
          <w:szCs w:val="26"/>
        </w:rPr>
        <w:t>3</w:t>
      </w:r>
      <w:r w:rsidRPr="000865E6">
        <w:rPr>
          <w:rFonts w:ascii="Palatino Linotype" w:eastAsia="Calibri" w:hAnsi="Palatino Linotype"/>
          <w:color w:val="002060"/>
          <w:sz w:val="26"/>
          <w:szCs w:val="26"/>
        </w:rPr>
        <w:t>.</w:t>
      </w:r>
      <w:r w:rsidRPr="000865E6">
        <w:rPr>
          <w:rFonts w:ascii="Quicksand" w:eastAsia="Calibri" w:hAnsi="Quicksand"/>
          <w:i w:val="0"/>
          <w:color w:val="002060"/>
          <w:sz w:val="30"/>
          <w:szCs w:val="30"/>
        </w:rPr>
        <w:t xml:space="preserve"> </w:t>
      </w:r>
      <w:r>
        <w:rPr>
          <w:rFonts w:ascii="Quicksand" w:eastAsia="Calibri" w:hAnsi="Quicksand"/>
          <w:i w:val="0"/>
          <w:color w:val="C00000"/>
          <w:sz w:val="30"/>
          <w:szCs w:val="30"/>
          <w:lang w:val="vi-VN"/>
        </w:rPr>
        <w:t>Chứng minh phương trình có nghiệm</w:t>
      </w:r>
    </w:p>
    <w:p w14:paraId="4FF19297" w14:textId="77777777" w:rsidR="00772820" w:rsidRDefault="00772820" w:rsidP="0077282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345DA5DD" wp14:editId="07B0E156">
                <wp:extent cx="6680887" cy="2857501"/>
                <wp:effectExtent l="0" t="0" r="24765" b="19050"/>
                <wp:docPr id="95" name="Group 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2857501"/>
                          <a:chOff x="0" y="-43020"/>
                          <a:chExt cx="6680887" cy="2857501"/>
                        </a:xfrm>
                      </wpg:grpSpPr>
                      <wpg:grpSp>
                        <wpg:cNvPr id="346856704" name="Group 346856704"/>
                        <wpg:cNvGrpSpPr/>
                        <wpg:grpSpPr>
                          <a:xfrm>
                            <a:off x="0" y="140576"/>
                            <a:ext cx="6680887" cy="2673905"/>
                            <a:chOff x="0" y="-8876"/>
                            <a:chExt cx="6825515" cy="2748147"/>
                          </a:xfrm>
                        </wpg:grpSpPr>
                        <wps:wsp>
                          <wps:cNvPr id="144" name="Rectangle: Rounded Corners 19"/>
                          <wps:cNvSpPr/>
                          <wps:spPr>
                            <a:xfrm>
                              <a:off x="0" y="153130"/>
                              <a:ext cx="6825515" cy="2586141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6D1C0F58" w14:textId="77777777" w:rsidR="00772820" w:rsidRDefault="00772820" w:rsidP="00772820">
                                <w:pPr>
                                  <w:spacing w:after="0"/>
                                  <w:ind w:left="720" w:hanging="45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</w:pPr>
                                <w:r w:rsidRPr="00BE13DB">
                                  <w:rPr>
                                    <w:rFonts w:ascii="Yu Gothic" w:eastAsia="Yu Gothic" w:hAnsi="Yu Gothic" w:cs="Times New Roman" w:hint="eastAsia"/>
                                    <w:color w:val="000000" w:themeColor="text1"/>
                                    <w:szCs w:val="24"/>
                                  </w:rPr>
                                  <w:t>▪</w:t>
                                </w:r>
                                <w:r w:rsidRPr="00BE13DB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ab/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Để chứng minh phương trình </w:t>
                                </w:r>
                                <w:r w:rsidRPr="00EA5C6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920" w:dyaOrig="440" w14:anchorId="42B3E858">
                                    <v:shape id="_x0000_i1189" type="#_x0000_t75" style="width:45.95pt;height:21.6pt" o:ole="">
                                      <v:imagedata r:id="rId439" o:title=""/>
                                    </v:shape>
                                    <o:OLEObject Type="Embed" ProgID="Equation.DSMT4" ShapeID="_x0000_i1189" DrawAspect="Content" ObjectID="_1792822442" r:id="rId440"/>
                                  </w:objec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 có </w: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b/>
                                    <w:i/>
                                    <w:color w:val="C00000"/>
                                    <w:szCs w:val="24"/>
                                    <w:lang w:val="fr-FR"/>
                                  </w:rPr>
                                  <w:t>ít nhất một nghiệm</w: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C00000"/>
                                    <w:szCs w:val="24"/>
                                    <w:lang w:val="fr-FR"/>
                                  </w:rPr>
                                  <w:t xml:space="preserve"> </w: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trên </w:t>
                                </w:r>
                                <w:r w:rsidRPr="00EA5C6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260" w:dyaOrig="260" w14:anchorId="0AE54D77">
                                    <v:shape id="_x0000_i1190" type="#_x0000_t75" style="width:12.75pt;height:12.75pt" o:ole="">
                                      <v:imagedata r:id="rId441" o:title=""/>
                                    </v:shape>
                                    <o:OLEObject Type="Embed" ProgID="Equation.DSMT4" ShapeID="_x0000_i1190" DrawAspect="Content" ObjectID="_1792822443" r:id="rId442"/>
                                  </w:objec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. </w:t>
                                </w:r>
                              </w:p>
                              <w:p w14:paraId="68859382" w14:textId="77777777" w:rsidR="00772820" w:rsidRDefault="00772820" w:rsidP="00772820">
                                <w:pPr>
                                  <w:spacing w:after="0"/>
                                  <w:ind w:left="72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Ta chứng minh hàm số </w:t>
                                </w:r>
                                <w:r w:rsidRPr="00EA5C6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940" w:dyaOrig="440" w14:anchorId="19D98B60">
                                    <v:shape id="_x0000_i1191" type="#_x0000_t75" style="width:47.1pt;height:21.6pt" o:ole="">
                                      <v:imagedata r:id="rId443" o:title=""/>
                                    </v:shape>
                                    <o:OLEObject Type="Embed" ProgID="Equation.DSMT4" ShapeID="_x0000_i1191" DrawAspect="Content" ObjectID="_1792822444" r:id="rId444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> </w:t>
                                </w:r>
                                <w:r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>:</w:t>
                                </w:r>
                              </w:p>
                              <w:p w14:paraId="6778DBD5" w14:textId="77777777" w:rsidR="00772820" w:rsidRDefault="00772820" w:rsidP="00772820">
                                <w:pPr>
                                  <w:spacing w:after="0"/>
                                  <w:ind w:left="72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</w:pPr>
                                <w:r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» L</w: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iên tục trên </w:t>
                                </w:r>
                                <w:r w:rsidRPr="00EA5C6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260" w:dyaOrig="260" w14:anchorId="49C49DBE">
                                    <v:shape id="_x0000_i1192" type="#_x0000_t75" style="width:12.75pt;height:12.75pt" o:ole="">
                                      <v:imagedata r:id="rId445" o:title=""/>
                                    </v:shape>
                                    <o:OLEObject Type="Embed" ProgID="Equation.DSMT4" ShapeID="_x0000_i1192" DrawAspect="Content" ObjectID="_1792822445" r:id="rId446"/>
                                  </w:objec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 và </w:t>
                                </w:r>
                              </w:p>
                              <w:p w14:paraId="22967304" w14:textId="77777777" w:rsidR="00772820" w:rsidRDefault="00772820" w:rsidP="00772820">
                                <w:pPr>
                                  <w:spacing w:after="0"/>
                                  <w:ind w:left="72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</w:pPr>
                                <w:r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» C</w: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ó hai số sao cho </w:t>
                                </w:r>
                                <w:r w:rsidRPr="00EA5C6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1440" w:dyaOrig="440" w14:anchorId="16E460E3">
                                    <v:shape id="_x0000_i1193" type="#_x0000_t75" style="width:1in;height:21.6pt" o:ole="">
                                      <v:imagedata r:id="rId447" o:title=""/>
                                    </v:shape>
                                    <o:OLEObject Type="Embed" ProgID="Equation.DSMT4" ShapeID="_x0000_i1193" DrawAspect="Content" ObjectID="_1792822446" r:id="rId448"/>
                                  </w:objec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>.</w:t>
                                </w:r>
                              </w:p>
                              <w:p w14:paraId="00C724DE" w14:textId="77777777" w:rsidR="00772820" w:rsidRPr="00EA5C6A" w:rsidRDefault="00772820" w:rsidP="00772820">
                                <w:pPr>
                                  <w:spacing w:after="0"/>
                                  <w:ind w:left="720" w:hanging="45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</w:pPr>
                                <w:r w:rsidRPr="00BE13DB">
                                  <w:rPr>
                                    <w:rFonts w:ascii="Yu Gothic" w:eastAsia="Yu Gothic" w:hAnsi="Yu Gothic" w:cs="Times New Roman" w:hint="eastAsia"/>
                                    <w:color w:val="000000" w:themeColor="text1"/>
                                    <w:szCs w:val="24"/>
                                  </w:rPr>
                                  <w:t>▪</w:t>
                                </w:r>
                                <w:r w:rsidRPr="00EA5C6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  <w:tab/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Để chứng minh phương trình </w:t>
                                </w:r>
                                <w:r w:rsidRPr="00EA5C6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920" w:dyaOrig="440" w14:anchorId="5265964B">
                                    <v:shape id="_x0000_i1194" type="#_x0000_t75" style="width:45.95pt;height:21.6pt" o:ole="">
                                      <v:imagedata r:id="rId449" o:title=""/>
                                    </v:shape>
                                    <o:OLEObject Type="Embed" ProgID="Equation.DSMT4" ShapeID="_x0000_i1194" DrawAspect="Content" ObjectID="_1792822447" r:id="rId450"/>
                                  </w:objec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 có </w: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b/>
                                    <w:i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k</w: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b/>
                                    <w:i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 nghiệm</w: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 trên </w:t>
                                </w:r>
                                <w:r w:rsidRPr="00EA5C6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260" w:dyaOrig="260" w14:anchorId="1E438D12">
                                    <v:shape id="_x0000_i1195" type="#_x0000_t75" style="width:12.75pt;height:12.75pt" o:ole="">
                                      <v:imagedata r:id="rId451" o:title=""/>
                                    </v:shape>
                                    <o:OLEObject Type="Embed" ProgID="Equation.DSMT4" ShapeID="_x0000_i1195" DrawAspect="Content" ObjectID="_1792822448" r:id="rId452"/>
                                  </w:objec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>.</w:t>
                                </w:r>
                              </w:p>
                              <w:p w14:paraId="72DE05E7" w14:textId="77777777" w:rsidR="00772820" w:rsidRDefault="00772820" w:rsidP="00772820">
                                <w:pPr>
                                  <w:spacing w:after="0"/>
                                  <w:ind w:left="72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</w:pP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T</w: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a chứng minh hàm số </w:t>
                                </w:r>
                                <w:r w:rsidRPr="00EA5C6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940" w:dyaOrig="440" w14:anchorId="2087AC81">
                                    <v:shape id="_x0000_i1196" type="#_x0000_t75" style="width:47.1pt;height:21.6pt" o:ole="">
                                      <v:imagedata r:id="rId453" o:title=""/>
                                    </v:shape>
                                    <o:OLEObject Type="Embed" ProgID="Equation.DSMT4" ShapeID="_x0000_i1196" DrawAspect="Content" ObjectID="_1792822449" r:id="rId454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  <w:color w:val="000000" w:themeColor="text1"/>
                                    <w:szCs w:val="24"/>
                                  </w:rPr>
                                  <w:t> </w:t>
                                </w:r>
                                <w:r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>:</w:t>
                                </w:r>
                              </w:p>
                              <w:p w14:paraId="4A956408" w14:textId="77777777" w:rsidR="00772820" w:rsidRDefault="00772820" w:rsidP="00772820">
                                <w:pPr>
                                  <w:spacing w:after="0"/>
                                  <w:ind w:left="72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</w:pPr>
                                <w:r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» L</w: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iên tục trên </w:t>
                                </w:r>
                                <w:r w:rsidRPr="00EA5C6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260" w:dyaOrig="260" w14:anchorId="0FF196D9">
                                    <v:shape id="_x0000_i1198" type="#_x0000_t75" style="width:12.75pt;height:12.75pt" o:ole="">
                                      <v:imagedata r:id="rId455" o:title=""/>
                                    </v:shape>
                                    <o:OLEObject Type="Embed" ProgID="Equation.DSMT4" ShapeID="_x0000_i1198" DrawAspect="Content" ObjectID="_1792822450" r:id="rId456"/>
                                  </w:objec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 và </w:t>
                                </w:r>
                              </w:p>
                              <w:p w14:paraId="602B68B0" w14:textId="77777777" w:rsidR="00772820" w:rsidRPr="00EA5C6A" w:rsidRDefault="00772820" w:rsidP="00772820">
                                <w:pPr>
                                  <w:spacing w:after="0"/>
                                  <w:ind w:left="72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</w:pPr>
                                <w:r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>» T</w: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ồn tại </w:t>
                                </w:r>
                                <w:r w:rsidRPr="00EA5C6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Cs w:val="24"/>
                                  </w:rPr>
                                  <w:object w:dxaOrig="200" w:dyaOrig="279" w14:anchorId="4234CF56">
                                    <v:shape id="_x0000_i1200" type="#_x0000_t75" style="width:9.95pt;height:14.4pt" o:ole="">
                                      <v:imagedata r:id="rId457" o:title=""/>
                                    </v:shape>
                                    <o:OLEObject Type="Embed" ProgID="Equation.DSMT4" ShapeID="_x0000_i1200" DrawAspect="Content" ObjectID="_1792822451" r:id="rId458"/>
                                  </w:objec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 khoảng dời nhau </w:t>
                                </w:r>
                                <w:r w:rsidRPr="00EA5C6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2235" w:dyaOrig="435" w14:anchorId="7F02DB2C">
                                    <v:shape id="_x0000_i1202" type="#_x0000_t75" style="width:111.9pt;height:21.6pt" o:ole="">
                                      <v:imagedata r:id="rId459" o:title=""/>
                                    </v:shape>
                                    <o:OLEObject Type="Embed" ProgID="Equation.DSMT4" ShapeID="_x0000_i1202" DrawAspect="Content" ObjectID="_1792822452" r:id="rId460"/>
                                  </w:object>
                                </w:r>
                                <w:r w:rsidRPr="00EA5C6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fr-FR"/>
                                  </w:rPr>
                                  <w:t xml:space="preserve"> nằm trong </w:t>
                                </w:r>
                                <w:r w:rsidRPr="00EA5C6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Cs w:val="24"/>
                                  </w:rPr>
                                  <w:object w:dxaOrig="255" w:dyaOrig="255" w14:anchorId="2B9F2B62">
                                    <v:shape id="_x0000_i1204" type="#_x0000_t75" style="width:12.75pt;height:12.75pt" o:ole="">
                                      <v:imagedata r:id="rId461" o:title=""/>
                                    </v:shape>
                                    <o:OLEObject Type="Embed" ProgID="Equation.DSMT4" ShapeID="_x0000_i1204" DrawAspect="Content" ObjectID="_1792822453" r:id="rId462"/>
                                  </w:object>
                                </w:r>
                                <w:r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Cs w:val="24"/>
                                    <w:lang w:val="vi-VN"/>
                                  </w:rPr>
                                  <w:t xml:space="preserve">: </w:t>
                                </w:r>
                                <w:r w:rsidRPr="00EA5C6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Cs w:val="24"/>
                                  </w:rPr>
                                  <w:object w:dxaOrig="1725" w:dyaOrig="435" w14:anchorId="145026F2">
                                    <v:shape id="_x0000_i1206" type="#_x0000_t75" style="width:86.4pt;height:21.6pt" o:ole="">
                                      <v:imagedata r:id="rId463" o:title=""/>
                                    </v:shape>
                                    <o:OLEObject Type="Embed" ProgID="Equation.DSMT4" ShapeID="_x0000_i1206" DrawAspect="Content" ObjectID="_1792822454" r:id="rId464"/>
                                  </w:object>
                                </w:r>
                              </w:p>
                              <w:p w14:paraId="7C5C0359" w14:textId="77777777" w:rsidR="00772820" w:rsidRPr="00772FAD" w:rsidRDefault="00772820" w:rsidP="00772820">
                                <w:pPr>
                                  <w:spacing w:after="0" w:line="240" w:lineRule="auto"/>
                                  <w:ind w:left="99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45" name="Group 145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146" name="Group 146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147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8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9" name="Text Box 149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9A18CE7" w14:textId="77777777" w:rsidR="00772820" w:rsidRPr="003E2961" w:rsidRDefault="00772820" w:rsidP="00772820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150" name="Picture 150"/>
                          <pic:cNvPicPr>
                            <a:picLocks noChangeAspect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45DA5DD" id="Group 95" o:spid="_x0000_s1239" style="width:526.05pt;height:225pt;mso-position-horizontal-relative:char;mso-position-vertical-relative:line" coordorigin=",-430" coordsize="66808,285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">
                <v:group id="Group 346856704" o:spid="_x0000_s1240" style="position:absolute;top:1405;width:66808;height:26739" coordorigin=",-88" coordsize="68255,27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">
                  <v:roundrect id="Rectangle: Rounded Corners 19" o:spid="_x0000_s1241" style="position:absolute;top:1531;width:68255;height:25861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" fillcolor="#fff2cc [663]" strokecolor="#c00000" strokeweight="1.25pt">
                    <v:stroke joinstyle="miter"/>
                    <v:textbox inset=",14.4pt,,7.2pt">
                      <w:txbxContent>
                        <w:p w14:paraId="6D1C0F58" w14:textId="77777777" w:rsidR="00772820" w:rsidRDefault="00772820" w:rsidP="00772820">
                          <w:pPr>
                            <w:spacing w:after="0"/>
                            <w:ind w:left="720" w:hanging="45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</w:pPr>
                          <w:r w:rsidRPr="00BE13DB">
                            <w:rPr>
                              <w:rFonts w:ascii="Yu Gothic" w:eastAsia="Yu Gothic" w:hAnsi="Yu Gothic" w:cs="Times New Roman" w:hint="eastAsia"/>
                              <w:color w:val="000000" w:themeColor="text1"/>
                              <w:szCs w:val="24"/>
                            </w:rPr>
                            <w:t>▪</w:t>
                          </w:r>
                          <w:r w:rsidRPr="00BE13DB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ab/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Để chứng minh phương trình </w:t>
                          </w:r>
                          <w:r w:rsidRPr="00EA5C6A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920" w:dyaOrig="440" w14:anchorId="42B3E858">
                              <v:shape id="_x0000_i1189" type="#_x0000_t75" style="width:45.95pt;height:21.6pt" o:ole="">
                                <v:imagedata r:id="rId439" o:title=""/>
                              </v:shape>
                              <o:OLEObject Type="Embed" ProgID="Equation.DSMT4" ShapeID="_x0000_i1189" DrawAspect="Content" ObjectID="_1792822442" r:id="rId465"/>
                            </w:objec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 có </w: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b/>
                              <w:i/>
                              <w:color w:val="C00000"/>
                              <w:szCs w:val="24"/>
                              <w:lang w:val="fr-FR"/>
                            </w:rPr>
                            <w:t>ít nhất một nghiệm</w: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C00000"/>
                              <w:szCs w:val="24"/>
                              <w:lang w:val="fr-FR"/>
                            </w:rPr>
                            <w:t xml:space="preserve"> </w: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trên </w:t>
                          </w:r>
                          <w:r w:rsidRPr="00EA5C6A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260" w:dyaOrig="260" w14:anchorId="0AE54D77">
                              <v:shape id="_x0000_i1190" type="#_x0000_t75" style="width:12.75pt;height:12.75pt" o:ole="">
                                <v:imagedata r:id="rId441" o:title=""/>
                              </v:shape>
                              <o:OLEObject Type="Embed" ProgID="Equation.DSMT4" ShapeID="_x0000_i1190" DrawAspect="Content" ObjectID="_1792822443" r:id="rId466"/>
                            </w:objec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. </w:t>
                          </w:r>
                        </w:p>
                        <w:p w14:paraId="68859382" w14:textId="77777777" w:rsidR="00772820" w:rsidRDefault="00772820" w:rsidP="00772820">
                          <w:pPr>
                            <w:spacing w:after="0"/>
                            <w:ind w:left="72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Ta chứng minh hàm số </w:t>
                          </w:r>
                          <w:r w:rsidRPr="00EA5C6A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940" w:dyaOrig="440" w14:anchorId="19D98B60">
                              <v:shape id="_x0000_i1191" type="#_x0000_t75" style="width:47.1pt;height:21.6pt" o:ole="">
                                <v:imagedata r:id="rId443" o:title=""/>
                              </v:shape>
                              <o:OLEObject Type="Embed" ProgID="Equation.DSMT4" ShapeID="_x0000_i1191" DrawAspect="Content" ObjectID="_1792822444" r:id="rId467"/>
                            </w:objec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> </w:t>
                          </w:r>
                          <w:r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>:</w:t>
                          </w:r>
                        </w:p>
                        <w:p w14:paraId="6778DBD5" w14:textId="77777777" w:rsidR="00772820" w:rsidRDefault="00772820" w:rsidP="00772820">
                          <w:pPr>
                            <w:spacing w:after="0"/>
                            <w:ind w:left="72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</w:pPr>
                          <w:r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>» L</w: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iên tục trên </w:t>
                          </w:r>
                          <w:r w:rsidRPr="00EA5C6A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260" w:dyaOrig="260" w14:anchorId="49C49DBE">
                              <v:shape id="_x0000_i1192" type="#_x0000_t75" style="width:12.75pt;height:12.75pt" o:ole="">
                                <v:imagedata r:id="rId445" o:title=""/>
                              </v:shape>
                              <o:OLEObject Type="Embed" ProgID="Equation.DSMT4" ShapeID="_x0000_i1192" DrawAspect="Content" ObjectID="_1792822445" r:id="rId468"/>
                            </w:objec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 và </w:t>
                          </w:r>
                        </w:p>
                        <w:p w14:paraId="22967304" w14:textId="77777777" w:rsidR="00772820" w:rsidRDefault="00772820" w:rsidP="00772820">
                          <w:pPr>
                            <w:spacing w:after="0"/>
                            <w:ind w:left="72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</w:pPr>
                          <w:r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>» C</w: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ó hai số sao cho </w:t>
                          </w:r>
                          <w:r w:rsidRPr="00EA5C6A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1440" w:dyaOrig="440" w14:anchorId="16E460E3">
                              <v:shape id="_x0000_i1193" type="#_x0000_t75" style="width:1in;height:21.6pt" o:ole="">
                                <v:imagedata r:id="rId447" o:title=""/>
                              </v:shape>
                              <o:OLEObject Type="Embed" ProgID="Equation.DSMT4" ShapeID="_x0000_i1193" DrawAspect="Content" ObjectID="_1792822446" r:id="rId469"/>
                            </w:objec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>.</w:t>
                          </w:r>
                        </w:p>
                        <w:p w14:paraId="00C724DE" w14:textId="77777777" w:rsidR="00772820" w:rsidRPr="00EA5C6A" w:rsidRDefault="00772820" w:rsidP="00772820">
                          <w:pPr>
                            <w:spacing w:after="0"/>
                            <w:ind w:left="720" w:hanging="45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</w:pPr>
                          <w:r w:rsidRPr="00BE13DB">
                            <w:rPr>
                              <w:rFonts w:ascii="Yu Gothic" w:eastAsia="Yu Gothic" w:hAnsi="Yu Gothic" w:cs="Times New Roman" w:hint="eastAsia"/>
                              <w:color w:val="000000" w:themeColor="text1"/>
                              <w:szCs w:val="24"/>
                            </w:rPr>
                            <w:t>▪</w:t>
                          </w:r>
                          <w:r w:rsidRPr="00EA5C6A"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  <w:tab/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Để chứng minh phương trình </w:t>
                          </w:r>
                          <w:r w:rsidRPr="00EA5C6A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920" w:dyaOrig="440" w14:anchorId="5265964B">
                              <v:shape id="_x0000_i1194" type="#_x0000_t75" style="width:45.95pt;height:21.6pt" o:ole="">
                                <v:imagedata r:id="rId449" o:title=""/>
                              </v:shape>
                              <o:OLEObject Type="Embed" ProgID="Equation.DSMT4" ShapeID="_x0000_i1194" DrawAspect="Content" ObjectID="_1792822447" r:id="rId470"/>
                            </w:objec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 có </w: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b/>
                              <w:i/>
                              <w:color w:val="000000" w:themeColor="text1"/>
                              <w:szCs w:val="24"/>
                              <w:lang w:val="vi-VN"/>
                            </w:rPr>
                            <w:t>k</w: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b/>
                              <w:i/>
                              <w:color w:val="000000" w:themeColor="text1"/>
                              <w:szCs w:val="24"/>
                              <w:lang w:val="fr-FR"/>
                            </w:rPr>
                            <w:t xml:space="preserve"> nghiệm</w: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 trên </w:t>
                          </w:r>
                          <w:r w:rsidRPr="00EA5C6A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260" w:dyaOrig="260" w14:anchorId="1E438D12">
                              <v:shape id="_x0000_i1195" type="#_x0000_t75" style="width:12.75pt;height:12.75pt" o:ole="">
                                <v:imagedata r:id="rId451" o:title=""/>
                              </v:shape>
                              <o:OLEObject Type="Embed" ProgID="Equation.DSMT4" ShapeID="_x0000_i1195" DrawAspect="Content" ObjectID="_1792822448" r:id="rId471"/>
                            </w:objec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>.</w:t>
                          </w:r>
                        </w:p>
                        <w:p w14:paraId="72DE05E7" w14:textId="77777777" w:rsidR="00772820" w:rsidRDefault="00772820" w:rsidP="00772820">
                          <w:pPr>
                            <w:spacing w:after="0"/>
                            <w:ind w:left="72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</w:pP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>T</w: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a chứng minh hàm số </w:t>
                          </w:r>
                          <w:r w:rsidRPr="00EA5C6A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940" w:dyaOrig="440" w14:anchorId="2087AC81">
                              <v:shape id="_x0000_i1196" type="#_x0000_t75" style="width:47.1pt;height:21.6pt" o:ole="">
                                <v:imagedata r:id="rId453" o:title=""/>
                              </v:shape>
                              <o:OLEObject Type="Embed" ProgID="Equation.DSMT4" ShapeID="_x0000_i1196" DrawAspect="Content" ObjectID="_1792822449" r:id="rId472"/>
                            </w:object>
                          </w:r>
                          <w:r>
                            <w:rPr>
                              <w:rFonts w:ascii="Palatino Linotype" w:hAnsi="Palatino Linotype"/>
                              <w:color w:val="000000" w:themeColor="text1"/>
                              <w:szCs w:val="24"/>
                            </w:rPr>
                            <w:t> </w:t>
                          </w:r>
                          <w:r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>:</w:t>
                          </w:r>
                        </w:p>
                        <w:p w14:paraId="4A956408" w14:textId="77777777" w:rsidR="00772820" w:rsidRDefault="00772820" w:rsidP="00772820">
                          <w:pPr>
                            <w:spacing w:after="0"/>
                            <w:ind w:left="72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</w:pPr>
                          <w:r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>» L</w: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iên tục trên </w:t>
                          </w:r>
                          <w:r w:rsidRPr="00EA5C6A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260" w:dyaOrig="260" w14:anchorId="0FF196D9">
                              <v:shape id="_x0000_i1198" type="#_x0000_t75" style="width:12.75pt;height:12.75pt" o:ole="">
                                <v:imagedata r:id="rId455" o:title=""/>
                              </v:shape>
                              <o:OLEObject Type="Embed" ProgID="Equation.DSMT4" ShapeID="_x0000_i1198" DrawAspect="Content" ObjectID="_1792822450" r:id="rId473"/>
                            </w:objec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 và </w:t>
                          </w:r>
                        </w:p>
                        <w:p w14:paraId="602B68B0" w14:textId="77777777" w:rsidR="00772820" w:rsidRPr="00EA5C6A" w:rsidRDefault="00772820" w:rsidP="00772820">
                          <w:pPr>
                            <w:spacing w:after="0"/>
                            <w:ind w:left="72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</w:pPr>
                          <w:r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>» T</w: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ồn tại </w:t>
                          </w:r>
                          <w:r w:rsidRPr="00EA5C6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Cs w:val="24"/>
                            </w:rPr>
                            <w:object w:dxaOrig="200" w:dyaOrig="279" w14:anchorId="4234CF56">
                              <v:shape id="_x0000_i1200" type="#_x0000_t75" style="width:9.95pt;height:14.4pt" o:ole="">
                                <v:imagedata r:id="rId457" o:title=""/>
                              </v:shape>
                              <o:OLEObject Type="Embed" ProgID="Equation.DSMT4" ShapeID="_x0000_i1200" DrawAspect="Content" ObjectID="_1792822451" r:id="rId474"/>
                            </w:objec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 khoảng dời nhau </w:t>
                          </w:r>
                          <w:r w:rsidRPr="00EA5C6A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2235" w:dyaOrig="435" w14:anchorId="7F02DB2C">
                              <v:shape id="_x0000_i1202" type="#_x0000_t75" style="width:111.9pt;height:21.6pt" o:ole="">
                                <v:imagedata r:id="rId459" o:title=""/>
                              </v:shape>
                              <o:OLEObject Type="Embed" ProgID="Equation.DSMT4" ShapeID="_x0000_i1202" DrawAspect="Content" ObjectID="_1792822452" r:id="rId475"/>
                            </w:object>
                          </w:r>
                          <w:r w:rsidRPr="00EA5C6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fr-FR"/>
                            </w:rPr>
                            <w:t xml:space="preserve"> nằm trong </w:t>
                          </w:r>
                          <w:r w:rsidRPr="00EA5C6A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Cs w:val="24"/>
                            </w:rPr>
                            <w:object w:dxaOrig="255" w:dyaOrig="255" w14:anchorId="2B9F2B62">
                              <v:shape id="_x0000_i1204" type="#_x0000_t75" style="width:12.75pt;height:12.75pt" o:ole="">
                                <v:imagedata r:id="rId461" o:title=""/>
                              </v:shape>
                              <o:OLEObject Type="Embed" ProgID="Equation.DSMT4" ShapeID="_x0000_i1204" DrawAspect="Content" ObjectID="_1792822453" r:id="rId476"/>
                            </w:object>
                          </w:r>
                          <w:r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Cs w:val="24"/>
                              <w:lang w:val="vi-VN"/>
                            </w:rPr>
                            <w:t xml:space="preserve">: </w:t>
                          </w:r>
                          <w:r w:rsidRPr="00EA5C6A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Cs w:val="24"/>
                            </w:rPr>
                            <w:object w:dxaOrig="1725" w:dyaOrig="435" w14:anchorId="145026F2">
                              <v:shape id="_x0000_i1206" type="#_x0000_t75" style="width:86.4pt;height:21.6pt" o:ole="">
                                <v:imagedata r:id="rId463" o:title=""/>
                              </v:shape>
                              <o:OLEObject Type="Embed" ProgID="Equation.DSMT4" ShapeID="_x0000_i1206" DrawAspect="Content" ObjectID="_1792822454" r:id="rId477"/>
                            </w:object>
                          </w:r>
                        </w:p>
                        <w:p w14:paraId="7C5C0359" w14:textId="77777777" w:rsidR="00772820" w:rsidRPr="00772FAD" w:rsidRDefault="00772820" w:rsidP="00772820">
                          <w:pPr>
                            <w:spacing w:after="0" w:line="240" w:lineRule="auto"/>
                            <w:ind w:left="990"/>
                            <w:rPr>
                              <w:rFonts w:ascii="Palatino Linotype" w:hAnsi="Palatino Linotype" w:cs="Times New Roman"/>
                              <w:color w:val="000000" w:themeColor="text1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145" o:spid="_x0000_s1242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    <v:group id="Group 146" o:spid="_x0000_s1243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x5z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yPGTyfCRfIxT8AAAD//wMAUEsBAi0AFAAGAAgAAAAhANvh9svuAAAAhQEAABMAAAAAAAAAAAAA&#10;AAAAAAAAAFtDb250ZW50X1R5cGVzXS54bWxQSwECLQAUAAYACAAAACEAWvQsW78AAAAVAQAACwAA&#10;AAAAAAAAAAAAAAAfAQAAX3JlbHMvLnJlbHNQSwECLQAUAAYACAAAACEAPQsec8MAAADcAAAADwAA&#10;AAAAAAAAAAAAAAAHAgAAZHJzL2Rvd25yZXYueG1sUEsFBgAAAAADAAMAtwAAAPcCAAAAAA==&#10;">
                      <v:shape id="Arrow: Pentagon 24" o:spid="_x0000_s1244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" adj="20325" fillcolor="#c00000" strokecolor="#c00000" strokeweight="2.25pt"/>
                      <v:shape id="Arrow: Pentagon 27" o:spid="_x0000_s1245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" adj="20334" fillcolor="#fff2cc [663]" stroked="f" strokeweight="1pt"/>
                    </v:group>
                    <v:shape id="Text Box 149" o:spid="_x0000_s1246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" filled="f" stroked="f" strokeweight=".5pt">
                      <v:textbox>
                        <w:txbxContent>
                          <w:p w14:paraId="29A18CE7" w14:textId="77777777" w:rsidR="00772820" w:rsidRPr="003E2961" w:rsidRDefault="00772820" w:rsidP="00772820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150" o:spid="_x0000_s1247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">
                  <v:imagedata r:id="rId161" o:title=""/>
                </v:shape>
                <w10:anchorlock/>
              </v:group>
            </w:pict>
          </mc:Fallback>
        </mc:AlternateContent>
      </w:r>
    </w:p>
    <w:p w14:paraId="0191891F" w14:textId="77777777" w:rsidR="00772820" w:rsidRDefault="00772820" w:rsidP="0077282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27C14FC0" wp14:editId="3E1D325F">
                <wp:extent cx="6680836" cy="790575"/>
                <wp:effectExtent l="0" t="0" r="5715" b="9525"/>
                <wp:docPr id="151" name="Group 1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790575"/>
                          <a:chOff x="0" y="9524"/>
                          <a:chExt cx="6680836" cy="790575"/>
                        </a:xfrm>
                      </wpg:grpSpPr>
                      <wpg:grpSp>
                        <wpg:cNvPr id="155" name="Group 155"/>
                        <wpg:cNvGrpSpPr/>
                        <wpg:grpSpPr>
                          <a:xfrm>
                            <a:off x="0" y="161925"/>
                            <a:ext cx="6680836" cy="638174"/>
                            <a:chOff x="0" y="82942"/>
                            <a:chExt cx="6680973" cy="638374"/>
                          </a:xfrm>
                        </wpg:grpSpPr>
                        <wpg:grpSp>
                          <wpg:cNvPr id="156" name="Group 156"/>
                          <wpg:cNvGrpSpPr/>
                          <wpg:grpSpPr>
                            <a:xfrm>
                              <a:off x="0" y="82942"/>
                              <a:ext cx="6680973" cy="638374"/>
                              <a:chOff x="0" y="-241965"/>
                              <a:chExt cx="6680973" cy="638850"/>
                            </a:xfrm>
                          </wpg:grpSpPr>
                          <wpg:grpSp>
                            <wpg:cNvPr id="157" name="Group 157"/>
                            <wpg:cNvGrpSpPr/>
                            <wpg:grpSpPr>
                              <a:xfrm>
                                <a:off x="0" y="-1327"/>
                                <a:ext cx="6680973" cy="398212"/>
                                <a:chOff x="0" y="-1327"/>
                                <a:chExt cx="6681308" cy="398300"/>
                              </a:xfrm>
                            </wpg:grpSpPr>
                            <wps:wsp>
                              <wps:cNvPr id="158" name="Rectangle 158"/>
                              <wps:cNvSpPr/>
                              <wps:spPr>
                                <a:xfrm>
                                  <a:off x="0" y="-980"/>
                                  <a:ext cx="6681308" cy="39795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9" name="Rounded Rectangle 159"/>
                              <wps:cNvSpPr/>
                              <wps:spPr>
                                <a:xfrm>
                                  <a:off x="75509" y="-1327"/>
                                  <a:ext cx="6535308" cy="39796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00" name="Text Box 346856800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A03C7AC" w14:textId="77777777" w:rsidR="00772820" w:rsidRPr="003E2961" w:rsidRDefault="00772820" w:rsidP="0077282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1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801" name="Text Box 346856801"/>
                          <wps:cNvSpPr txBox="1"/>
                          <wps:spPr>
                            <a:xfrm>
                              <a:off x="483650" y="313584"/>
                              <a:ext cx="5972297" cy="40773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544CF7F" w14:textId="77777777" w:rsidR="00772820" w:rsidRPr="007B2117" w:rsidRDefault="00772820" w:rsidP="0077282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555C8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Chứng minh rằng phương trình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1665" w:dyaOrig="345" w14:anchorId="61F2CB4F">
                                    <v:shape id="_x0000_i1208" type="#_x0000_t75" style="width:83.1pt;height:17.15pt" o:ole="">
                                      <v:imagedata r:id="rId478" o:title=""/>
                                    </v:shape>
                                    <o:OLEObject Type="Embed" ProgID="Equation.DSMT4" ShapeID="_x0000_i1208" DrawAspect="Content" ObjectID="_1792822455" r:id="rId479"/>
                                  </w:object>
                                </w:r>
                                <w:r w:rsidRPr="00555C8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có ít nhất một nghiệm thuộc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16"/>
                                    <w:szCs w:val="24"/>
                                  </w:rPr>
                                  <w:object w:dxaOrig="720" w:dyaOrig="435" w14:anchorId="3A6E74C9">
                                    <v:shape id="_x0000_i1210" type="#_x0000_t75" style="width:36pt;height:21.6pt" o:ole="">
                                      <v:imagedata r:id="rId480" o:title=""/>
                                    </v:shape>
                                    <o:OLEObject Type="Embed" ProgID="Equation.DSMT4" ShapeID="_x0000_i1210" DrawAspect="Content" ObjectID="_1792822456" r:id="rId481"/>
                                  </w:object>
                                </w:r>
                              </w:p>
                              <w:p w14:paraId="2BD90564" w14:textId="77777777" w:rsidR="00772820" w:rsidRPr="002D39E5" w:rsidRDefault="00772820" w:rsidP="00772820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02" name="Picture 346856802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7C14FC0" id="Group 151" o:spid="_x0000_s1248" style="width:526.05pt;height:62.25pt;mso-position-horizontal-relative:char;mso-position-vertical-relative:line" coordorigin=",95" coordsize="66808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">
                <v:group id="Group 155" o:spid="_x0000_s1249" style="position:absolute;top:1619;width:66808;height:6381" coordorigin=",829" coordsize="66809,6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">
                  <v:group id="Group 156" o:spid="_x0000_s1250" style="position:absolute;top:829;width:66809;height:6384" coordorigin=",-2419" coordsize="66809,6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  <v:group id="Group 157" o:spid="_x0000_s1251" style="position:absolute;top:-13;width:66809;height:3981" coordorigin=",-13" coordsize="66813,39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    <v:rect id="Rectangle 158" o:spid="_x0000_s1252" style="position:absolute;top:-9;width:66813;height:39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" fillcolor="#c00000" stroked="f" strokeweight="1pt"/>
                      <v:roundrect id="Rounded Rectangle 159" o:spid="_x0000_s1253" style="position:absolute;left:755;top:-13;width:65353;height:397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346856800" o:spid="_x0000_s1254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" filled="f" stroked="f" strokeweight=".5pt">
                      <v:textbox>
                        <w:txbxContent>
                          <w:p w14:paraId="6A03C7AC" w14:textId="77777777" w:rsidR="00772820" w:rsidRPr="003E2961" w:rsidRDefault="00772820" w:rsidP="0077282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1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801" o:spid="_x0000_s1255" type="#_x0000_t202" style="position:absolute;left:4836;top:3135;width:59723;height:40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" filled="f" stroked="f" strokeweight=".5pt">
                    <v:textbox>
                      <w:txbxContent>
                        <w:p w14:paraId="3544CF7F" w14:textId="77777777" w:rsidR="00772820" w:rsidRPr="007B2117" w:rsidRDefault="00772820" w:rsidP="0077282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555C89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Chứng minh rằng phương trình </w:t>
                          </w:r>
                          <w:r w:rsidRPr="00555C89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1665" w:dyaOrig="345" w14:anchorId="61F2CB4F">
                              <v:shape id="_x0000_i1208" type="#_x0000_t75" style="width:83.1pt;height:17.15pt" o:ole="">
                                <v:imagedata r:id="rId478" o:title=""/>
                              </v:shape>
                              <o:OLEObject Type="Embed" ProgID="Equation.DSMT4" ShapeID="_x0000_i1208" DrawAspect="Content" ObjectID="_1792822455" r:id="rId482"/>
                            </w:object>
                          </w:r>
                          <w:r w:rsidRPr="00555C89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có ít nhất một nghiệm thuộc </w:t>
                          </w:r>
                          <w:r w:rsidRPr="00555C89">
                            <w:rPr>
                              <w:rFonts w:ascii="Palatino Linotype" w:hAnsi="Palatino Linotype"/>
                              <w:position w:val="-16"/>
                              <w:szCs w:val="24"/>
                            </w:rPr>
                            <w:object w:dxaOrig="720" w:dyaOrig="435" w14:anchorId="3A6E74C9">
                              <v:shape id="_x0000_i1210" type="#_x0000_t75" style="width:36pt;height:21.6pt" o:ole="">
                                <v:imagedata r:id="rId480" o:title=""/>
                              </v:shape>
                              <o:OLEObject Type="Embed" ProgID="Equation.DSMT4" ShapeID="_x0000_i1210" DrawAspect="Content" ObjectID="_1792822456" r:id="rId483"/>
                            </w:object>
                          </w:r>
                        </w:p>
                        <w:p w14:paraId="2BD90564" w14:textId="77777777" w:rsidR="00772820" w:rsidRPr="002D39E5" w:rsidRDefault="00772820" w:rsidP="00772820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346856802" o:spid="_x0000_s1256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">
                  <v:imagedata r:id="rId169" o:title=""/>
                </v:shape>
                <w10:anchorlock/>
              </v:group>
            </w:pict>
          </mc:Fallback>
        </mc:AlternateContent>
      </w:r>
    </w:p>
    <w:p w14:paraId="47460AB5" w14:textId="77777777" w:rsidR="00772820" w:rsidRPr="00B94965" w:rsidRDefault="00772820" w:rsidP="00772820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65158E2E" w14:textId="77777777" w:rsidR="00D872AE" w:rsidRPr="00555C89" w:rsidRDefault="00D872AE" w:rsidP="00D872AE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Đặt </w:t>
      </w:r>
      <w:r w:rsidRPr="00555C89">
        <w:rPr>
          <w:rFonts w:ascii="Palatino Linotype" w:hAnsi="Palatino Linotype"/>
          <w:position w:val="-16"/>
          <w:szCs w:val="24"/>
        </w:rPr>
        <w:object w:dxaOrig="2079" w:dyaOrig="440" w14:anchorId="01223424">
          <v:shape id="_x0000_i1211" type="#_x0000_t75" style="width:104.1pt;height:21.6pt" o:ole="">
            <v:imagedata r:id="rId484" o:title=""/>
          </v:shape>
          <o:OLEObject Type="Embed" ProgID="Equation.DSMT4" ShapeID="_x0000_i1211" DrawAspect="Content" ObjectID="_1792822284" r:id="rId485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</w:t>
      </w:r>
    </w:p>
    <w:p w14:paraId="06FC6A82" w14:textId="77777777" w:rsidR="00D872AE" w:rsidRDefault="00D872AE" w:rsidP="00D872AE">
      <w:pPr>
        <w:spacing w:after="0" w:line="240" w:lineRule="auto"/>
        <w:ind w:left="992"/>
        <w:rPr>
          <w:rFonts w:ascii="Palatino Linotype" w:hAnsi="Palatino Linotype"/>
          <w:szCs w:val="24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Vì </w:t>
      </w:r>
      <w:r w:rsidRPr="00555C89">
        <w:rPr>
          <w:rFonts w:ascii="Palatino Linotype" w:hAnsi="Palatino Linotype"/>
          <w:position w:val="-16"/>
          <w:szCs w:val="24"/>
        </w:rPr>
        <w:object w:dxaOrig="560" w:dyaOrig="440" w14:anchorId="18370373">
          <v:shape id="_x0000_i1212" type="#_x0000_t75" style="width:27.7pt;height:21.6pt" o:ole="">
            <v:imagedata r:id="rId486" o:title=""/>
          </v:shape>
          <o:OLEObject Type="Embed" ProgID="Equation.DSMT4" ShapeID="_x0000_i1212" DrawAspect="Content" ObjectID="_1792822285" r:id="rId487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là hàm đa thức xác định trên </w:t>
      </w:r>
      <w:r w:rsidRPr="00555C89">
        <w:rPr>
          <w:rFonts w:ascii="Palatino Linotype" w:hAnsi="Palatino Linotype"/>
          <w:position w:val="-4"/>
          <w:szCs w:val="24"/>
        </w:rPr>
        <w:object w:dxaOrig="260" w:dyaOrig="260" w14:anchorId="118C195D">
          <v:shape id="_x0000_i1213" type="#_x0000_t75" style="width:12.75pt;height:12.75pt" o:ole="">
            <v:imagedata r:id="rId488" o:title=""/>
          </v:shape>
          <o:OLEObject Type="Embed" ProgID="Equation.DSMT4" ShapeID="_x0000_i1213" DrawAspect="Content" ObjectID="_1792822286" r:id="rId489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nên liên tục trên </w:t>
      </w:r>
      <w:r w:rsidRPr="00EA5C6A">
        <w:rPr>
          <w:rFonts w:ascii="Palatino Linotype" w:hAnsi="Palatino Linotype"/>
          <w:position w:val="-4"/>
          <w:szCs w:val="24"/>
        </w:rPr>
        <w:object w:dxaOrig="260" w:dyaOrig="260" w14:anchorId="46B5C7CF">
          <v:shape id="_x0000_i1214" type="#_x0000_t75" style="width:12.75pt;height:12.75pt" o:ole="">
            <v:imagedata r:id="rId490" o:title=""/>
          </v:shape>
          <o:OLEObject Type="Embed" ProgID="Equation.DSMT4" ShapeID="_x0000_i1214" DrawAspect="Content" ObjectID="_1792822287" r:id="rId491"/>
        </w:object>
      </w:r>
    </w:p>
    <w:p w14:paraId="1C8EB101" w14:textId="77777777" w:rsidR="00D872AE" w:rsidRPr="00555C89" w:rsidRDefault="00D872AE" w:rsidP="00D872AE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62070E">
        <w:rPr>
          <w:position w:val="-16"/>
        </w:rPr>
        <w:object w:dxaOrig="840" w:dyaOrig="440" w14:anchorId="46BF292D">
          <v:shape id="_x0000_i1215" type="#_x0000_t75" style="width:42.1pt;height:21.6pt" o:ole="">
            <v:imagedata r:id="rId492" o:title=""/>
          </v:shape>
          <o:OLEObject Type="Embed" ProgID="Equation.DSMT4" ShapeID="_x0000_i1215" DrawAspect="Content" ObjectID="_1792822288" r:id="rId493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liên tục trên </w:t>
      </w:r>
      <w:r w:rsidRPr="00555C89">
        <w:rPr>
          <w:rFonts w:ascii="Palatino Linotype" w:hAnsi="Palatino Linotype"/>
          <w:position w:val="-16"/>
          <w:szCs w:val="24"/>
        </w:rPr>
        <w:object w:dxaOrig="760" w:dyaOrig="440" w14:anchorId="2E9B84C1">
          <v:shape id="_x0000_i1216" type="#_x0000_t75" style="width:38.2pt;height:21.6pt" o:ole="">
            <v:imagedata r:id="rId494" o:title=""/>
          </v:shape>
          <o:OLEObject Type="Embed" ProgID="Equation.DSMT4" ShapeID="_x0000_i1216" DrawAspect="Content" ObjectID="_1792822289" r:id="rId495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>.</w:t>
      </w:r>
    </w:p>
    <w:p w14:paraId="29293A8C" w14:textId="77777777" w:rsidR="00D872AE" w:rsidRDefault="00D872AE" w:rsidP="00D872AE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Ta có: </w:t>
      </w:r>
      <w:r w:rsidRPr="00555C89">
        <w:rPr>
          <w:rFonts w:ascii="Palatino Linotype" w:hAnsi="Palatino Linotype"/>
          <w:position w:val="-16"/>
          <w:szCs w:val="24"/>
        </w:rPr>
        <w:object w:dxaOrig="3860" w:dyaOrig="440" w14:anchorId="1F40BF0D">
          <v:shape id="_x0000_i1217" type="#_x0000_t75" style="width:192.75pt;height:21.6pt" o:ole="">
            <v:imagedata r:id="rId496" o:title=""/>
          </v:shape>
          <o:OLEObject Type="Embed" ProgID="Equation.DSMT4" ShapeID="_x0000_i1217" DrawAspect="Content" ObjectID="_1792822290" r:id="rId497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</w:t>
      </w:r>
    </w:p>
    <w:p w14:paraId="2DB7D5C4" w14:textId="77777777" w:rsidR="00D872AE" w:rsidRPr="00555C89" w:rsidRDefault="00D872AE" w:rsidP="00D872AE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/>
          <w:position w:val="-16"/>
          <w:szCs w:val="24"/>
        </w:rPr>
        <w:object w:dxaOrig="1200" w:dyaOrig="440" w14:anchorId="11EE0E85">
          <v:shape id="_x0000_i1218" type="#_x0000_t75" style="width:59.8pt;height:21.6pt" o:ole="">
            <v:imagedata r:id="rId498" o:title=""/>
          </v:shape>
          <o:OLEObject Type="Embed" ProgID="Equation.DSMT4" ShapeID="_x0000_i1218" DrawAspect="Content" ObjectID="_1792822291" r:id="rId499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có ít nhất một nghiệm thuộc khoảng </w:t>
      </w:r>
      <w:r w:rsidRPr="00555C89">
        <w:rPr>
          <w:rFonts w:ascii="Palatino Linotype" w:hAnsi="Palatino Linotype"/>
          <w:position w:val="-16"/>
          <w:szCs w:val="24"/>
        </w:rPr>
        <w:object w:dxaOrig="800" w:dyaOrig="440" w14:anchorId="74AFD204">
          <v:shape id="_x0000_i1219" type="#_x0000_t75" style="width:39.9pt;height:21.6pt" o:ole="">
            <v:imagedata r:id="rId500" o:title=""/>
          </v:shape>
          <o:OLEObject Type="Embed" ProgID="Equation.DSMT4" ShapeID="_x0000_i1219" DrawAspect="Content" ObjectID="_1792822292" r:id="rId501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 </w:t>
      </w:r>
    </w:p>
    <w:p w14:paraId="00908FEE" w14:textId="77777777" w:rsidR="00772820" w:rsidRDefault="00772820" w:rsidP="0077282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1818CB28" wp14:editId="0A367FFF">
                <wp:extent cx="6680836" cy="790575"/>
                <wp:effectExtent l="0" t="0" r="5715" b="9525"/>
                <wp:docPr id="346856803" name="Group 3468568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790575"/>
                          <a:chOff x="0" y="9524"/>
                          <a:chExt cx="6680836" cy="790575"/>
                        </a:xfrm>
                      </wpg:grpSpPr>
                      <wpg:grpSp>
                        <wpg:cNvPr id="346856804" name="Group 346856804"/>
                        <wpg:cNvGrpSpPr/>
                        <wpg:grpSpPr>
                          <a:xfrm>
                            <a:off x="0" y="161925"/>
                            <a:ext cx="6680836" cy="638174"/>
                            <a:chOff x="0" y="82942"/>
                            <a:chExt cx="6680973" cy="638374"/>
                          </a:xfrm>
                        </wpg:grpSpPr>
                        <wpg:grpSp>
                          <wpg:cNvPr id="346856805" name="Group 346856805"/>
                          <wpg:cNvGrpSpPr/>
                          <wpg:grpSpPr>
                            <a:xfrm>
                              <a:off x="0" y="82942"/>
                              <a:ext cx="6680973" cy="638374"/>
                              <a:chOff x="0" y="-241965"/>
                              <a:chExt cx="6680973" cy="638850"/>
                            </a:xfrm>
                          </wpg:grpSpPr>
                          <wpg:grpSp>
                            <wpg:cNvPr id="346856806" name="Group 346856806"/>
                            <wpg:cNvGrpSpPr/>
                            <wpg:grpSpPr>
                              <a:xfrm>
                                <a:off x="0" y="-1327"/>
                                <a:ext cx="6680973" cy="398212"/>
                                <a:chOff x="0" y="-1327"/>
                                <a:chExt cx="6681308" cy="398300"/>
                              </a:xfrm>
                            </wpg:grpSpPr>
                            <wps:wsp>
                              <wps:cNvPr id="346856807" name="Rectangle 346856807"/>
                              <wps:cNvSpPr/>
                              <wps:spPr>
                                <a:xfrm>
                                  <a:off x="0" y="-980"/>
                                  <a:ext cx="6681308" cy="39795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08" name="Rounded Rectangle 346856808"/>
                              <wps:cNvSpPr/>
                              <wps:spPr>
                                <a:xfrm>
                                  <a:off x="75509" y="-1327"/>
                                  <a:ext cx="6535308" cy="39796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09" name="Text Box 346856809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7128DE7" w14:textId="77777777" w:rsidR="00772820" w:rsidRPr="003E2961" w:rsidRDefault="00772820" w:rsidP="0077282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2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810" name="Text Box 346856810"/>
                          <wps:cNvSpPr txBox="1"/>
                          <wps:spPr>
                            <a:xfrm>
                              <a:off x="483650" y="313584"/>
                              <a:ext cx="5972297" cy="40773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D90080C" w14:textId="77777777" w:rsidR="00772820" w:rsidRPr="00EA5C6A" w:rsidRDefault="00772820" w:rsidP="0077282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555C8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Chứng minh rằng phương trình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325" w:dyaOrig="345" w14:anchorId="3A8309C1">
                                    <v:shape id="_x0000_i1221" type="#_x0000_t75" style="width:116.3pt;height:17.15pt" o:ole="">
                                      <v:imagedata r:id="rId502" o:title=""/>
                                    </v:shape>
                                    <o:OLEObject Type="Embed" ProgID="Equation.DSMT4" ShapeID="_x0000_i1221" DrawAspect="Content" ObjectID="_1792822457" r:id="rId503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55C8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>có đúng ba nghiệm phân biệt</w:t>
                                </w:r>
                                <w:r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49919BE9" w14:textId="77777777" w:rsidR="00772820" w:rsidRPr="002D39E5" w:rsidRDefault="00772820" w:rsidP="00772820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11" name="Picture 346856811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818CB28" id="Group 346856803" o:spid="_x0000_s1257" style="width:526.05pt;height:62.25pt;mso-position-horizontal-relative:char;mso-position-vertical-relative:line" coordorigin=",95" coordsize="66808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">
                <v:group id="Group 346856804" o:spid="_x0000_s1258" style="position:absolute;top:1619;width:66808;height:6381" coordorigin=",829" coordsize="66809,6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">
                  <v:group id="Group 346856805" o:spid="_x0000_s1259" style="position:absolute;top:829;width:66809;height:6384" coordorigin=",-2419" coordsize="66809,6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">
                    <v:group id="Group 346856806" o:spid="_x0000_s1260" style="position:absolute;top:-13;width:66809;height:3981" coordorigin=",-13" coordsize="66813,39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">
                      <v:rect id="Rectangle 346856807" o:spid="_x0000_s1261" style="position:absolute;top:-9;width:66813;height:39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" fillcolor="#c00000" stroked="f" strokeweight="1pt"/>
                      <v:roundrect id="Rounded Rectangle 346856808" o:spid="_x0000_s1262" style="position:absolute;left:755;top:-13;width:65353;height:397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" fillcolor="#fff2cc [663]" stroked="f" strokeweight="1pt">
                        <v:stroke joinstyle="miter"/>
                      </v:roundrect>
                    </v:group>
                    <v:shape id="Text Box 346856809" o:spid="_x0000_s126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" filled="f" stroked="f" strokeweight=".5pt">
                      <v:textbox>
                        <w:txbxContent>
                          <w:p w14:paraId="77128DE7" w14:textId="77777777" w:rsidR="00772820" w:rsidRPr="003E2961" w:rsidRDefault="00772820" w:rsidP="0077282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2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810" o:spid="_x0000_s1264" type="#_x0000_t202" style="position:absolute;left:4836;top:3135;width:59723;height:40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" filled="f" stroked="f" strokeweight=".5pt">
                    <v:textbox>
                      <w:txbxContent>
                        <w:p w14:paraId="6D90080C" w14:textId="77777777" w:rsidR="00772820" w:rsidRPr="00EA5C6A" w:rsidRDefault="00772820" w:rsidP="0077282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555C89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Chứng minh rằng phương trình </w:t>
                          </w:r>
                          <w:r w:rsidRPr="00555C89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325" w:dyaOrig="345" w14:anchorId="3A8309C1">
                              <v:shape id="_x0000_i1221" type="#_x0000_t75" style="width:116.3pt;height:17.15pt" o:ole="">
                                <v:imagedata r:id="rId502" o:title=""/>
                              </v:shape>
                              <o:OLEObject Type="Embed" ProgID="Equation.DSMT4" ShapeID="_x0000_i1221" DrawAspect="Content" ObjectID="_1792822457" r:id="rId504"/>
                            </w:object>
                          </w:r>
                          <w:r>
                            <w:rPr>
                              <w:rFonts w:ascii="Palatino Linotype" w:hAnsi="Palatino Linotype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55C89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>có đúng ba nghiệm phân biệt</w:t>
                          </w:r>
                          <w:r>
                            <w:rPr>
                              <w:rFonts w:ascii="Palatino Linotype" w:eastAsia="Calibri" w:hAnsi="Palatino Linotype" w:cs="Times New Roman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49919BE9" w14:textId="77777777" w:rsidR="00772820" w:rsidRPr="002D39E5" w:rsidRDefault="00772820" w:rsidP="00772820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346856811" o:spid="_x0000_s126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">
                  <v:imagedata r:id="rId169" o:title=""/>
                </v:shape>
                <w10:anchorlock/>
              </v:group>
            </w:pict>
          </mc:Fallback>
        </mc:AlternateContent>
      </w:r>
    </w:p>
    <w:p w14:paraId="44EE5B20" w14:textId="77777777" w:rsidR="00772820" w:rsidRPr="00B94965" w:rsidRDefault="00772820" w:rsidP="00772820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072AC747" w14:textId="77777777" w:rsidR="00D872AE" w:rsidRPr="00555C89" w:rsidRDefault="00D872AE" w:rsidP="00D872AE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Đặt </w:t>
      </w:r>
      <w:r w:rsidRPr="00555C89">
        <w:rPr>
          <w:rFonts w:ascii="Palatino Linotype" w:hAnsi="Palatino Linotype"/>
          <w:position w:val="-16"/>
          <w:szCs w:val="24"/>
        </w:rPr>
        <w:object w:dxaOrig="2680" w:dyaOrig="440" w14:anchorId="67D91188">
          <v:shape id="_x0000_i1222" type="#_x0000_t75" style="width:134.05pt;height:21.6pt" o:ole="">
            <v:imagedata r:id="rId505" o:title=""/>
          </v:shape>
          <o:OLEObject Type="Embed" ProgID="Equation.DSMT4" ShapeID="_x0000_i1222" DrawAspect="Content" ObjectID="_1792822293" r:id="rId506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>.</w:t>
      </w:r>
    </w:p>
    <w:p w14:paraId="0F2B95E9" w14:textId="77777777" w:rsidR="00D872AE" w:rsidRPr="00555C89" w:rsidRDefault="00D872AE" w:rsidP="00D872AE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TXĐ: </w:t>
      </w:r>
      <w:r w:rsidRPr="00555C89">
        <w:rPr>
          <w:rFonts w:ascii="Palatino Linotype" w:hAnsi="Palatino Linotype"/>
          <w:position w:val="-16"/>
          <w:szCs w:val="24"/>
        </w:rPr>
        <w:object w:dxaOrig="1520" w:dyaOrig="440" w14:anchorId="0D827B95">
          <v:shape id="_x0000_i1223" type="#_x0000_t75" style="width:75.9pt;height:21.6pt" o:ole="">
            <v:imagedata r:id="rId507" o:title=""/>
          </v:shape>
          <o:OLEObject Type="Embed" ProgID="Equation.DSMT4" ShapeID="_x0000_i1223" DrawAspect="Content" ObjectID="_1792822294" r:id="rId508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liên tục trên </w:t>
      </w:r>
      <w:r w:rsidRPr="00555C89">
        <w:rPr>
          <w:rFonts w:ascii="Palatino Linotype" w:hAnsi="Palatino Linotype"/>
          <w:position w:val="-16"/>
          <w:szCs w:val="24"/>
        </w:rPr>
        <w:object w:dxaOrig="1080" w:dyaOrig="440" w14:anchorId="61CBA931">
          <v:shape id="_x0000_i1224" type="#_x0000_t75" style="width:54.3pt;height:21.6pt" o:ole="">
            <v:imagedata r:id="rId509" o:title=""/>
          </v:shape>
          <o:OLEObject Type="Embed" ProgID="Equation.DSMT4" ShapeID="_x0000_i1224" DrawAspect="Content" ObjectID="_1792822295" r:id="rId510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liên tục trên </w:t>
      </w:r>
      <w:r w:rsidRPr="00555C89">
        <w:rPr>
          <w:rFonts w:ascii="Palatino Linotype" w:hAnsi="Palatino Linotype"/>
          <w:position w:val="-16"/>
          <w:szCs w:val="24"/>
        </w:rPr>
        <w:object w:dxaOrig="780" w:dyaOrig="440" w14:anchorId="5D26A121">
          <v:shape id="_x0000_i1225" type="#_x0000_t75" style="width:38.75pt;height:21.6pt" o:ole="">
            <v:imagedata r:id="rId511" o:title=""/>
          </v:shape>
          <o:OLEObject Type="Embed" ProgID="Equation.DSMT4" ShapeID="_x0000_i1225" DrawAspect="Content" ObjectID="_1792822296" r:id="rId512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>.</w:t>
      </w:r>
    </w:p>
    <w:p w14:paraId="1622B814" w14:textId="77777777" w:rsidR="00D872AE" w:rsidRPr="00555C89" w:rsidRDefault="00D872AE" w:rsidP="00D872AE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/>
          <w:position w:val="-38"/>
          <w:szCs w:val="24"/>
        </w:rPr>
        <w:object w:dxaOrig="4459" w:dyaOrig="880" w14:anchorId="2E005125">
          <v:shape id="_x0000_i1226" type="#_x0000_t75" style="width:222.65pt;height:44.3pt" o:ole="">
            <v:imagedata r:id="rId513" o:title=""/>
          </v:shape>
          <o:OLEObject Type="Embed" ProgID="Equation.DSMT4" ShapeID="_x0000_i1226" DrawAspect="Content" ObjectID="_1792822297" r:id="rId514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có nghiệm thuộc </w:t>
      </w:r>
      <w:r w:rsidRPr="00555C89">
        <w:rPr>
          <w:rFonts w:ascii="Palatino Linotype" w:hAnsi="Palatino Linotype"/>
          <w:position w:val="-16"/>
          <w:szCs w:val="24"/>
        </w:rPr>
        <w:object w:dxaOrig="740" w:dyaOrig="440" w14:anchorId="5D35D055">
          <v:shape id="_x0000_i1227" type="#_x0000_t75" style="width:36.55pt;height:21.6pt" o:ole="">
            <v:imagedata r:id="rId515" o:title=""/>
          </v:shape>
          <o:OLEObject Type="Embed" ProgID="Equation.DSMT4" ShapeID="_x0000_i1227" DrawAspect="Content" ObjectID="_1792822298" r:id="rId516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>.</w:t>
      </w:r>
    </w:p>
    <w:p w14:paraId="4CFCA617" w14:textId="77777777" w:rsidR="00D872AE" w:rsidRPr="00555C89" w:rsidRDefault="00D872AE" w:rsidP="00D872AE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/>
          <w:position w:val="-38"/>
          <w:szCs w:val="24"/>
        </w:rPr>
        <w:object w:dxaOrig="4120" w:dyaOrig="880" w14:anchorId="74862930">
          <v:shape id="_x0000_i1228" type="#_x0000_t75" style="width:206.05pt;height:44.3pt" o:ole="">
            <v:imagedata r:id="rId517" o:title=""/>
          </v:shape>
          <o:OLEObject Type="Embed" ProgID="Equation.DSMT4" ShapeID="_x0000_i1228" DrawAspect="Content" ObjectID="_1792822299" r:id="rId518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có nghiệm thuộc </w:t>
      </w:r>
      <w:r w:rsidRPr="00555C89">
        <w:rPr>
          <w:rFonts w:ascii="Palatino Linotype" w:hAnsi="Palatino Linotype"/>
          <w:position w:val="-16"/>
          <w:szCs w:val="24"/>
        </w:rPr>
        <w:object w:dxaOrig="580" w:dyaOrig="440" w14:anchorId="59E70E3F">
          <v:shape id="_x0000_i1229" type="#_x0000_t75" style="width:29.35pt;height:21.6pt" o:ole="">
            <v:imagedata r:id="rId519" o:title=""/>
          </v:shape>
          <o:OLEObject Type="Embed" ProgID="Equation.DSMT4" ShapeID="_x0000_i1229" DrawAspect="Content" ObjectID="_1792822300" r:id="rId520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>.</w:t>
      </w:r>
    </w:p>
    <w:p w14:paraId="137C9D7F" w14:textId="77777777" w:rsidR="00D872AE" w:rsidRPr="00555C89" w:rsidRDefault="00D872AE" w:rsidP="00D872AE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/>
          <w:position w:val="-38"/>
          <w:szCs w:val="24"/>
        </w:rPr>
        <w:object w:dxaOrig="4120" w:dyaOrig="880" w14:anchorId="101A71D0">
          <v:shape id="_x0000_i1230" type="#_x0000_t75" style="width:206.05pt;height:44.3pt" o:ole="">
            <v:imagedata r:id="rId521" o:title=""/>
          </v:shape>
          <o:OLEObject Type="Embed" ProgID="Equation.DSMT4" ShapeID="_x0000_i1230" DrawAspect="Content" ObjectID="_1792822301" r:id="rId522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có nghiệm thuộc</w:t>
      </w:r>
      <w:r w:rsidRPr="00555C89">
        <w:rPr>
          <w:rFonts w:ascii="Palatino Linotype" w:hAnsi="Palatino Linotype"/>
          <w:position w:val="-16"/>
          <w:szCs w:val="24"/>
        </w:rPr>
        <w:object w:dxaOrig="580" w:dyaOrig="440" w14:anchorId="618CF3C1">
          <v:shape id="_x0000_i1231" type="#_x0000_t75" style="width:29.35pt;height:21.6pt" o:ole="">
            <v:imagedata r:id="rId523" o:title=""/>
          </v:shape>
          <o:OLEObject Type="Embed" ProgID="Equation.DSMT4" ShapeID="_x0000_i1231" DrawAspect="Content" ObjectID="_1792822302" r:id="rId524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.</w:t>
      </w:r>
    </w:p>
    <w:p w14:paraId="2EB2BC26" w14:textId="77777777" w:rsidR="00D872AE" w:rsidRPr="00555C89" w:rsidRDefault="00D872AE" w:rsidP="00D872AE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Mặt khác vì </w:t>
      </w:r>
      <w:r w:rsidRPr="00555C89">
        <w:rPr>
          <w:rFonts w:ascii="Palatino Linotype" w:hAnsi="Palatino Linotype"/>
          <w:position w:val="-16"/>
          <w:szCs w:val="24"/>
        </w:rPr>
        <w:object w:dxaOrig="560" w:dyaOrig="440" w14:anchorId="77701FFB">
          <v:shape id="_x0000_i1232" type="#_x0000_t75" style="width:27.7pt;height:21.6pt" o:ole="">
            <v:imagedata r:id="rId525" o:title=""/>
          </v:shape>
          <o:OLEObject Type="Embed" ProgID="Equation.DSMT4" ShapeID="_x0000_i1232" DrawAspect="Content" ObjectID="_1792822303" r:id="rId526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là một đa thức bậc ba nên </w:t>
      </w:r>
      <w:r w:rsidRPr="00555C89">
        <w:rPr>
          <w:rFonts w:ascii="Palatino Linotype" w:hAnsi="Palatino Linotype"/>
          <w:position w:val="-16"/>
          <w:szCs w:val="24"/>
        </w:rPr>
        <w:object w:dxaOrig="920" w:dyaOrig="440" w14:anchorId="2387DD77">
          <v:shape id="_x0000_i1233" type="#_x0000_t75" style="width:45.95pt;height:21.6pt" o:ole="">
            <v:imagedata r:id="rId527" o:title=""/>
          </v:shape>
          <o:OLEObject Type="Embed" ProgID="Equation.DSMT4" ShapeID="_x0000_i1233" DrawAspect="Content" ObjectID="_1792822304" r:id="rId528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chỉ có tối đa ba nghiệm. </w:t>
      </w:r>
    </w:p>
    <w:p w14:paraId="19E8BB53" w14:textId="77777777" w:rsidR="00D872AE" w:rsidRPr="00555C89" w:rsidRDefault="00D872AE" w:rsidP="00D872AE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Vậy phương trình </w:t>
      </w:r>
      <w:r w:rsidRPr="00555C89">
        <w:rPr>
          <w:rFonts w:ascii="Palatino Linotype" w:hAnsi="Palatino Linotype"/>
          <w:position w:val="-16"/>
          <w:szCs w:val="24"/>
        </w:rPr>
        <w:object w:dxaOrig="920" w:dyaOrig="440" w14:anchorId="2E47ECAF">
          <v:shape id="_x0000_i1234" type="#_x0000_t75" style="width:45.95pt;height:21.6pt" o:ole="">
            <v:imagedata r:id="rId529" o:title=""/>
          </v:shape>
          <o:OLEObject Type="Embed" ProgID="Equation.DSMT4" ShapeID="_x0000_i1234" DrawAspect="Content" ObjectID="_1792822305" r:id="rId530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có đúng 3 nghiệm phân biệt. </w:t>
      </w:r>
    </w:p>
    <w:p w14:paraId="10671780" w14:textId="77777777" w:rsidR="00772820" w:rsidRDefault="00772820" w:rsidP="0077282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184FAFDF" wp14:editId="441ABDA0">
                <wp:extent cx="6680836" cy="723900"/>
                <wp:effectExtent l="0" t="0" r="5715" b="0"/>
                <wp:docPr id="346856812" name="Group 3468568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723900"/>
                          <a:chOff x="0" y="9524"/>
                          <a:chExt cx="6680836" cy="723900"/>
                        </a:xfrm>
                      </wpg:grpSpPr>
                      <wpg:grpSp>
                        <wpg:cNvPr id="346856813" name="Group 346856813"/>
                        <wpg:cNvGrpSpPr/>
                        <wpg:grpSpPr>
                          <a:xfrm>
                            <a:off x="0" y="161925"/>
                            <a:ext cx="6680836" cy="571499"/>
                            <a:chOff x="0" y="82942"/>
                            <a:chExt cx="6680973" cy="571678"/>
                          </a:xfrm>
                        </wpg:grpSpPr>
                        <wpg:grpSp>
                          <wpg:cNvPr id="346856814" name="Group 346856814"/>
                          <wpg:cNvGrpSpPr/>
                          <wpg:grpSpPr>
                            <a:xfrm>
                              <a:off x="0" y="82942"/>
                              <a:ext cx="6680973" cy="571678"/>
                              <a:chOff x="0" y="-241965"/>
                              <a:chExt cx="6680973" cy="572104"/>
                            </a:xfrm>
                          </wpg:grpSpPr>
                          <wpg:grpSp>
                            <wpg:cNvPr id="346856815" name="Group 346856815"/>
                            <wpg:cNvGrpSpPr/>
                            <wpg:grpSpPr>
                              <a:xfrm>
                                <a:off x="0" y="-1327"/>
                                <a:ext cx="6680973" cy="331466"/>
                                <a:chOff x="0" y="-1327"/>
                                <a:chExt cx="6681308" cy="331539"/>
                              </a:xfrm>
                            </wpg:grpSpPr>
                            <wps:wsp>
                              <wps:cNvPr id="346856816" name="Rectangle 346856816"/>
                              <wps:cNvSpPr/>
                              <wps:spPr>
                                <a:xfrm>
                                  <a:off x="0" y="-980"/>
                                  <a:ext cx="6681308" cy="3311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17" name="Rounded Rectangle 346856817"/>
                              <wps:cNvSpPr/>
                              <wps:spPr>
                                <a:xfrm>
                                  <a:off x="75509" y="-1327"/>
                                  <a:ext cx="6535308" cy="331205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18" name="Text Box 34685681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A814BA5" w14:textId="77777777" w:rsidR="00772820" w:rsidRPr="003E2961" w:rsidRDefault="00772820" w:rsidP="0077282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819" name="Text Box 346856819"/>
                          <wps:cNvSpPr txBox="1"/>
                          <wps:spPr>
                            <a:xfrm>
                              <a:off x="483650" y="313584"/>
                              <a:ext cx="5972297" cy="34103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BD84016" w14:textId="77777777" w:rsidR="00772820" w:rsidRPr="00EA5C6A" w:rsidRDefault="00772820" w:rsidP="0077282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555C8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Chứng minh rằng phương trình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1515" w:dyaOrig="285" w14:anchorId="5019F692">
                                    <v:shape id="_x0000_i1236" type="#_x0000_t75" style="width:75.9pt;height:14.4pt" o:ole="">
                                      <v:imagedata r:id="rId531" o:title=""/>
                                    </v:shape>
                                    <o:OLEObject Type="Embed" ProgID="Equation.DSMT4" ShapeID="_x0000_i1236" DrawAspect="Content" ObjectID="_1792822458" r:id="rId532"/>
                                  </w:object>
                                </w:r>
                                <w:r>
                                  <w:rPr>
                                    <w:rFonts w:ascii="Palatino Linotype" w:hAnsi="Palatino Linotype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555C8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có nghiệm. </w:t>
                                </w:r>
                              </w:p>
                              <w:p w14:paraId="221F447E" w14:textId="77777777" w:rsidR="00772820" w:rsidRPr="002D39E5" w:rsidRDefault="00772820" w:rsidP="00772820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20" name="Picture 346856820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84FAFDF" id="Group 346856812" o:spid="_x0000_s1266" style="width:526.05pt;height:57pt;mso-position-horizontal-relative:char;mso-position-vertical-relative:line" coordorigin=",95" coordsize="66808,72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">
                <v:group id="Group 346856813" o:spid="_x0000_s1267" style="position:absolute;top:1619;width:66808;height:5715" coordorigin=",829" coordsize="66809,5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">
                  <v:group id="Group 346856814" o:spid="_x0000_s1268" style="position:absolute;top:829;width:66809;height:5717" coordorigin=",-2419" coordsize="66809,5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">
                    <v:group id="Group 346856815" o:spid="_x0000_s1269" style="position:absolute;top:-13;width:66809;height:3314" coordorigin=",-13" coordsize="66813,3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">
                      <v:rect id="Rectangle 346856816" o:spid="_x0000_s1270" style="position:absolute;top:-9;width:66813;height:33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" fillcolor="#c00000" stroked="f" strokeweight="1pt"/>
                      <v:roundrect id="Rounded Rectangle 346856817" o:spid="_x0000_s1271" style="position:absolute;left:755;top:-13;width:65353;height:331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6818" o:spid="_x0000_s127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" filled="f" stroked="f" strokeweight=".5pt">
                      <v:textbox>
                        <w:txbxContent>
                          <w:p w14:paraId="7A814BA5" w14:textId="77777777" w:rsidR="00772820" w:rsidRPr="003E2961" w:rsidRDefault="00772820" w:rsidP="0077282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819" o:spid="_x0000_s1273" type="#_x0000_t202" style="position:absolute;left:4836;top:3135;width:59723;height:34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" filled="f" stroked="f" strokeweight=".5pt">
                    <v:textbox>
                      <w:txbxContent>
                        <w:p w14:paraId="2BD84016" w14:textId="77777777" w:rsidR="00772820" w:rsidRPr="00EA5C6A" w:rsidRDefault="00772820" w:rsidP="0077282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555C89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Chứng minh rằng phương trình </w:t>
                          </w:r>
                          <w:r w:rsidRPr="00555C89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1515" w:dyaOrig="285" w14:anchorId="5019F692">
                              <v:shape id="_x0000_i1236" type="#_x0000_t75" style="width:75.9pt;height:14.4pt" o:ole="">
                                <v:imagedata r:id="rId531" o:title=""/>
                              </v:shape>
                              <o:OLEObject Type="Embed" ProgID="Equation.DSMT4" ShapeID="_x0000_i1236" DrawAspect="Content" ObjectID="_1792822458" r:id="rId533"/>
                            </w:object>
                          </w:r>
                          <w:r>
                            <w:rPr>
                              <w:rFonts w:ascii="Palatino Linotype" w:hAnsi="Palatino Linotype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555C89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có nghiệm. </w:t>
                          </w:r>
                        </w:p>
                        <w:p w14:paraId="221F447E" w14:textId="77777777" w:rsidR="00772820" w:rsidRPr="002D39E5" w:rsidRDefault="00772820" w:rsidP="00772820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346856820" o:spid="_x0000_s127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">
                  <v:imagedata r:id="rId169" o:title=""/>
                </v:shape>
                <w10:anchorlock/>
              </v:group>
            </w:pict>
          </mc:Fallback>
        </mc:AlternateContent>
      </w:r>
    </w:p>
    <w:p w14:paraId="5DFD53C1" w14:textId="77777777" w:rsidR="00772820" w:rsidRPr="00B94965" w:rsidRDefault="00772820" w:rsidP="00772820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5A82ED2D" w14:textId="77777777" w:rsidR="00D872AE" w:rsidRPr="00555C89" w:rsidRDefault="00D872AE" w:rsidP="00D872AE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Xét hàm số </w:t>
      </w:r>
      <w:r w:rsidRPr="00555C89">
        <w:rPr>
          <w:rFonts w:ascii="Palatino Linotype" w:hAnsi="Palatino Linotype"/>
          <w:position w:val="-16"/>
          <w:szCs w:val="24"/>
        </w:rPr>
        <w:object w:dxaOrig="1900" w:dyaOrig="440" w14:anchorId="50E98521">
          <v:shape id="_x0000_i1237" type="#_x0000_t75" style="width:95.25pt;height:21.6pt" o:ole="">
            <v:imagedata r:id="rId534" o:title=""/>
          </v:shape>
          <o:OLEObject Type="Embed" ProgID="Equation.DSMT4" ShapeID="_x0000_i1237" DrawAspect="Content" ObjectID="_1792822306" r:id="rId535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liên tục trên </w:t>
      </w:r>
      <w:r w:rsidRPr="00555C89">
        <w:rPr>
          <w:rFonts w:ascii="Palatino Linotype" w:hAnsi="Palatino Linotype"/>
          <w:position w:val="-30"/>
          <w:szCs w:val="24"/>
        </w:rPr>
        <w:object w:dxaOrig="700" w:dyaOrig="720" w14:anchorId="29A5334F">
          <v:shape id="_x0000_i1238" type="#_x0000_t75" style="width:35.45pt;height:36pt" o:ole="">
            <v:imagedata r:id="rId536" o:title=""/>
          </v:shape>
          <o:OLEObject Type="Embed" ProgID="Equation.DSMT4" ShapeID="_x0000_i1238" DrawAspect="Content" ObjectID="_1792822307" r:id="rId537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.</w:t>
      </w:r>
    </w:p>
    <w:p w14:paraId="6BD1BDEC" w14:textId="77777777" w:rsidR="00D872AE" w:rsidRPr="00555C89" w:rsidRDefault="00D872AE" w:rsidP="00D872AE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Ta có </w:t>
      </w:r>
      <w:r w:rsidRPr="00555C89">
        <w:rPr>
          <w:rFonts w:ascii="Palatino Linotype" w:hAnsi="Palatino Linotype"/>
          <w:position w:val="-52"/>
          <w:szCs w:val="24"/>
        </w:rPr>
        <w:object w:dxaOrig="3060" w:dyaOrig="1160" w14:anchorId="41AE1BE4">
          <v:shape id="_x0000_i1239" type="#_x0000_t75" style="width:152.85pt;height:57.6pt" o:ole="">
            <v:imagedata r:id="rId538" o:title=""/>
          </v:shape>
          <o:OLEObject Type="Embed" ProgID="Equation.DSMT4" ShapeID="_x0000_i1239" DrawAspect="Content" ObjectID="_1792822308" r:id="rId539"/>
        </w:object>
      </w:r>
      <w:r w:rsidRPr="00555C89">
        <w:rPr>
          <w:rFonts w:ascii="Palatino Linotype" w:hAnsi="Palatino Linotype"/>
          <w:position w:val="-16"/>
          <w:szCs w:val="24"/>
        </w:rPr>
        <w:object w:dxaOrig="1200" w:dyaOrig="440" w14:anchorId="4F70CA86">
          <v:shape id="_x0000_i1240" type="#_x0000_t75" style="width:59.8pt;height:21.6pt" o:ole="">
            <v:imagedata r:id="rId540" o:title=""/>
          </v:shape>
          <o:OLEObject Type="Embed" ProgID="Equation.DSMT4" ShapeID="_x0000_i1240" DrawAspect="Content" ObjectID="_1792822309" r:id="rId541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có nghiệm </w:t>
      </w:r>
      <w:r w:rsidRPr="00555C89">
        <w:rPr>
          <w:rFonts w:ascii="Palatino Linotype" w:hAnsi="Palatino Linotype"/>
          <w:position w:val="-30"/>
          <w:szCs w:val="24"/>
        </w:rPr>
        <w:object w:dxaOrig="1180" w:dyaOrig="720" w14:anchorId="35166892">
          <v:shape id="_x0000_i1241" type="#_x0000_t75" style="width:59.25pt;height:36pt" o:ole="">
            <v:imagedata r:id="rId542" o:title=""/>
          </v:shape>
          <o:OLEObject Type="Embed" ProgID="Equation.DSMT4" ShapeID="_x0000_i1241" DrawAspect="Content" ObjectID="_1792822310" r:id="rId543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>.</w:t>
      </w:r>
    </w:p>
    <w:p w14:paraId="686FFA1F" w14:textId="77777777" w:rsidR="00D872AE" w:rsidRPr="00555C89" w:rsidRDefault="00D872AE" w:rsidP="00D872AE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Vậy phương trình </w:t>
      </w:r>
      <w:r w:rsidRPr="00555C89">
        <w:rPr>
          <w:rFonts w:ascii="Palatino Linotype" w:hAnsi="Palatino Linotype"/>
          <w:position w:val="-6"/>
          <w:szCs w:val="24"/>
        </w:rPr>
        <w:object w:dxaOrig="1520" w:dyaOrig="279" w14:anchorId="37B6867A">
          <v:shape id="_x0000_i1242" type="#_x0000_t75" style="width:75.9pt;height:14.4pt" o:ole="">
            <v:imagedata r:id="rId544" o:title=""/>
          </v:shape>
          <o:OLEObject Type="Embed" ProgID="Equation.DSMT4" ShapeID="_x0000_i1242" DrawAspect="Content" ObjectID="_1792822311" r:id="rId545"/>
        </w:object>
      </w:r>
      <w:r w:rsidRPr="00555C89">
        <w:rPr>
          <w:rFonts w:ascii="Palatino Linotype" w:eastAsia="Calibri" w:hAnsi="Palatino Linotype" w:cs="Times New Roman"/>
          <w:position w:val="-6"/>
          <w:szCs w:val="24"/>
          <w:lang w:val="fr-FR"/>
        </w:rPr>
        <w:t xml:space="preserve"> </w:t>
      </w:r>
      <w:r w:rsidRPr="00555C89">
        <w:rPr>
          <w:rFonts w:ascii="Palatino Linotype" w:hAnsi="Palatino Linotype" w:cs="Times New Roman"/>
          <w:szCs w:val="24"/>
          <w:lang w:val="fr-FR"/>
        </w:rPr>
        <w:t>có nghiệm.</w:t>
      </w:r>
    </w:p>
    <w:p w14:paraId="2ADB6CFA" w14:textId="77777777" w:rsidR="00772820" w:rsidRDefault="00772820" w:rsidP="0077282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7051BD33" wp14:editId="0AD4474A">
                <wp:extent cx="6680836" cy="790575"/>
                <wp:effectExtent l="0" t="0" r="5715" b="9525"/>
                <wp:docPr id="346856821" name="Group 3468568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790575"/>
                          <a:chOff x="0" y="9524"/>
                          <a:chExt cx="6680836" cy="790575"/>
                        </a:xfrm>
                      </wpg:grpSpPr>
                      <wpg:grpSp>
                        <wpg:cNvPr id="346856822" name="Group 346856822"/>
                        <wpg:cNvGrpSpPr/>
                        <wpg:grpSpPr>
                          <a:xfrm>
                            <a:off x="0" y="161925"/>
                            <a:ext cx="6680836" cy="638174"/>
                            <a:chOff x="0" y="82942"/>
                            <a:chExt cx="6680973" cy="638374"/>
                          </a:xfrm>
                        </wpg:grpSpPr>
                        <wpg:grpSp>
                          <wpg:cNvPr id="346856823" name="Group 346856823"/>
                          <wpg:cNvGrpSpPr/>
                          <wpg:grpSpPr>
                            <a:xfrm>
                              <a:off x="0" y="82942"/>
                              <a:ext cx="6680973" cy="638374"/>
                              <a:chOff x="0" y="-241965"/>
                              <a:chExt cx="6680973" cy="638850"/>
                            </a:xfrm>
                          </wpg:grpSpPr>
                          <wpg:grpSp>
                            <wpg:cNvPr id="346856824" name="Group 346856824"/>
                            <wpg:cNvGrpSpPr/>
                            <wpg:grpSpPr>
                              <a:xfrm>
                                <a:off x="0" y="-1327"/>
                                <a:ext cx="6680973" cy="398212"/>
                                <a:chOff x="0" y="-1327"/>
                                <a:chExt cx="6681308" cy="398300"/>
                              </a:xfrm>
                            </wpg:grpSpPr>
                            <wps:wsp>
                              <wps:cNvPr id="346856825" name="Rectangle 346856825"/>
                              <wps:cNvSpPr/>
                              <wps:spPr>
                                <a:xfrm>
                                  <a:off x="0" y="-980"/>
                                  <a:ext cx="6681308" cy="39795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26" name="Rounded Rectangle 346856826"/>
                              <wps:cNvSpPr/>
                              <wps:spPr>
                                <a:xfrm>
                                  <a:off x="75509" y="-1327"/>
                                  <a:ext cx="6535308" cy="39796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27" name="Text Box 346856827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12EB0C4" w14:textId="77777777" w:rsidR="00772820" w:rsidRPr="003E2961" w:rsidRDefault="00772820" w:rsidP="0077282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4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29" name="Text Box 229"/>
                          <wps:cNvSpPr txBox="1"/>
                          <wps:spPr>
                            <a:xfrm>
                              <a:off x="474125" y="361512"/>
                              <a:ext cx="5972297" cy="34103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578C564" w14:textId="77777777" w:rsidR="00772820" w:rsidRPr="00EA5C6A" w:rsidRDefault="00772820" w:rsidP="0077282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555C8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Chứng minh rằng phương trình </w:t>
                                </w:r>
                                <w:r w:rsidRPr="003966CD">
                                  <w:rPr>
                                    <w:position w:val="-16"/>
                                  </w:rPr>
                                  <w:object w:dxaOrig="2850" w:dyaOrig="405" w14:anchorId="0F15277E">
                                    <v:shape id="_x0000_i1244" type="#_x0000_t75" style="width:142.35pt;height:20.5pt" o:ole="">
                                      <v:imagedata r:id="rId546" o:title=""/>
                                    </v:shape>
                                    <o:OLEObject Type="Embed" ProgID="Equation.DSMT4" ShapeID="_x0000_i1244" DrawAspect="Content" ObjectID="_1792822459" r:id="rId547"/>
                                  </w:object>
                                </w:r>
                                <w:r w:rsidRPr="00A71A04">
                                  <w:rPr>
                                    <w:rFonts w:ascii="Palatino Linotype" w:hAnsi="Palatino Linotype" w:cs="Times New Roman"/>
                                    <w:bCs/>
                                    <w:szCs w:val="24"/>
                                  </w:rPr>
                                  <w:t xml:space="preserve"> luôn có nghiệm </w:t>
                                </w:r>
                                <w:r w:rsidRPr="0062070E">
                                  <w:rPr>
                                    <w:position w:val="-6"/>
                                  </w:rPr>
                                  <w:object w:dxaOrig="420" w:dyaOrig="285" w14:anchorId="3998C831">
                                    <v:shape id="_x0000_i1246" type="#_x0000_t75" style="width:21.05pt;height:14.4pt" o:ole="">
                                      <v:imagedata r:id="rId548" o:title=""/>
                                    </v:shape>
                                    <o:OLEObject Type="Embed" ProgID="Equation.DSMT4" ShapeID="_x0000_i1246" DrawAspect="Content" ObjectID="_1792822460" r:id="rId549"/>
                                  </w:object>
                                </w:r>
                              </w:p>
                              <w:p w14:paraId="753959D4" w14:textId="77777777" w:rsidR="00772820" w:rsidRPr="002D39E5" w:rsidRDefault="00772820" w:rsidP="00772820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30" name="Picture 230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051BD33" id="Group 346856821" o:spid="_x0000_s1275" style="width:526.05pt;height:62.25pt;mso-position-horizontal-relative:char;mso-position-vertical-relative:line" coordorigin=",95" coordsize="66808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">
                <v:group id="Group 346856822" o:spid="_x0000_s1276" style="position:absolute;top:1619;width:66808;height:6381" coordorigin=",829" coordsize="66809,6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">
                  <v:group id="Group 346856823" o:spid="_x0000_s1277" style="position:absolute;top:829;width:66809;height:6384" coordorigin=",-2419" coordsize="66809,6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">
                    <v:group id="Group 346856824" o:spid="_x0000_s1278" style="position:absolute;top:-13;width:66809;height:3981" coordorigin=",-13" coordsize="66813,39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">
                      <v:rect id="Rectangle 346856825" o:spid="_x0000_s1279" style="position:absolute;top:-9;width:66813;height:39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" fillcolor="#c00000" stroked="f" strokeweight="1pt"/>
                      <v:roundrect id="Rounded Rectangle 346856826" o:spid="_x0000_s1280" style="position:absolute;left:755;top:-13;width:65353;height:397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" fillcolor="#fff2cc [663]" stroked="f" strokeweight="1pt">
                        <v:stroke joinstyle="miter"/>
                      </v:roundrect>
                    </v:group>
                    <v:shape id="Text Box 346856827" o:spid="_x0000_s1281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" filled="f" stroked="f" strokeweight=".5pt">
                      <v:textbox>
                        <w:txbxContent>
                          <w:p w14:paraId="412EB0C4" w14:textId="77777777" w:rsidR="00772820" w:rsidRPr="003E2961" w:rsidRDefault="00772820" w:rsidP="0077282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4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29" o:spid="_x0000_s1282" type="#_x0000_t202" style="position:absolute;left:4741;top:3615;width:59723;height:3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" filled="f" stroked="f" strokeweight=".5pt">
                    <v:textbox>
                      <w:txbxContent>
                        <w:p w14:paraId="3578C564" w14:textId="77777777" w:rsidR="00772820" w:rsidRPr="00EA5C6A" w:rsidRDefault="00772820" w:rsidP="0077282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555C89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Chứng minh rằng phương trình </w:t>
                          </w:r>
                          <w:r w:rsidRPr="003966CD">
                            <w:rPr>
                              <w:position w:val="-16"/>
                            </w:rPr>
                            <w:object w:dxaOrig="2850" w:dyaOrig="405" w14:anchorId="0F15277E">
                              <v:shape id="_x0000_i1244" type="#_x0000_t75" style="width:142.35pt;height:20.5pt" o:ole="">
                                <v:imagedata r:id="rId546" o:title=""/>
                              </v:shape>
                              <o:OLEObject Type="Embed" ProgID="Equation.DSMT4" ShapeID="_x0000_i1244" DrawAspect="Content" ObjectID="_1792822459" r:id="rId550"/>
                            </w:object>
                          </w:r>
                          <w:r w:rsidRPr="00A71A04">
                            <w:rPr>
                              <w:rFonts w:ascii="Palatino Linotype" w:hAnsi="Palatino Linotype" w:cs="Times New Roman"/>
                              <w:bCs/>
                              <w:szCs w:val="24"/>
                            </w:rPr>
                            <w:t xml:space="preserve"> luôn có nghiệm </w:t>
                          </w:r>
                          <w:r w:rsidRPr="0062070E">
                            <w:rPr>
                              <w:position w:val="-6"/>
                            </w:rPr>
                            <w:object w:dxaOrig="420" w:dyaOrig="285" w14:anchorId="3998C831">
                              <v:shape id="_x0000_i1246" type="#_x0000_t75" style="width:21.05pt;height:14.4pt" o:ole="">
                                <v:imagedata r:id="rId548" o:title=""/>
                              </v:shape>
                              <o:OLEObject Type="Embed" ProgID="Equation.DSMT4" ShapeID="_x0000_i1246" DrawAspect="Content" ObjectID="_1792822460" r:id="rId551"/>
                            </w:object>
                          </w:r>
                        </w:p>
                        <w:p w14:paraId="753959D4" w14:textId="77777777" w:rsidR="00772820" w:rsidRPr="002D39E5" w:rsidRDefault="00772820" w:rsidP="00772820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230" o:spid="_x0000_s1283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">
                  <v:imagedata r:id="rId169" o:title=""/>
                </v:shape>
                <w10:anchorlock/>
              </v:group>
            </w:pict>
          </mc:Fallback>
        </mc:AlternateContent>
      </w:r>
    </w:p>
    <w:p w14:paraId="3EF07402" w14:textId="77777777" w:rsidR="00772820" w:rsidRPr="00B94965" w:rsidRDefault="00772820" w:rsidP="00772820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299F4B9E" w14:textId="77777777" w:rsidR="00D872AE" w:rsidRPr="00177C8A" w:rsidRDefault="00D872AE" w:rsidP="00D872AE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177C8A">
        <w:rPr>
          <w:rFonts w:ascii="Palatino Linotype" w:hAnsi="Palatino Linotype" w:cs="Times New Roman"/>
          <w:szCs w:val="24"/>
          <w:lang w:val="fr-FR"/>
        </w:rPr>
        <w:t xml:space="preserve">Xét hàm số </w:t>
      </w:r>
      <w:r w:rsidRPr="00177C8A">
        <w:rPr>
          <w:position w:val="-16"/>
        </w:rPr>
        <w:object w:dxaOrig="3500" w:dyaOrig="440" w14:anchorId="0CBF9BCE">
          <v:shape id="_x0000_i1247" type="#_x0000_t75" style="width:175pt;height:21.6pt" o:ole="">
            <v:imagedata r:id="rId552" o:title=""/>
          </v:shape>
          <o:OLEObject Type="Embed" ProgID="Equation.DSMT4" ShapeID="_x0000_i1247" DrawAspect="Content" ObjectID="_1792822312" r:id="rId553"/>
        </w:object>
      </w:r>
      <w:r w:rsidRPr="00177C8A">
        <w:rPr>
          <w:rFonts w:ascii="Palatino Linotype" w:hAnsi="Palatino Linotype" w:cs="Times New Roman"/>
          <w:szCs w:val="24"/>
          <w:lang w:val="fr-FR"/>
        </w:rPr>
        <w:t xml:space="preserve"> liên tục trên </w:t>
      </w:r>
      <w:r w:rsidRPr="00025957">
        <w:rPr>
          <w:position w:val="-4"/>
        </w:rPr>
        <w:object w:dxaOrig="260" w:dyaOrig="260" w14:anchorId="2DC8F0F9">
          <v:shape id="_x0000_i1248" type="#_x0000_t75" style="width:12.75pt;height:12.75pt" o:ole="">
            <v:imagedata r:id="rId554" o:title=""/>
          </v:shape>
          <o:OLEObject Type="Embed" ProgID="Equation.DSMT4" ShapeID="_x0000_i1248" DrawAspect="Content" ObjectID="_1792822313" r:id="rId555"/>
        </w:object>
      </w:r>
      <w:r w:rsidRPr="00177C8A">
        <w:rPr>
          <w:rFonts w:ascii="Palatino Linotype" w:hAnsi="Palatino Linotype" w:cs="Times New Roman"/>
          <w:szCs w:val="24"/>
          <w:lang w:val="fr-FR"/>
        </w:rPr>
        <w:t xml:space="preserve"> </w:t>
      </w:r>
    </w:p>
    <w:p w14:paraId="5F24AC89" w14:textId="77777777" w:rsidR="00D872AE" w:rsidRPr="00177C8A" w:rsidRDefault="00D872AE" w:rsidP="00D872AE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177C8A">
        <w:rPr>
          <w:rFonts w:ascii="Palatino Linotype" w:hAnsi="Palatino Linotype" w:cs="Times New Roman"/>
          <w:szCs w:val="24"/>
          <w:lang w:val="fr-FR"/>
        </w:rPr>
        <w:t xml:space="preserve">Nên cũng liên tục trên các đoạn </w:t>
      </w:r>
      <w:r w:rsidRPr="00177C8A">
        <w:rPr>
          <w:position w:val="-16"/>
        </w:rPr>
        <w:object w:dxaOrig="580" w:dyaOrig="440" w14:anchorId="10D150B5">
          <v:shape id="_x0000_i1249" type="#_x0000_t75" style="width:29.35pt;height:21.6pt" o:ole="">
            <v:imagedata r:id="rId556" o:title=""/>
          </v:shape>
          <o:OLEObject Type="Embed" ProgID="Equation.DSMT4" ShapeID="_x0000_i1249" DrawAspect="Content" ObjectID="_1792822314" r:id="rId557"/>
        </w:object>
      </w:r>
    </w:p>
    <w:p w14:paraId="1CFBF031" w14:textId="77777777" w:rsidR="00D872AE" w:rsidRPr="00177C8A" w:rsidRDefault="00D872AE" w:rsidP="00D872AE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177C8A">
        <w:rPr>
          <w:position w:val="-16"/>
        </w:rPr>
        <w:object w:dxaOrig="2680" w:dyaOrig="440" w14:anchorId="4911F7D6">
          <v:shape id="_x0000_i1250" type="#_x0000_t75" style="width:134.05pt;height:21.6pt" o:ole="">
            <v:imagedata r:id="rId558" o:title=""/>
          </v:shape>
          <o:OLEObject Type="Embed" ProgID="Equation.DSMT4" ShapeID="_x0000_i1250" DrawAspect="Content" ObjectID="_1792822315" r:id="rId559"/>
        </w:object>
      </w:r>
    </w:p>
    <w:p w14:paraId="083A5B46" w14:textId="77777777" w:rsidR="00D872AE" w:rsidRPr="00177C8A" w:rsidRDefault="00D872AE" w:rsidP="00D872AE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177C8A">
        <w:rPr>
          <w:rFonts w:ascii="Palatino Linotype" w:hAnsi="Palatino Linotype" w:cs="Times New Roman"/>
          <w:szCs w:val="24"/>
          <w:lang w:val="fr-FR"/>
        </w:rPr>
        <w:t xml:space="preserve">Vậy trên khoảng </w:t>
      </w:r>
      <w:r w:rsidRPr="00177C8A">
        <w:rPr>
          <w:position w:val="-16"/>
        </w:rPr>
        <w:object w:dxaOrig="540" w:dyaOrig="440" w14:anchorId="515D9C8A">
          <v:shape id="_x0000_i1251" type="#_x0000_t75" style="width:27.15pt;height:21.6pt" o:ole="">
            <v:imagedata r:id="rId560" o:title=""/>
          </v:shape>
          <o:OLEObject Type="Embed" ProgID="Equation.DSMT4" ShapeID="_x0000_i1251" DrawAspect="Content" ObjectID="_1792822316" r:id="rId561"/>
        </w:object>
      </w:r>
      <w:r w:rsidRPr="00177C8A">
        <w:rPr>
          <w:rFonts w:ascii="Palatino Linotype" w:hAnsi="Palatino Linotype" w:cs="Times New Roman"/>
          <w:szCs w:val="24"/>
          <w:lang w:val="fr-FR"/>
        </w:rPr>
        <w:t xml:space="preserve"> phương trình có ít nhất nghiệm.</w:t>
      </w:r>
    </w:p>
    <w:p w14:paraId="41CC4D3E" w14:textId="77777777" w:rsidR="00772820" w:rsidRDefault="00772820" w:rsidP="00772820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0F4B4522" wp14:editId="55A7EB83">
                <wp:extent cx="6680836" cy="914399"/>
                <wp:effectExtent l="0" t="0" r="5715" b="635"/>
                <wp:docPr id="232" name="Group 2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14399"/>
                          <a:chOff x="0" y="9524"/>
                          <a:chExt cx="6680836" cy="914399"/>
                        </a:xfrm>
                      </wpg:grpSpPr>
                      <wpg:grpSp>
                        <wpg:cNvPr id="233" name="Group 233"/>
                        <wpg:cNvGrpSpPr/>
                        <wpg:grpSpPr>
                          <a:xfrm>
                            <a:off x="0" y="161925"/>
                            <a:ext cx="6680836" cy="761998"/>
                            <a:chOff x="0" y="82942"/>
                            <a:chExt cx="6680973" cy="762237"/>
                          </a:xfrm>
                        </wpg:grpSpPr>
                        <wpg:grpSp>
                          <wpg:cNvPr id="234" name="Group 234"/>
                          <wpg:cNvGrpSpPr/>
                          <wpg:grpSpPr>
                            <a:xfrm>
                              <a:off x="0" y="82942"/>
                              <a:ext cx="6680973" cy="762237"/>
                              <a:chOff x="0" y="-241965"/>
                              <a:chExt cx="6680973" cy="762805"/>
                            </a:xfrm>
                          </wpg:grpSpPr>
                          <wpg:grpSp>
                            <wpg:cNvPr id="235" name="Group 235"/>
                            <wpg:cNvGrpSpPr/>
                            <wpg:grpSpPr>
                              <a:xfrm>
                                <a:off x="0" y="-1328"/>
                                <a:ext cx="6680973" cy="522168"/>
                                <a:chOff x="0" y="-1328"/>
                                <a:chExt cx="6681308" cy="522283"/>
                              </a:xfrm>
                            </wpg:grpSpPr>
                            <wps:wsp>
                              <wps:cNvPr id="236" name="Rectangle 236"/>
                              <wps:cNvSpPr/>
                              <wps:spPr>
                                <a:xfrm>
                                  <a:off x="0" y="-981"/>
                                  <a:ext cx="6681308" cy="52193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7" name="Rounded Rectangle 237"/>
                              <wps:cNvSpPr/>
                              <wps:spPr>
                                <a:xfrm>
                                  <a:off x="75509" y="-1328"/>
                                  <a:ext cx="6535308" cy="52195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38" name="Text Box 23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430AC18" w14:textId="77777777" w:rsidR="00772820" w:rsidRPr="003E2961" w:rsidRDefault="00772820" w:rsidP="0077282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5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39" name="Text Box 239"/>
                          <wps:cNvSpPr txBox="1"/>
                          <wps:spPr>
                            <a:xfrm>
                              <a:off x="474125" y="361213"/>
                              <a:ext cx="5972297" cy="48333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3BE161F" w14:textId="77777777" w:rsidR="00772820" w:rsidRPr="00772820" w:rsidRDefault="00772820" w:rsidP="0077282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  <w:lang w:val="vi-VN"/>
                                  </w:rPr>
                                </w:pPr>
                                <w:r w:rsidRPr="00772820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Chứng minh rằng phương trình </w:t>
                                </w:r>
                                <w:r w:rsidRPr="00772820">
                                  <w:rPr>
                                    <w:position w:val="-24"/>
                                  </w:rPr>
                                  <w:object w:dxaOrig="2920" w:dyaOrig="639" w14:anchorId="3544DB37">
                                    <v:shape id="_x0000_i1253" type="#_x0000_t75" style="width:146.2pt;height:32.1pt" o:ole="">
                                      <v:imagedata r:id="rId562" o:title=""/>
                                    </v:shape>
                                    <o:OLEObject Type="Embed" ProgID="Equation.DSMT4" ShapeID="_x0000_i1253" DrawAspect="Content" ObjectID="_1792822461" r:id="rId563"/>
                                  </w:object>
                                </w:r>
                                <w:r w:rsidRPr="00772820">
                                  <w:rPr>
                                    <w:rFonts w:ascii="Palatino Linotype" w:hAnsi="Palatino Linotype" w:cs="Times New Roman"/>
                                    <w:bCs/>
                                    <w:szCs w:val="24"/>
                                  </w:rPr>
                                  <w:t xml:space="preserve"> luôn có nghiệm </w:t>
                                </w:r>
                                <w:r w:rsidRPr="00772820">
                                  <w:rPr>
                                    <w:rFonts w:ascii="Palatino Linotype" w:hAnsi="Palatino Linotype"/>
                                    <w:position w:val="-6"/>
                                  </w:rPr>
                                  <w:object w:dxaOrig="420" w:dyaOrig="285" w14:anchorId="2D9A9789">
                                    <v:shape id="_x0000_i1255" type="#_x0000_t75" style="width:21.05pt;height:14.4pt" o:ole="">
                                      <v:imagedata r:id="rId548" o:title=""/>
                                    </v:shape>
                                    <o:OLEObject Type="Embed" ProgID="Equation.DSMT4" ShapeID="_x0000_i1255" DrawAspect="Content" ObjectID="_1792822462" r:id="rId564"/>
                                  </w:object>
                                </w:r>
                              </w:p>
                              <w:p w14:paraId="3E638678" w14:textId="77777777" w:rsidR="00772820" w:rsidRPr="00772820" w:rsidRDefault="00772820" w:rsidP="00772820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ind w:left="27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40" name="Picture 240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F4B4522" id="Group 232" o:spid="_x0000_s1284" style="width:526.05pt;height:1in;mso-position-horizontal-relative:char;mso-position-vertical-relative:line" coordorigin=",95" coordsize="66808,91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">
                <v:group id="Group 233" o:spid="_x0000_s1285" style="position:absolute;top:1619;width:66808;height:7620" coordorigin=",829" coordsize="66809,7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<v:group id="Group 234" o:spid="_x0000_s1286" style="position:absolute;top:829;width:66809;height:7622" coordorigin=",-2419" coordsize="66809,7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je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SLuDvTDgCcv0LAAD//wMAUEsBAi0AFAAGAAgAAAAhANvh9svuAAAAhQEAABMAAAAAAAAA&#10;AAAAAAAAAAAAAFtDb250ZW50X1R5cGVzXS54bWxQSwECLQAUAAYACAAAACEAWvQsW78AAAAVAQAA&#10;CwAAAAAAAAAAAAAAAAAfAQAAX3JlbHMvLnJlbHNQSwECLQAUAAYACAAAACEAIbY3nsYAAADcAAAA&#10;DwAAAAAAAAAAAAAAAAAHAgAAZHJzL2Rvd25yZXYueG1sUEsFBgAAAAADAAMAtwAAAPoCAAAAAA==&#10;">
                    <v:group id="Group 235" o:spid="_x0000_s1287" style="position:absolute;top:-13;width:66809;height:5221" coordorigin=",-13" coordsize="66813,5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pI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vD/5lwBOTmDwAA//8DAFBLAQItABQABgAIAAAAIQDb4fbL7gAAAIUBAAATAAAAAAAAAAAA&#10;AAAAAAAAAABbQ29udGVudF9UeXBlc10ueG1sUEsBAi0AFAAGAAgAAAAhAFr0LFu/AAAAFQEAAAsA&#10;AAAAAAAAAAAAAAAAHwEAAF9yZWxzLy5yZWxzUEsBAi0AFAAGAAgAAAAhAE76kgXEAAAA3AAAAA8A&#10;AAAAAAAAAAAAAAAABwIAAGRycy9kb3ducmV2LnhtbFBLBQYAAAAAAwADALcAAAD4AgAAAAA=&#10;">
                      <v:rect id="Rectangle 236" o:spid="_x0000_s1288" style="position:absolute;top:-9;width:66813;height:52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" fillcolor="#c00000" stroked="f" strokeweight="1pt"/>
                      <v:roundrect id="Rounded Rectangle 237" o:spid="_x0000_s1289" style="position:absolute;left:755;top:-13;width:65353;height:5219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238" o:spid="_x0000_s1290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63E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rA1nwhGQ0ycAAAD//wMAUEsBAi0AFAAGAAgAAAAhANvh9svuAAAAhQEAABMAAAAAAAAAAAAA&#10;AAAAAAAAAFtDb250ZW50X1R5cGVzXS54bWxQSwECLQAUAAYACAAAACEAWvQsW78AAAAVAQAACwAA&#10;AAAAAAAAAAAAAAAfAQAAX3JlbHMvLnJlbHNQSwECLQAUAAYACAAAACEAgqutxMMAAADcAAAADwAA&#10;AAAAAAAAAAAAAAAHAgAAZHJzL2Rvd25yZXYueG1sUEsFBgAAAAADAAMAtwAAAPcCAAAAAA==&#10;" filled="f" stroked="f" strokeweight=".5pt">
                      <v:textbox>
                        <w:txbxContent>
                          <w:p w14:paraId="6430AC18" w14:textId="77777777" w:rsidR="00772820" w:rsidRPr="003E2961" w:rsidRDefault="00772820" w:rsidP="0077282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5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39" o:spid="_x0000_s1291" type="#_x0000_t202" style="position:absolute;left:4741;top:3612;width:59723;height:48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" filled="f" stroked="f" strokeweight=".5pt">
                    <v:textbox>
                      <w:txbxContent>
                        <w:p w14:paraId="53BE161F" w14:textId="77777777" w:rsidR="00772820" w:rsidRPr="00772820" w:rsidRDefault="00772820" w:rsidP="0077282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  <w:lang w:val="vi-VN"/>
                            </w:rPr>
                          </w:pPr>
                          <w:r w:rsidRPr="00772820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Chứng minh rằng phương trình </w:t>
                          </w:r>
                          <w:r w:rsidRPr="00772820">
                            <w:rPr>
                              <w:position w:val="-24"/>
                            </w:rPr>
                            <w:object w:dxaOrig="2920" w:dyaOrig="639" w14:anchorId="3544DB37">
                              <v:shape id="_x0000_i1253" type="#_x0000_t75" style="width:146.2pt;height:32.1pt" o:ole="">
                                <v:imagedata r:id="rId562" o:title=""/>
                              </v:shape>
                              <o:OLEObject Type="Embed" ProgID="Equation.DSMT4" ShapeID="_x0000_i1253" DrawAspect="Content" ObjectID="_1792822461" r:id="rId565"/>
                            </w:object>
                          </w:r>
                          <w:r w:rsidRPr="00772820">
                            <w:rPr>
                              <w:rFonts w:ascii="Palatino Linotype" w:hAnsi="Palatino Linotype" w:cs="Times New Roman"/>
                              <w:bCs/>
                              <w:szCs w:val="24"/>
                            </w:rPr>
                            <w:t xml:space="preserve"> luôn có nghiệm </w:t>
                          </w:r>
                          <w:r w:rsidRPr="00772820">
                            <w:rPr>
                              <w:rFonts w:ascii="Palatino Linotype" w:hAnsi="Palatino Linotype"/>
                              <w:position w:val="-6"/>
                            </w:rPr>
                            <w:object w:dxaOrig="420" w:dyaOrig="285" w14:anchorId="2D9A9789">
                              <v:shape id="_x0000_i1255" type="#_x0000_t75" style="width:21.05pt;height:14.4pt" o:ole="">
                                <v:imagedata r:id="rId548" o:title=""/>
                              </v:shape>
                              <o:OLEObject Type="Embed" ProgID="Equation.DSMT4" ShapeID="_x0000_i1255" DrawAspect="Content" ObjectID="_1792822462" r:id="rId566"/>
                            </w:object>
                          </w:r>
                        </w:p>
                        <w:p w14:paraId="3E638678" w14:textId="77777777" w:rsidR="00772820" w:rsidRPr="00772820" w:rsidRDefault="00772820" w:rsidP="00772820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ind w:left="27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Picture 240" o:spid="_x0000_s1292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">
                  <v:imagedata r:id="rId169" o:title=""/>
                </v:shape>
                <w10:anchorlock/>
              </v:group>
            </w:pict>
          </mc:Fallback>
        </mc:AlternateContent>
      </w:r>
    </w:p>
    <w:p w14:paraId="55BC21EF" w14:textId="77777777" w:rsidR="00772820" w:rsidRPr="00B94965" w:rsidRDefault="00772820" w:rsidP="00772820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2D6EA292" w14:textId="77777777" w:rsidR="00D872AE" w:rsidRPr="00A71A04" w:rsidRDefault="00772820" w:rsidP="00D872AE">
      <w:pPr>
        <w:spacing w:after="0" w:line="240" w:lineRule="auto"/>
        <w:ind w:left="992"/>
        <w:jc w:val="center"/>
        <w:rPr>
          <w:rFonts w:ascii="Palatino Linotype" w:hAnsi="Palatino Linotype" w:cs="Times New Roman"/>
          <w:szCs w:val="24"/>
        </w:rPr>
      </w:pPr>
      <w:r w:rsidRPr="00772820">
        <w:rPr>
          <w:position w:val="-24"/>
        </w:rPr>
        <w:object w:dxaOrig="2920" w:dyaOrig="639" w14:anchorId="2602E957">
          <v:shape id="_x0000_i1256" type="#_x0000_t75" style="width:146.2pt;height:32.1pt" o:ole="">
            <v:imagedata r:id="rId562" o:title=""/>
          </v:shape>
          <o:OLEObject Type="Embed" ProgID="Equation.DSMT4" ShapeID="_x0000_i1256" DrawAspect="Content" ObjectID="_1792822317" r:id="rId567"/>
        </w:object>
      </w:r>
      <w:r w:rsidR="00D872AE" w:rsidRPr="00177C8A">
        <w:rPr>
          <w:position w:val="-18"/>
        </w:rPr>
        <w:object w:dxaOrig="3980" w:dyaOrig="480" w14:anchorId="58BE85E5">
          <v:shape id="_x0000_i1257" type="#_x0000_t75" style="width:198.85pt;height:23.8pt" o:ole="">
            <v:imagedata r:id="rId568" o:title=""/>
          </v:shape>
          <o:OLEObject Type="Embed" ProgID="Equation.DSMT4" ShapeID="_x0000_i1257" DrawAspect="Content" ObjectID="_1792822318" r:id="rId569"/>
        </w:object>
      </w:r>
    </w:p>
    <w:p w14:paraId="085F7F3A" w14:textId="77777777" w:rsidR="00D872AE" w:rsidRPr="00A71A04" w:rsidRDefault="00D872AE" w:rsidP="00D872AE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A71A04">
        <w:rPr>
          <w:rFonts w:ascii="Palatino Linotype" w:hAnsi="Palatino Linotype" w:cs="Times New Roman"/>
          <w:szCs w:val="24"/>
        </w:rPr>
        <w:t xml:space="preserve">Đặt </w:t>
      </w:r>
      <w:r w:rsidRPr="00177C8A">
        <w:rPr>
          <w:position w:val="-18"/>
        </w:rPr>
        <w:object w:dxaOrig="3700" w:dyaOrig="480" w14:anchorId="2023937C">
          <v:shape id="_x0000_i1258" type="#_x0000_t75" style="width:185pt;height:23.8pt" o:ole="">
            <v:imagedata r:id="rId570" o:title=""/>
          </v:shape>
          <o:OLEObject Type="Embed" ProgID="Equation.DSMT4" ShapeID="_x0000_i1258" DrawAspect="Content" ObjectID="_1792822319" r:id="rId571"/>
        </w:object>
      </w:r>
      <w:r w:rsidRPr="00A71A04">
        <w:rPr>
          <w:rFonts w:ascii="Palatino Linotype" w:hAnsi="Palatino Linotype" w:cs="Times New Roman"/>
          <w:szCs w:val="24"/>
        </w:rPr>
        <w:t>.</w:t>
      </w:r>
    </w:p>
    <w:p w14:paraId="52A092C9" w14:textId="77777777" w:rsidR="00D872AE" w:rsidRPr="00A71A04" w:rsidRDefault="00D872AE" w:rsidP="00D872AE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A71A04">
        <w:rPr>
          <w:rFonts w:ascii="Palatino Linotype" w:hAnsi="Palatino Linotype" w:cs="Times New Roman"/>
          <w:szCs w:val="24"/>
        </w:rPr>
        <w:t xml:space="preserve">Nhận xét </w:t>
      </w:r>
      <w:r w:rsidRPr="0062070E">
        <w:rPr>
          <w:position w:val="-12"/>
        </w:rPr>
        <w:object w:dxaOrig="220" w:dyaOrig="340" w14:anchorId="0FDDC81A">
          <v:shape id="_x0000_i1259" type="#_x0000_t75" style="width:11.1pt;height:17.15pt" o:ole="">
            <v:imagedata r:id="rId572" o:title=""/>
          </v:shape>
          <o:OLEObject Type="Embed" ProgID="Equation.DSMT4" ShapeID="_x0000_i1259" DrawAspect="Content" ObjectID="_1792822320" r:id="rId573"/>
        </w:object>
      </w:r>
      <w:r>
        <w:rPr>
          <w:lang w:val="vi-VN"/>
        </w:rPr>
        <w:t xml:space="preserve"> </w:t>
      </w:r>
      <w:r w:rsidRPr="00A71A04">
        <w:rPr>
          <w:rFonts w:ascii="Palatino Linotype" w:hAnsi="Palatino Linotype" w:cs="Times New Roman"/>
          <w:szCs w:val="24"/>
        </w:rPr>
        <w:t xml:space="preserve">liên tục trên </w:t>
      </w:r>
      <w:r w:rsidRPr="00CC6116">
        <w:rPr>
          <w:position w:val="-4"/>
        </w:rPr>
        <w:object w:dxaOrig="260" w:dyaOrig="260" w14:anchorId="4A524EEF">
          <v:shape id="_x0000_i1260" type="#_x0000_t75" style="width:12.75pt;height:12.75pt" o:ole="">
            <v:imagedata r:id="rId574" o:title=""/>
          </v:shape>
          <o:OLEObject Type="Embed" ProgID="Equation.DSMT4" ShapeID="_x0000_i1260" DrawAspect="Content" ObjectID="_1792822321" r:id="rId575"/>
        </w:object>
      </w:r>
      <w:r w:rsidRPr="00A71A04">
        <w:rPr>
          <w:rFonts w:ascii="Palatino Linotype" w:hAnsi="Palatino Linotype" w:cs="Times New Roman"/>
          <w:szCs w:val="24"/>
        </w:rPr>
        <w:t xml:space="preserve"> và </w:t>
      </w:r>
      <w:r w:rsidRPr="00CC6116">
        <w:rPr>
          <w:position w:val="-38"/>
        </w:rPr>
        <w:object w:dxaOrig="2040" w:dyaOrig="880" w14:anchorId="52AAF739">
          <v:shape id="_x0000_i1261" type="#_x0000_t75" style="width:101.9pt;height:44.3pt" o:ole="">
            <v:imagedata r:id="rId576" o:title=""/>
          </v:shape>
          <o:OLEObject Type="Embed" ProgID="Equation.DSMT4" ShapeID="_x0000_i1261" DrawAspect="Content" ObjectID="_1792822322" r:id="rId577"/>
        </w:object>
      </w:r>
    </w:p>
    <w:p w14:paraId="752C0421" w14:textId="77777777" w:rsidR="00D872AE" w:rsidRPr="00A71A04" w:rsidRDefault="00D872AE" w:rsidP="00D872AE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CC6116">
        <w:rPr>
          <w:rFonts w:ascii="Palatino Linotype" w:hAnsi="Palatino Linotype" w:cs="Times New Roman"/>
          <w:b/>
          <w:i/>
          <w:color w:val="C00000"/>
          <w:szCs w:val="24"/>
          <w:lang w:val="vi-VN"/>
        </w:rPr>
        <w:t>Trường hợp 1</w:t>
      </w:r>
      <w:r w:rsidRPr="00CC6116">
        <w:rPr>
          <w:rFonts w:ascii="Palatino Linotype" w:hAnsi="Palatino Linotype" w:cs="Times New Roman"/>
          <w:b/>
          <w:i/>
          <w:color w:val="C00000"/>
          <w:szCs w:val="24"/>
        </w:rPr>
        <w:t>:</w:t>
      </w:r>
      <w:r w:rsidRPr="00CC6116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A71A04">
        <w:rPr>
          <w:rFonts w:ascii="Palatino Linotype" w:hAnsi="Palatino Linotype" w:cs="Times New Roman"/>
          <w:szCs w:val="24"/>
        </w:rPr>
        <w:t xml:space="preserve">Nếu </w:t>
      </w:r>
      <w:r w:rsidRPr="00CC6116">
        <w:rPr>
          <w:position w:val="-6"/>
        </w:rPr>
        <w:object w:dxaOrig="620" w:dyaOrig="279" w14:anchorId="03DB1BBB">
          <v:shape id="_x0000_i1262" type="#_x0000_t75" style="width:31pt;height:14.4pt" o:ole="">
            <v:imagedata r:id="rId578" o:title=""/>
          </v:shape>
          <o:OLEObject Type="Embed" ProgID="Equation.DSMT4" ShapeID="_x0000_i1262" DrawAspect="Content" ObjectID="_1792822323" r:id="rId579"/>
        </w:object>
      </w:r>
      <w:r w:rsidRPr="00A71A04">
        <w:rPr>
          <w:rFonts w:ascii="Palatino Linotype" w:hAnsi="Palatino Linotype" w:cs="Times New Roman"/>
          <w:szCs w:val="24"/>
        </w:rPr>
        <w:t xml:space="preserve">, phương trình luôn có 1 nghiệm </w:t>
      </w:r>
      <w:r w:rsidRPr="0062070E">
        <w:rPr>
          <w:position w:val="-6"/>
        </w:rPr>
        <w:object w:dxaOrig="560" w:dyaOrig="279" w14:anchorId="07C37621">
          <v:shape id="_x0000_i1263" type="#_x0000_t75" style="width:27.7pt;height:14.4pt" o:ole="">
            <v:imagedata r:id="rId580" o:title=""/>
          </v:shape>
          <o:OLEObject Type="Embed" ProgID="Equation.DSMT4" ShapeID="_x0000_i1263" DrawAspect="Content" ObjectID="_1792822324" r:id="rId581"/>
        </w:object>
      </w:r>
    </w:p>
    <w:p w14:paraId="34A76165" w14:textId="77777777" w:rsidR="00D872AE" w:rsidRPr="00CC6116" w:rsidRDefault="00D872AE" w:rsidP="00D872AE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  <w:lang w:val="vi-VN"/>
        </w:rPr>
      </w:pPr>
      <w:r w:rsidRPr="00CC6116">
        <w:rPr>
          <w:rFonts w:ascii="Palatino Linotype" w:hAnsi="Palatino Linotype" w:cs="Times New Roman"/>
          <w:b/>
          <w:i/>
          <w:color w:val="C00000"/>
          <w:szCs w:val="24"/>
          <w:lang w:val="vi-VN"/>
        </w:rPr>
        <w:t xml:space="preserve">Trường hợp </w:t>
      </w:r>
      <w:r>
        <w:rPr>
          <w:rFonts w:ascii="Palatino Linotype" w:hAnsi="Palatino Linotype" w:cs="Times New Roman"/>
          <w:b/>
          <w:i/>
          <w:color w:val="C00000"/>
          <w:szCs w:val="24"/>
          <w:lang w:val="vi-VN"/>
        </w:rPr>
        <w:t>2</w:t>
      </w:r>
      <w:r w:rsidRPr="00CC6116">
        <w:rPr>
          <w:rFonts w:ascii="Palatino Linotype" w:hAnsi="Palatino Linotype" w:cs="Times New Roman"/>
          <w:b/>
          <w:i/>
          <w:color w:val="C00000"/>
          <w:szCs w:val="24"/>
        </w:rPr>
        <w:t>:</w:t>
      </w:r>
      <w:r w:rsidRPr="00CC6116">
        <w:rPr>
          <w:rFonts w:ascii="Palatino Linotype" w:hAnsi="Palatino Linotype" w:cs="Times New Roman"/>
          <w:color w:val="C00000"/>
          <w:szCs w:val="24"/>
        </w:rPr>
        <w:t xml:space="preserve"> </w:t>
      </w:r>
      <w:r w:rsidRPr="00A71A04">
        <w:rPr>
          <w:rFonts w:ascii="Palatino Linotype" w:hAnsi="Palatino Linotype" w:cs="Times New Roman"/>
          <w:szCs w:val="24"/>
        </w:rPr>
        <w:t xml:space="preserve">Nếu </w:t>
      </w:r>
      <w:r w:rsidRPr="00CC6116">
        <w:rPr>
          <w:position w:val="-16"/>
        </w:rPr>
        <w:object w:dxaOrig="1240" w:dyaOrig="440" w14:anchorId="7097955F">
          <v:shape id="_x0000_i1264" type="#_x0000_t75" style="width:62.05pt;height:21.6pt" o:ole="">
            <v:imagedata r:id="rId582" o:title=""/>
          </v:shape>
          <o:OLEObject Type="Embed" ProgID="Equation.DSMT4" ShapeID="_x0000_i1264" DrawAspect="Content" ObjectID="_1792822325" r:id="rId583"/>
        </w:object>
      </w:r>
      <w:r w:rsidRPr="00A71A04">
        <w:rPr>
          <w:rFonts w:ascii="Palatino Linotype" w:hAnsi="Palatino Linotype" w:cs="Times New Roman"/>
          <w:szCs w:val="24"/>
        </w:rPr>
        <w:t xml:space="preserve"> có ít nhất một nghiệm thuộc </w:t>
      </w:r>
      <w:r w:rsidRPr="00CC6116">
        <w:rPr>
          <w:position w:val="-16"/>
        </w:rPr>
        <w:object w:dxaOrig="720" w:dyaOrig="440" w14:anchorId="024A3EFF">
          <v:shape id="_x0000_i1265" type="#_x0000_t75" style="width:36pt;height:21.6pt" o:ole="">
            <v:imagedata r:id="rId584" o:title=""/>
          </v:shape>
          <o:OLEObject Type="Embed" ProgID="Equation.DSMT4" ShapeID="_x0000_i1265" DrawAspect="Content" ObjectID="_1792822326" r:id="rId585"/>
        </w:object>
      </w:r>
      <w:r w:rsidRPr="00A71A04">
        <w:rPr>
          <w:rFonts w:ascii="Palatino Linotype" w:hAnsi="Palatino Linotype" w:cs="Times New Roman"/>
          <w:szCs w:val="24"/>
        </w:rPr>
        <w:t xml:space="preserve"> hoặc</w:t>
      </w:r>
      <w:r>
        <w:rPr>
          <w:rFonts w:ascii="Palatino Linotype" w:hAnsi="Palatino Linotype" w:cs="Times New Roman"/>
          <w:szCs w:val="24"/>
          <w:lang w:val="vi-VN"/>
        </w:rPr>
        <w:t xml:space="preserve"> </w:t>
      </w:r>
      <w:r w:rsidRPr="00CC6116">
        <w:rPr>
          <w:position w:val="-16"/>
        </w:rPr>
        <w:object w:dxaOrig="580" w:dyaOrig="440" w14:anchorId="755F7C3F">
          <v:shape id="_x0000_i1266" type="#_x0000_t75" style="width:29.35pt;height:21.6pt" o:ole="">
            <v:imagedata r:id="rId586" o:title=""/>
          </v:shape>
          <o:OLEObject Type="Embed" ProgID="Equation.DSMT4" ShapeID="_x0000_i1266" DrawAspect="Content" ObjectID="_1792822327" r:id="rId587"/>
        </w:object>
      </w:r>
    </w:p>
    <w:p w14:paraId="14503FD4" w14:textId="77777777" w:rsidR="00D872AE" w:rsidRPr="00CC6116" w:rsidRDefault="00D872AE" w:rsidP="00D872AE">
      <w:pPr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A71A04">
        <w:rPr>
          <w:rFonts w:ascii="Palatino Linotype" w:hAnsi="Palatino Linotype" w:cs="Times New Roman"/>
          <w:szCs w:val="24"/>
        </w:rPr>
        <w:t xml:space="preserve">Suy ra: </w:t>
      </w:r>
      <w:r w:rsidRPr="003966CD">
        <w:rPr>
          <w:position w:val="-6"/>
        </w:rPr>
        <w:object w:dxaOrig="820" w:dyaOrig="279" w14:anchorId="6B2E8542">
          <v:shape id="_x0000_i1267" type="#_x0000_t75" style="width:41pt;height:14.4pt" o:ole="">
            <v:imagedata r:id="rId588" o:title=""/>
          </v:shape>
          <o:OLEObject Type="Embed" ProgID="Equation.DSMT4" ShapeID="_x0000_i1267" DrawAspect="Content" ObjectID="_1792822328" r:id="rId589"/>
        </w:object>
      </w:r>
      <w:r w:rsidRPr="00A71A04">
        <w:rPr>
          <w:rFonts w:ascii="Palatino Linotype" w:hAnsi="Palatino Linotype" w:cs="Times New Roman"/>
          <w:szCs w:val="24"/>
        </w:rPr>
        <w:t>, luôn có ít nhất một nghiệm thuộ</w:t>
      </w:r>
      <w:r>
        <w:rPr>
          <w:rFonts w:ascii="Palatino Linotype" w:hAnsi="Palatino Linotype" w:cs="Times New Roman"/>
          <w:szCs w:val="24"/>
        </w:rPr>
        <w:t xml:space="preserve">c </w:t>
      </w:r>
      <w:r w:rsidRPr="00CC6116">
        <w:rPr>
          <w:position w:val="-4"/>
        </w:rPr>
        <w:object w:dxaOrig="260" w:dyaOrig="260" w14:anchorId="72BB1602">
          <v:shape id="_x0000_i1268" type="#_x0000_t75" style="width:12.75pt;height:12.75pt" o:ole="">
            <v:imagedata r:id="rId590" o:title=""/>
          </v:shape>
          <o:OLEObject Type="Embed" ProgID="Equation.DSMT4" ShapeID="_x0000_i1268" DrawAspect="Content" ObjectID="_1792822329" r:id="rId591"/>
        </w:object>
      </w:r>
      <w:r w:rsidRPr="00CC6116">
        <w:rPr>
          <w:rFonts w:ascii="Palatino Linotype" w:hAnsi="Palatino Linotype" w:cs="Times New Roman"/>
          <w:szCs w:val="24"/>
        </w:rPr>
        <w:t>.</w:t>
      </w:r>
    </w:p>
    <w:p w14:paraId="65AD5D36" w14:textId="77777777" w:rsidR="00D872AE" w:rsidRPr="00A71A04" w:rsidRDefault="00D872AE" w:rsidP="00D872AE">
      <w:pPr>
        <w:spacing w:after="0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A71A04">
        <w:rPr>
          <w:rFonts w:ascii="Palatino Linotype" w:hAnsi="Palatino Linotype" w:cs="Times New Roman"/>
          <w:szCs w:val="24"/>
        </w:rPr>
        <w:t xml:space="preserve">Vậy </w:t>
      </w:r>
      <w:r w:rsidRPr="003966CD">
        <w:rPr>
          <w:position w:val="-6"/>
        </w:rPr>
        <w:object w:dxaOrig="820" w:dyaOrig="279" w14:anchorId="0E482D43">
          <v:shape id="_x0000_i1269" type="#_x0000_t75" style="width:41pt;height:14.4pt" o:ole="">
            <v:imagedata r:id="rId592" o:title=""/>
          </v:shape>
          <o:OLEObject Type="Embed" ProgID="Equation.DSMT4" ShapeID="_x0000_i1269" DrawAspect="Content" ObjectID="_1792822330" r:id="rId593"/>
        </w:object>
      </w:r>
      <w:r w:rsidRPr="00A71A04">
        <w:rPr>
          <w:rFonts w:ascii="Palatino Linotype" w:hAnsi="Palatino Linotype" w:cs="Times New Roman"/>
          <w:szCs w:val="24"/>
        </w:rPr>
        <w:t>, phương trình đã cho luôn có ít nhất một nghiệm.</w:t>
      </w:r>
    </w:p>
    <w:p w14:paraId="46DDDF78" w14:textId="77777777" w:rsidR="00DC44A8" w:rsidRDefault="00DC44A8" w:rsidP="00DC44A8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01FD116D" wp14:editId="64922AE8">
                <wp:extent cx="6680836" cy="1152525"/>
                <wp:effectExtent l="0" t="0" r="5715" b="9525"/>
                <wp:docPr id="343" name="Group 3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52525"/>
                          <a:chOff x="0" y="9524"/>
                          <a:chExt cx="6680836" cy="1152525"/>
                        </a:xfrm>
                      </wpg:grpSpPr>
                      <wpg:grpSp>
                        <wpg:cNvPr id="344" name="Group 344"/>
                        <wpg:cNvGrpSpPr/>
                        <wpg:grpSpPr>
                          <a:xfrm>
                            <a:off x="0" y="161925"/>
                            <a:ext cx="6680836" cy="1000124"/>
                            <a:chOff x="0" y="82942"/>
                            <a:chExt cx="6680973" cy="1000438"/>
                          </a:xfrm>
                        </wpg:grpSpPr>
                        <wpg:grpSp>
                          <wpg:cNvPr id="345" name="Group 345"/>
                          <wpg:cNvGrpSpPr/>
                          <wpg:grpSpPr>
                            <a:xfrm>
                              <a:off x="0" y="82942"/>
                              <a:ext cx="6680973" cy="1000437"/>
                              <a:chOff x="0" y="-241965"/>
                              <a:chExt cx="6680973" cy="1001183"/>
                            </a:xfrm>
                          </wpg:grpSpPr>
                          <wpg:grpSp>
                            <wpg:cNvPr id="346" name="Group 346"/>
                            <wpg:cNvGrpSpPr/>
                            <wpg:grpSpPr>
                              <a:xfrm>
                                <a:off x="0" y="-1328"/>
                                <a:ext cx="6680973" cy="760546"/>
                                <a:chOff x="0" y="-1328"/>
                                <a:chExt cx="6681308" cy="760713"/>
                              </a:xfrm>
                            </wpg:grpSpPr>
                            <wps:wsp>
                              <wps:cNvPr id="347" name="Rectangle 347"/>
                              <wps:cNvSpPr/>
                              <wps:spPr>
                                <a:xfrm>
                                  <a:off x="0" y="-981"/>
                                  <a:ext cx="6681308" cy="7603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8" name="Rounded Rectangle 348"/>
                              <wps:cNvSpPr/>
                              <wps:spPr>
                                <a:xfrm>
                                  <a:off x="75509" y="-1328"/>
                                  <a:ext cx="6535308" cy="76039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9" name="Text Box 349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615AC9E" w14:textId="77777777" w:rsidR="00DC44A8" w:rsidRPr="003E2961" w:rsidRDefault="00DC44A8" w:rsidP="00DC44A8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6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50" name="Text Box 350"/>
                          <wps:cNvSpPr txBox="1"/>
                          <wps:spPr>
                            <a:xfrm>
                              <a:off x="474125" y="360914"/>
                              <a:ext cx="5972297" cy="72246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3AC101F" w14:textId="77777777" w:rsidR="00DC44A8" w:rsidRPr="00772820" w:rsidRDefault="00DC44A8" w:rsidP="00DC44A8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  <w:r w:rsidRPr="00555C8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Chứng minh rằng phương trình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24"/>
                                    <w:szCs w:val="24"/>
                                  </w:rPr>
                                  <w:object w:dxaOrig="1760" w:dyaOrig="639" w14:anchorId="1EB43259">
                                    <v:shape id="_x0000_i1271" type="#_x0000_t75" style="width:87.5pt;height:32.1pt" o:ole="">
                                      <v:imagedata r:id="rId594" o:title=""/>
                                    </v:shape>
                                    <o:OLEObject Type="Embed" ProgID="Equation.DSMT4" ShapeID="_x0000_i1271" DrawAspect="Content" ObjectID="_1792822463" r:id="rId595"/>
                                  </w:object>
                                </w:r>
                                <w:r w:rsidRPr="00555C8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luôn có nghiệm với mọi giá trị của tham số </w:t>
                                </w:r>
                                <w:r w:rsidRPr="003660D5">
                                  <w:rPr>
                                    <w:rFonts w:ascii="Palatino Linotype" w:eastAsia="Calibri" w:hAnsi="Palatino Linotype" w:cs="Times New Roman"/>
                                    <w:i/>
                                    <w:szCs w:val="24"/>
                                    <w:lang w:val="fr-FR"/>
                                  </w:rPr>
                                  <w:t>m</w:t>
                                </w:r>
                                <w:r w:rsidRPr="00555C8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.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51" name="Picture 351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1FD116D" id="Group 343" o:spid="_x0000_s1293" style="width:526.05pt;height:90.75pt;mso-position-horizontal-relative:char;mso-position-vertical-relative:line" coordorigin=",95" coordsize="66808,115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">
                <v:group id="Group 344" o:spid="_x0000_s1294" style="position:absolute;top:1619;width:66808;height:10001" coordorigin=",829" coordsize="66809,10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Ut+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WCZpvB7JhwBuf4BAAD//wMAUEsBAi0AFAAGAAgAAAAhANvh9svuAAAAhQEAABMAAAAAAAAA&#10;AAAAAAAAAAAAAFtDb250ZW50X1R5cGVzXS54bWxQSwECLQAUAAYACAAAACEAWvQsW78AAAAVAQAA&#10;CwAAAAAAAAAAAAAAAAAfAQAAX3JlbHMvLnJlbHNQSwECLQAUAAYACAAAACEAD1FLfsYAAADcAAAA&#10;DwAAAAAAAAAAAAAAAAAHAgAAZHJzL2Rvd25yZXYueG1sUEsFBgAAAAADAAMAtwAAAPoCAAAAAA==&#10;">
                  <v:group id="Group 345" o:spid="_x0000_s1295" style="position:absolute;top:829;width:66809;height:10004" coordorigin=",-2419" coordsize="66809,10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e7l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">
                    <v:group id="Group 346" o:spid="_x0000_s1296" style="position:absolute;top:-13;width:66809;height:7605" coordorigin=",-13" coordsize="66813,7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3CS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g+p/B7JhwBuf4BAAD//wMAUEsBAi0AFAAGAAgAAAAhANvh9svuAAAAhQEAABMAAAAAAAAA&#10;AAAAAAAAAAAAAFtDb250ZW50X1R5cGVzXS54bWxQSwECLQAUAAYACAAAACEAWvQsW78AAAAVAQAA&#10;CwAAAAAAAAAAAAAAAAAfAQAAX3JlbHMvLnJlbHNQSwECLQAUAAYACAAAACEAkM9wksYAAADcAAAA&#10;DwAAAAAAAAAAAAAAAAAHAgAAZHJzL2Rvd25yZXYueG1sUEsFBgAAAAADAAMAtwAAAPoCAAAAAA==&#10;">
                      <v:rect id="Rectangle 347" o:spid="_x0000_s1297" style="position:absolute;top:-9;width:66813;height:76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" fillcolor="#c00000" stroked="f" strokeweight="1pt"/>
                      <v:roundrect id="Rounded Rectangle 348" o:spid="_x0000_s1298" style="position:absolute;left:755;top:-13;width:65353;height:7603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" fillcolor="#fff2cc [663]" stroked="f" strokeweight="1pt">
                        <v:stroke joinstyle="miter"/>
                      </v:roundrect>
                    </v:group>
                    <v:shape id="Text Box 349" o:spid="_x0000_s129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HS/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zhZwPxOOgEx/AQAA//8DAFBLAQItABQABgAIAAAAIQDb4fbL7gAAAIUBAAATAAAAAAAA&#10;AAAAAAAAAAAAAABbQ29udGVudF9UeXBlc10ueG1sUEsBAi0AFAAGAAgAAAAhAFr0LFu/AAAAFQEA&#10;AAsAAAAAAAAAAAAAAAAAHwEAAF9yZWxzLy5yZWxzUEsBAi0AFAAGAAgAAAAhAMMAdL/HAAAA3AAA&#10;AA8AAAAAAAAAAAAAAAAABwIAAGRycy9kb3ducmV2LnhtbFBLBQYAAAAAAwADALcAAAD7AgAAAAA=&#10;" filled="f" stroked="f" strokeweight=".5pt">
                      <v:textbox>
                        <w:txbxContent>
                          <w:p w14:paraId="7615AC9E" w14:textId="77777777" w:rsidR="00DC44A8" w:rsidRPr="003E2961" w:rsidRDefault="00DC44A8" w:rsidP="00DC44A8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6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50" o:spid="_x0000_s1300" type="#_x0000_t202" style="position:absolute;left:4741;top:3609;width:59723;height:7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0v/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U8x2F+OBOOgEz/AAAA//8DAFBLAQItABQABgAIAAAAIQDb4fbL7gAAAIUBAAATAAAAAAAAAAAA&#10;AAAAAAAAAABbQ29udGVudF9UeXBlc10ueG1sUEsBAi0AFAAGAAgAAAAhAFr0LFu/AAAAFQEAAAsA&#10;AAAAAAAAAAAAAAAAHwEAAF9yZWxzLy5yZWxzUEsBAi0AFAAGAAgAAAAhANfjS//EAAAA3AAAAA8A&#10;AAAAAAAAAAAAAAAABwIAAGRycy9kb3ducmV2LnhtbFBLBQYAAAAAAwADALcAAAD4AgAAAAA=&#10;" filled="f" stroked="f" strokeweight=".5pt">
                    <v:textbox>
                      <w:txbxContent>
                        <w:p w14:paraId="73AC101F" w14:textId="77777777" w:rsidR="00DC44A8" w:rsidRPr="00772820" w:rsidRDefault="00DC44A8" w:rsidP="00DC44A8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  <w:r w:rsidRPr="00555C89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Chứng minh rằng phương trình </w:t>
                          </w:r>
                          <w:r w:rsidRPr="00555C89">
                            <w:rPr>
                              <w:rFonts w:ascii="Palatino Linotype" w:hAnsi="Palatino Linotype"/>
                              <w:position w:val="-24"/>
                              <w:szCs w:val="24"/>
                            </w:rPr>
                            <w:object w:dxaOrig="1760" w:dyaOrig="639" w14:anchorId="1EB43259">
                              <v:shape id="_x0000_i1271" type="#_x0000_t75" style="width:87.5pt;height:32.1pt" o:ole="">
                                <v:imagedata r:id="rId594" o:title=""/>
                              </v:shape>
                              <o:OLEObject Type="Embed" ProgID="Equation.DSMT4" ShapeID="_x0000_i1271" DrawAspect="Content" ObjectID="_1792822463" r:id="rId596"/>
                            </w:object>
                          </w:r>
                          <w:r w:rsidRPr="00555C89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luôn có nghiệm với mọi giá trị của tham số </w:t>
                          </w:r>
                          <w:r w:rsidRPr="003660D5">
                            <w:rPr>
                              <w:rFonts w:ascii="Palatino Linotype" w:eastAsia="Calibri" w:hAnsi="Palatino Linotype" w:cs="Times New Roman"/>
                              <w:i/>
                              <w:szCs w:val="24"/>
                              <w:lang w:val="fr-FR"/>
                            </w:rPr>
                            <w:t>m</w:t>
                          </w:r>
                          <w:r w:rsidRPr="00555C89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. </w:t>
                          </w:r>
                        </w:p>
                      </w:txbxContent>
                    </v:textbox>
                  </v:shape>
                </v:group>
                <v:shape id="Picture 351" o:spid="_x0000_s130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">
                  <v:imagedata r:id="rId169" o:title=""/>
                </v:shape>
                <w10:anchorlock/>
              </v:group>
            </w:pict>
          </mc:Fallback>
        </mc:AlternateContent>
      </w:r>
    </w:p>
    <w:p w14:paraId="48D2EC4A" w14:textId="77777777" w:rsidR="00DC44A8" w:rsidRPr="00B94965" w:rsidRDefault="00DC44A8" w:rsidP="00DC44A8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5EBFA9B9" w14:textId="77777777" w:rsidR="00DC44A8" w:rsidRPr="00555C89" w:rsidRDefault="00DC44A8" w:rsidP="00DC44A8">
      <w:pPr>
        <w:spacing w:before="20" w:after="0"/>
        <w:ind w:left="993"/>
        <w:rPr>
          <w:rFonts w:ascii="Palatino Linotype" w:eastAsia="Calibri" w:hAnsi="Palatino Linotype" w:cs="Times New Roman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lastRenderedPageBreak/>
        <w:t>Điều kiện:</w:t>
      </w:r>
      <w:r w:rsidRPr="00555C89">
        <w:rPr>
          <w:rFonts w:ascii="Palatino Linotype" w:hAnsi="Palatino Linotype"/>
          <w:position w:val="-24"/>
          <w:szCs w:val="24"/>
        </w:rPr>
        <w:object w:dxaOrig="1460" w:dyaOrig="639" w14:anchorId="5684FBD8">
          <v:shape id="_x0000_i1272" type="#_x0000_t75" style="width:72.55pt;height:32.1pt" o:ole="">
            <v:imagedata r:id="rId597" o:title=""/>
          </v:shape>
          <o:OLEObject Type="Embed" ProgID="Equation.DSMT4" ShapeID="_x0000_i1272" DrawAspect="Content" ObjectID="_1792822331" r:id="rId598"/>
        </w:object>
      </w:r>
    </w:p>
    <w:p w14:paraId="79DF0C0C" w14:textId="77777777" w:rsidR="00DC44A8" w:rsidRPr="00555C89" w:rsidRDefault="00DC44A8" w:rsidP="00DC44A8">
      <w:pPr>
        <w:spacing w:before="20" w:after="0"/>
        <w:ind w:left="993"/>
        <w:rPr>
          <w:rFonts w:ascii="Palatino Linotype" w:eastAsia="Calibri" w:hAnsi="Palatino Linotype" w:cs="Times New Roman"/>
          <w:position w:val="-24"/>
          <w:szCs w:val="24"/>
          <w:lang w:val="fr-FR"/>
        </w:rPr>
      </w:pPr>
      <w:r w:rsidRPr="00555C89">
        <w:rPr>
          <w:rFonts w:ascii="Palatino Linotype" w:eastAsia="Calibri" w:hAnsi="Palatino Linotype" w:cs="Times New Roman"/>
          <w:szCs w:val="24"/>
          <w:lang w:val="fr-FR"/>
        </w:rPr>
        <w:t xml:space="preserve">Xét hàm số </w:t>
      </w:r>
      <w:r w:rsidRPr="003365D2">
        <w:rPr>
          <w:rFonts w:ascii="Palatino Linotype" w:hAnsi="Palatino Linotype"/>
          <w:position w:val="-16"/>
          <w:szCs w:val="24"/>
        </w:rPr>
        <w:object w:dxaOrig="3420" w:dyaOrig="440" w14:anchorId="46BE7E16">
          <v:shape id="_x0000_i1273" type="#_x0000_t75" style="width:171.15pt;height:22.7pt" o:ole="">
            <v:imagedata r:id="rId599" o:title=""/>
          </v:shape>
          <o:OLEObject Type="Embed" ProgID="Equation.DSMT4" ShapeID="_x0000_i1273" DrawAspect="Content" ObjectID="_1792822332" r:id="rId600"/>
        </w:object>
      </w:r>
      <w:r w:rsidRPr="00555C89">
        <w:rPr>
          <w:rFonts w:ascii="Palatino Linotype" w:eastAsia="Calibri" w:hAnsi="Palatino Linotype" w:cs="Times New Roman"/>
          <w:szCs w:val="24"/>
          <w:lang w:val="fr-FR"/>
        </w:rPr>
        <w:t xml:space="preserve"> liên tục trên </w:t>
      </w:r>
      <w:r w:rsidRPr="00555C89">
        <w:rPr>
          <w:rFonts w:ascii="Palatino Linotype" w:hAnsi="Palatino Linotype"/>
          <w:position w:val="-30"/>
          <w:szCs w:val="24"/>
        </w:rPr>
        <w:object w:dxaOrig="680" w:dyaOrig="720" w14:anchorId="14F7EC0F">
          <v:shape id="_x0000_i1274" type="#_x0000_t75" style="width:33.8pt;height:36pt" o:ole="">
            <v:imagedata r:id="rId601" o:title=""/>
          </v:shape>
          <o:OLEObject Type="Embed" ProgID="Equation.DSMT4" ShapeID="_x0000_i1274" DrawAspect="Content" ObjectID="_1792822333" r:id="rId602"/>
        </w:object>
      </w:r>
      <w:r w:rsidRPr="00555C89">
        <w:rPr>
          <w:rFonts w:ascii="Palatino Linotype" w:eastAsia="Calibri" w:hAnsi="Palatino Linotype" w:cs="Times New Roman"/>
          <w:szCs w:val="24"/>
          <w:lang w:val="fr-FR"/>
        </w:rPr>
        <w:t xml:space="preserve">và </w:t>
      </w:r>
      <w:r w:rsidRPr="003365D2">
        <w:rPr>
          <w:rFonts w:ascii="Palatino Linotype" w:hAnsi="Palatino Linotype"/>
          <w:position w:val="-30"/>
          <w:szCs w:val="24"/>
        </w:rPr>
        <w:object w:dxaOrig="2100" w:dyaOrig="720" w14:anchorId="0627BBAB">
          <v:shape id="_x0000_i1275" type="#_x0000_t75" style="width:105.25pt;height:36pt" o:ole="">
            <v:imagedata r:id="rId603" o:title=""/>
          </v:shape>
          <o:OLEObject Type="Embed" ProgID="Equation.DSMT4" ShapeID="_x0000_i1275" DrawAspect="Content" ObjectID="_1792822334" r:id="rId604"/>
        </w:object>
      </w:r>
    </w:p>
    <w:p w14:paraId="7CDE337F" w14:textId="77777777" w:rsidR="00DC44A8" w:rsidRPr="00555C89" w:rsidRDefault="00DC44A8" w:rsidP="00DC44A8">
      <w:pPr>
        <w:spacing w:before="20" w:after="0"/>
        <w:ind w:left="993"/>
        <w:rPr>
          <w:rFonts w:ascii="Palatino Linotype" w:eastAsia="Calibri" w:hAnsi="Palatino Linotype" w:cs="Times New Roman"/>
          <w:szCs w:val="24"/>
          <w:lang w:val="fr-FR"/>
        </w:rPr>
      </w:pPr>
      <w:r w:rsidRPr="00555C89">
        <w:rPr>
          <w:rFonts w:ascii="Palatino Linotype" w:eastAsia="Calibri" w:hAnsi="Palatino Linotype" w:cs="Times New Roman"/>
          <w:szCs w:val="24"/>
          <w:lang w:val="fr-FR"/>
        </w:rPr>
        <w:t xml:space="preserve">Do đó phương trình </w:t>
      </w:r>
      <w:r w:rsidRPr="003365D2">
        <w:rPr>
          <w:rFonts w:ascii="Palatino Linotype" w:hAnsi="Palatino Linotype"/>
          <w:position w:val="-16"/>
          <w:szCs w:val="24"/>
        </w:rPr>
        <w:object w:dxaOrig="920" w:dyaOrig="440" w14:anchorId="3D5735C9">
          <v:shape id="_x0000_i1276" type="#_x0000_t75" style="width:45.95pt;height:22.7pt" o:ole="">
            <v:imagedata r:id="rId605" o:title=""/>
          </v:shape>
          <o:OLEObject Type="Embed" ProgID="Equation.DSMT4" ShapeID="_x0000_i1276" DrawAspect="Content" ObjectID="_1792822335" r:id="rId606"/>
        </w:object>
      </w:r>
      <w:r w:rsidRPr="00555C89">
        <w:rPr>
          <w:rFonts w:ascii="Palatino Linotype" w:eastAsia="Calibri" w:hAnsi="Palatino Linotype" w:cs="Times New Roman"/>
          <w:szCs w:val="24"/>
          <w:lang w:val="fr-FR"/>
        </w:rPr>
        <w:t xml:space="preserve">có ít nhất một nghiệm </w:t>
      </w:r>
      <w:r w:rsidRPr="00555C89">
        <w:rPr>
          <w:rFonts w:ascii="Palatino Linotype" w:hAnsi="Palatino Linotype"/>
          <w:position w:val="-30"/>
          <w:szCs w:val="24"/>
        </w:rPr>
        <w:object w:dxaOrig="2360" w:dyaOrig="720" w14:anchorId="55B72F5E">
          <v:shape id="_x0000_i1277" type="#_x0000_t75" style="width:117.95pt;height:36pt" o:ole="">
            <v:imagedata r:id="rId607" o:title=""/>
          </v:shape>
          <o:OLEObject Type="Embed" ProgID="Equation.DSMT4" ShapeID="_x0000_i1277" DrawAspect="Content" ObjectID="_1792822336" r:id="rId608"/>
        </w:object>
      </w:r>
    </w:p>
    <w:p w14:paraId="736A9B2D" w14:textId="77777777" w:rsidR="00DC44A8" w:rsidRPr="00555C89" w:rsidRDefault="00DC44A8" w:rsidP="00DC44A8">
      <w:pPr>
        <w:spacing w:before="20" w:after="0"/>
        <w:ind w:left="993"/>
        <w:rPr>
          <w:rFonts w:ascii="Palatino Linotype" w:eastAsia="Calibri" w:hAnsi="Palatino Linotype" w:cs="Times New Roman"/>
          <w:szCs w:val="24"/>
          <w:lang w:val="fr-FR"/>
        </w:rPr>
      </w:pPr>
      <w:r w:rsidRPr="00555C89">
        <w:rPr>
          <w:rFonts w:ascii="Palatino Linotype" w:eastAsia="Calibri" w:hAnsi="Palatino Linotype" w:cs="Times New Roman"/>
          <w:szCs w:val="24"/>
          <w:lang w:val="fr-FR"/>
        </w:rPr>
        <w:t>Vậy phương trình  đã cho có ít nhất một nghiệm.</w:t>
      </w:r>
    </w:p>
    <w:p w14:paraId="5BCFF9EB" w14:textId="77777777" w:rsidR="00DC44A8" w:rsidRDefault="00DC44A8" w:rsidP="00DC44A8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6FA110B2" wp14:editId="110A7DEB">
                <wp:extent cx="6680836" cy="942975"/>
                <wp:effectExtent l="0" t="0" r="5715" b="9525"/>
                <wp:docPr id="346856896" name="Group 3468568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42975"/>
                          <a:chOff x="0" y="9524"/>
                          <a:chExt cx="6680836" cy="942975"/>
                        </a:xfrm>
                      </wpg:grpSpPr>
                      <wpg:grpSp>
                        <wpg:cNvPr id="346856897" name="Group 346856897"/>
                        <wpg:cNvGrpSpPr/>
                        <wpg:grpSpPr>
                          <a:xfrm>
                            <a:off x="0" y="161925"/>
                            <a:ext cx="6680836" cy="790574"/>
                            <a:chOff x="0" y="82942"/>
                            <a:chExt cx="6680973" cy="790822"/>
                          </a:xfrm>
                        </wpg:grpSpPr>
                        <wpg:grpSp>
                          <wpg:cNvPr id="346856898" name="Group 346856898"/>
                          <wpg:cNvGrpSpPr/>
                          <wpg:grpSpPr>
                            <a:xfrm>
                              <a:off x="0" y="82942"/>
                              <a:ext cx="6680973" cy="790303"/>
                              <a:chOff x="0" y="-241965"/>
                              <a:chExt cx="6680973" cy="790892"/>
                            </a:xfrm>
                          </wpg:grpSpPr>
                          <wpg:grpSp>
                            <wpg:cNvPr id="346856899" name="Group 346856899"/>
                            <wpg:cNvGrpSpPr/>
                            <wpg:grpSpPr>
                              <a:xfrm>
                                <a:off x="0" y="-1543"/>
                                <a:ext cx="6680973" cy="550470"/>
                                <a:chOff x="0" y="-1543"/>
                                <a:chExt cx="6681308" cy="550591"/>
                              </a:xfrm>
                            </wpg:grpSpPr>
                            <wps:wsp>
                              <wps:cNvPr id="346856900" name="Rectangle 346856900"/>
                              <wps:cNvSpPr/>
                              <wps:spPr>
                                <a:xfrm>
                                  <a:off x="0" y="-1197"/>
                                  <a:ext cx="6681308" cy="5502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901" name="Rounded Rectangle 346856901"/>
                              <wps:cNvSpPr/>
                              <wps:spPr>
                                <a:xfrm>
                                  <a:off x="75509" y="-1543"/>
                                  <a:ext cx="6535308" cy="550265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902" name="Text Box 34685690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7199CFB" w14:textId="77777777" w:rsidR="00DC44A8" w:rsidRPr="003E2961" w:rsidRDefault="00DC44A8" w:rsidP="00DC44A8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7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903" name="Text Box 346856903"/>
                          <wps:cNvSpPr txBox="1"/>
                          <wps:spPr>
                            <a:xfrm>
                              <a:off x="474125" y="360914"/>
                              <a:ext cx="5972297" cy="512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C316DE0" w14:textId="77777777" w:rsidR="00DC44A8" w:rsidRPr="00772820" w:rsidRDefault="00DC44A8" w:rsidP="00DC44A8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  <w:r w:rsidRPr="00555C8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Chứng minh rằng phương trình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6"/>
                                    <w:szCs w:val="24"/>
                                  </w:rPr>
                                  <w:object w:dxaOrig="2720" w:dyaOrig="279" w14:anchorId="01FC3011">
                                    <v:shape id="_x0000_i1279" type="#_x0000_t75" style="width:135.7pt;height:14.4pt" o:ole="">
                                      <v:imagedata r:id="rId609" o:title=""/>
                                    </v:shape>
                                    <o:OLEObject Type="Embed" ProgID="Equation.DSMT4" ShapeID="_x0000_i1279" DrawAspect="Content" ObjectID="_1792822464" r:id="rId610"/>
                                  </w:object>
                                </w:r>
                                <w:r w:rsidRPr="00555C89">
                                  <w:rPr>
                                    <w:rFonts w:ascii="Palatino Linotype" w:eastAsia="Calibri" w:hAnsi="Palatino Linotype" w:cs="Times New Roman"/>
                                    <w:szCs w:val="24"/>
                                    <w:lang w:val="fr-FR"/>
                                  </w:rPr>
                                  <w:t xml:space="preserve"> luôn có nghiệm với mọi tham số </w:t>
                                </w:r>
                                <w:r w:rsidRPr="00555C89">
                                  <w:rPr>
                                    <w:rFonts w:ascii="Palatino Linotype" w:hAnsi="Palatino Linotype"/>
                                    <w:position w:val="-12"/>
                                    <w:szCs w:val="24"/>
                                  </w:rPr>
                                  <w:object w:dxaOrig="420" w:dyaOrig="340" w14:anchorId="42CCA456">
                                    <v:shape id="_x0000_i1281" type="#_x0000_t75" style="width:21.05pt;height:17.15pt" o:ole="">
                                      <v:imagedata r:id="rId611" o:title=""/>
                                    </v:shape>
                                    <o:OLEObject Type="Embed" ProgID="Equation.DSMT4" ShapeID="_x0000_i1281" DrawAspect="Content" ObjectID="_1792822465" r:id="rId61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904" name="Picture 346856904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FA110B2" id="Group 346856896" o:spid="_x0000_s1302" style="width:526.05pt;height:74.25pt;mso-position-horizontal-relative:char;mso-position-vertical-relative:line" coordorigin=",95" coordsize="66808,9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">
                <v:group id="Group 346856897" o:spid="_x0000_s1303" style="position:absolute;top:1619;width:66808;height:7905" coordorigin=",829" coordsize="66809,7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">
                  <v:group id="Group 346856898" o:spid="_x0000_s1304" style="position:absolute;top:829;width:66809;height:7903" coordorigin=",-2419" coordsize="66809,7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">
                    <v:group id="Group 346856899" o:spid="_x0000_s1305" style="position:absolute;top:-15;width:66809;height:5504" coordorigin=",-15" coordsize="66813,5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">
                      <v:rect id="Rectangle 346856900" o:spid="_x0000_s1306" style="position:absolute;top:-11;width:66813;height:55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" fillcolor="#c00000" stroked="f" strokeweight="1pt"/>
                      <v:roundrect id="Rounded Rectangle 346856901" o:spid="_x0000_s1307" style="position:absolute;left:755;top:-15;width:65353;height:5502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" fillcolor="#fff2cc [663]" stroked="f" strokeweight="1pt">
                        <v:stroke joinstyle="miter"/>
                      </v:roundrect>
                    </v:group>
                    <v:shape id="Text Box 346856902" o:spid="_x0000_s130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" filled="f" stroked="f" strokeweight=".5pt">
                      <v:textbox>
                        <w:txbxContent>
                          <w:p w14:paraId="57199CFB" w14:textId="77777777" w:rsidR="00DC44A8" w:rsidRPr="003E2961" w:rsidRDefault="00DC44A8" w:rsidP="00DC44A8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7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903" o:spid="_x0000_s1309" type="#_x0000_t202" style="position:absolute;left:4741;top:3609;width:59723;height:5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" filled="f" stroked="f" strokeweight=".5pt">
                    <v:textbox>
                      <w:txbxContent>
                        <w:p w14:paraId="2C316DE0" w14:textId="77777777" w:rsidR="00DC44A8" w:rsidRPr="00772820" w:rsidRDefault="00DC44A8" w:rsidP="00DC44A8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  <w:r w:rsidRPr="00555C89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Chứng minh rằng phương trình </w:t>
                          </w:r>
                          <w:r w:rsidRPr="00555C89">
                            <w:rPr>
                              <w:rFonts w:ascii="Palatino Linotype" w:hAnsi="Palatino Linotype"/>
                              <w:position w:val="-6"/>
                              <w:szCs w:val="24"/>
                            </w:rPr>
                            <w:object w:dxaOrig="2720" w:dyaOrig="279" w14:anchorId="01FC3011">
                              <v:shape id="_x0000_i1279" type="#_x0000_t75" style="width:135.7pt;height:14.4pt" o:ole="">
                                <v:imagedata r:id="rId609" o:title=""/>
                              </v:shape>
                              <o:OLEObject Type="Embed" ProgID="Equation.DSMT4" ShapeID="_x0000_i1279" DrawAspect="Content" ObjectID="_1792822464" r:id="rId613"/>
                            </w:object>
                          </w:r>
                          <w:r w:rsidRPr="00555C89">
                            <w:rPr>
                              <w:rFonts w:ascii="Palatino Linotype" w:eastAsia="Calibri" w:hAnsi="Palatino Linotype" w:cs="Times New Roman"/>
                              <w:szCs w:val="24"/>
                              <w:lang w:val="fr-FR"/>
                            </w:rPr>
                            <w:t xml:space="preserve"> luôn có nghiệm với mọi tham số </w:t>
                          </w:r>
                          <w:r w:rsidRPr="00555C89">
                            <w:rPr>
                              <w:rFonts w:ascii="Palatino Linotype" w:hAnsi="Palatino Linotype"/>
                              <w:position w:val="-12"/>
                              <w:szCs w:val="24"/>
                            </w:rPr>
                            <w:object w:dxaOrig="420" w:dyaOrig="340" w14:anchorId="42CCA456">
                              <v:shape id="_x0000_i1281" type="#_x0000_t75" style="width:21.05pt;height:17.15pt" o:ole="">
                                <v:imagedata r:id="rId611" o:title=""/>
                              </v:shape>
                              <o:OLEObject Type="Embed" ProgID="Equation.DSMT4" ShapeID="_x0000_i1281" DrawAspect="Content" ObjectID="_1792822465" r:id="rId614"/>
                            </w:object>
                          </w:r>
                        </w:p>
                      </w:txbxContent>
                    </v:textbox>
                  </v:shape>
                </v:group>
                <v:shape id="Picture 346856904" o:spid="_x0000_s131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">
                  <v:imagedata r:id="rId169" o:title=""/>
                </v:shape>
                <w10:anchorlock/>
              </v:group>
            </w:pict>
          </mc:Fallback>
        </mc:AlternateContent>
      </w:r>
    </w:p>
    <w:p w14:paraId="54B38DDA" w14:textId="77777777" w:rsidR="00DC44A8" w:rsidRPr="00B94965" w:rsidRDefault="00DC44A8" w:rsidP="00DC44A8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0755CA1A" w14:textId="77777777" w:rsidR="00DC44A8" w:rsidRPr="00555C89" w:rsidRDefault="00DC44A8" w:rsidP="00DC44A8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Đặt </w:t>
      </w:r>
      <w:r w:rsidRPr="00555C89">
        <w:rPr>
          <w:rFonts w:ascii="Palatino Linotype" w:hAnsi="Palatino Linotype"/>
          <w:position w:val="-16"/>
          <w:szCs w:val="24"/>
        </w:rPr>
        <w:object w:dxaOrig="3100" w:dyaOrig="440" w14:anchorId="5A8D6095">
          <v:shape id="_x0000_i1282" type="#_x0000_t75" style="width:155.1pt;height:21.6pt" o:ole="">
            <v:imagedata r:id="rId615" o:title=""/>
          </v:shape>
          <o:OLEObject Type="Embed" ProgID="Equation.DSMT4" ShapeID="_x0000_i1282" DrawAspect="Content" ObjectID="_1792822337" r:id="rId616"/>
        </w:object>
      </w:r>
      <w:r w:rsidRPr="00555C89">
        <w:rPr>
          <w:rFonts w:ascii="Palatino Linotype" w:eastAsia="Calibri" w:hAnsi="Palatino Linotype" w:cs="Times New Roman"/>
          <w:position w:val="-6"/>
          <w:szCs w:val="24"/>
          <w:lang w:val="fr-FR"/>
        </w:rPr>
        <w:t xml:space="preserve"> </w: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có tập xác định là </w:t>
      </w:r>
      <w:r w:rsidRPr="00555C89">
        <w:rPr>
          <w:rFonts w:ascii="Palatino Linotype" w:hAnsi="Palatino Linotype"/>
          <w:position w:val="-4"/>
          <w:szCs w:val="24"/>
        </w:rPr>
        <w:object w:dxaOrig="240" w:dyaOrig="260" w14:anchorId="7CBF2784">
          <v:shape id="_x0000_i1283" type="#_x0000_t75" style="width:12.2pt;height:12.75pt" o:ole="">
            <v:imagedata r:id="rId617" o:title=""/>
          </v:shape>
          <o:OLEObject Type="Embed" ProgID="Equation.DSMT4" ShapeID="_x0000_i1283" DrawAspect="Content" ObjectID="_1792822338" r:id="rId618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</w:t>
      </w:r>
      <w:r w:rsidRPr="00555C89">
        <w:rPr>
          <w:rFonts w:ascii="Palatino Linotype" w:hAnsi="Palatino Linotype"/>
          <w:position w:val="-16"/>
          <w:szCs w:val="24"/>
        </w:rPr>
        <w:object w:dxaOrig="840" w:dyaOrig="440" w14:anchorId="4C5BE8AA">
          <v:shape id="_x0000_i1284" type="#_x0000_t75" style="width:42.1pt;height:21.6pt" o:ole="">
            <v:imagedata r:id="rId619" o:title=""/>
          </v:shape>
          <o:OLEObject Type="Embed" ProgID="Equation.DSMT4" ShapeID="_x0000_i1284" DrawAspect="Content" ObjectID="_1792822339" r:id="rId620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liên tục trên </w:t>
      </w:r>
      <w:r w:rsidRPr="00555C89">
        <w:rPr>
          <w:rFonts w:ascii="Palatino Linotype" w:hAnsi="Palatino Linotype"/>
          <w:position w:val="-4"/>
          <w:szCs w:val="24"/>
        </w:rPr>
        <w:object w:dxaOrig="240" w:dyaOrig="260" w14:anchorId="7CF9A961">
          <v:shape id="_x0000_i1285" type="#_x0000_t75" style="width:12.2pt;height:12.75pt" o:ole="">
            <v:imagedata r:id="rId621" o:title=""/>
          </v:shape>
          <o:OLEObject Type="Embed" ProgID="Equation.DSMT4" ShapeID="_x0000_i1285" DrawAspect="Content" ObjectID="_1792822340" r:id="rId622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>.</w:t>
      </w:r>
    </w:p>
    <w:p w14:paraId="0136FC20" w14:textId="77777777" w:rsidR="00DC44A8" w:rsidRPr="00555C89" w:rsidRDefault="00DC44A8" w:rsidP="00DC44A8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/>
          <w:position w:val="-30"/>
          <w:szCs w:val="24"/>
        </w:rPr>
        <w:object w:dxaOrig="5600" w:dyaOrig="720" w14:anchorId="10E3F676">
          <v:shape id="_x0000_i1286" type="#_x0000_t75" style="width:279.7pt;height:36pt" o:ole="">
            <v:imagedata r:id="rId623" o:title=""/>
          </v:shape>
          <o:OLEObject Type="Embed" ProgID="Equation.DSMT4" ShapeID="_x0000_i1286" DrawAspect="Content" ObjectID="_1792822341" r:id="rId624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.</w:t>
      </w:r>
    </w:p>
    <w:p w14:paraId="3572FF57" w14:textId="77777777" w:rsidR="00DC44A8" w:rsidRPr="00555C89" w:rsidRDefault="00DC44A8" w:rsidP="00DC44A8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Vì </w:t>
      </w:r>
      <w:r w:rsidRPr="00555C89">
        <w:rPr>
          <w:rFonts w:ascii="Palatino Linotype" w:hAnsi="Palatino Linotype"/>
          <w:position w:val="-30"/>
          <w:szCs w:val="24"/>
        </w:rPr>
        <w:object w:dxaOrig="3360" w:dyaOrig="720" w14:anchorId="1472C90A">
          <v:shape id="_x0000_i1287" type="#_x0000_t75" style="width:167.8pt;height:36pt" o:ole="">
            <v:imagedata r:id="rId625" o:title=""/>
          </v:shape>
          <o:OLEObject Type="Embed" ProgID="Equation.DSMT4" ShapeID="_x0000_i1287" DrawAspect="Content" ObjectID="_1792822342" r:id="rId626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nên trong bốn số phải có hai số mà tích của chúng bé hơn hoặc bằng không.</w:t>
      </w:r>
    </w:p>
    <w:p w14:paraId="17BA6A6D" w14:textId="77777777" w:rsidR="00DC44A8" w:rsidRPr="00555C89" w:rsidRDefault="00DC44A8" w:rsidP="00DC44A8">
      <w:pPr>
        <w:spacing w:after="0" w:line="240" w:lineRule="auto"/>
        <w:ind w:left="992"/>
        <w:rPr>
          <w:rFonts w:ascii="Palatino Linotype" w:hAnsi="Palatino Linotype" w:cs="Times New Roman"/>
          <w:szCs w:val="24"/>
          <w:lang w:val="fr-FR"/>
        </w:rPr>
      </w:pPr>
      <w:r w:rsidRPr="00555C89">
        <w:rPr>
          <w:rFonts w:ascii="Palatino Linotype" w:hAnsi="Palatino Linotype" w:cs="Times New Roman"/>
          <w:szCs w:val="24"/>
          <w:lang w:val="fr-FR"/>
        </w:rPr>
        <w:t xml:space="preserve">Vậy phương trình </w:t>
      </w:r>
      <w:r w:rsidRPr="00555C89">
        <w:rPr>
          <w:rFonts w:ascii="Palatino Linotype" w:hAnsi="Palatino Linotype"/>
          <w:position w:val="-16"/>
          <w:szCs w:val="24"/>
        </w:rPr>
        <w:object w:dxaOrig="920" w:dyaOrig="440" w14:anchorId="129732A4">
          <v:shape id="_x0000_i1288" type="#_x0000_t75" style="width:45.95pt;height:21.6pt" o:ole="">
            <v:imagedata r:id="rId627" o:title=""/>
          </v:shape>
          <o:OLEObject Type="Embed" ProgID="Equation.DSMT4" ShapeID="_x0000_i1288" DrawAspect="Content" ObjectID="_1792822343" r:id="rId628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 xml:space="preserve"> luôn có nghiệm với mọi tham số </w:t>
      </w:r>
      <w:r w:rsidRPr="00555C89">
        <w:rPr>
          <w:rFonts w:ascii="Palatino Linotype" w:hAnsi="Palatino Linotype"/>
          <w:position w:val="-12"/>
          <w:szCs w:val="24"/>
        </w:rPr>
        <w:object w:dxaOrig="420" w:dyaOrig="340" w14:anchorId="4D7E8549">
          <v:shape id="_x0000_i1289" type="#_x0000_t75" style="width:21.05pt;height:17.15pt" o:ole="">
            <v:imagedata r:id="rId629" o:title=""/>
          </v:shape>
          <o:OLEObject Type="Embed" ProgID="Equation.DSMT4" ShapeID="_x0000_i1289" DrawAspect="Content" ObjectID="_1792822344" r:id="rId630"/>
        </w:object>
      </w:r>
      <w:r w:rsidRPr="00555C89">
        <w:rPr>
          <w:rFonts w:ascii="Palatino Linotype" w:hAnsi="Palatino Linotype" w:cs="Times New Roman"/>
          <w:szCs w:val="24"/>
          <w:lang w:val="fr-FR"/>
        </w:rPr>
        <w:t>.</w:t>
      </w:r>
    </w:p>
    <w:p w14:paraId="659190EA" w14:textId="77777777" w:rsidR="00DC44A8" w:rsidRDefault="00DC44A8" w:rsidP="00DC44A8">
      <w:pPr>
        <w:tabs>
          <w:tab w:val="left" w:pos="4590"/>
        </w:tabs>
        <w:spacing w:after="0" w:line="240" w:lineRule="auto"/>
        <w:rPr>
          <w:rFonts w:ascii="Palatino Linotype" w:hAnsi="Palatino Linotype"/>
          <w:szCs w:val="24"/>
        </w:rPr>
      </w:pPr>
      <w:bookmarkStart w:id="1" w:name="_Toc521010631"/>
      <w:r>
        <w:rPr>
          <w:rFonts w:ascii="Palatino Linotype" w:hAnsi="Palatino Linotype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09CC14D8" wp14:editId="75485558">
                <wp:extent cx="6680836" cy="1019175"/>
                <wp:effectExtent l="0" t="0" r="5715" b="9525"/>
                <wp:docPr id="346856905" name="Group 3468569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19175"/>
                          <a:chOff x="0" y="9524"/>
                          <a:chExt cx="6680836" cy="1019175"/>
                        </a:xfrm>
                      </wpg:grpSpPr>
                      <wpg:grpSp>
                        <wpg:cNvPr id="346856906" name="Group 346856906"/>
                        <wpg:cNvGrpSpPr/>
                        <wpg:grpSpPr>
                          <a:xfrm>
                            <a:off x="0" y="161925"/>
                            <a:ext cx="6680836" cy="866774"/>
                            <a:chOff x="0" y="82942"/>
                            <a:chExt cx="6680973" cy="867046"/>
                          </a:xfrm>
                        </wpg:grpSpPr>
                        <wpg:grpSp>
                          <wpg:cNvPr id="346856907" name="Group 346856907"/>
                          <wpg:cNvGrpSpPr/>
                          <wpg:grpSpPr>
                            <a:xfrm>
                              <a:off x="0" y="82942"/>
                              <a:ext cx="6680973" cy="866486"/>
                              <a:chOff x="0" y="-241965"/>
                              <a:chExt cx="6680973" cy="867132"/>
                            </a:xfrm>
                          </wpg:grpSpPr>
                          <wpg:grpSp>
                            <wpg:cNvPr id="346857002" name="Group 346857002"/>
                            <wpg:cNvGrpSpPr/>
                            <wpg:grpSpPr>
                              <a:xfrm>
                                <a:off x="0" y="-1544"/>
                                <a:ext cx="6680973" cy="626711"/>
                                <a:chOff x="0" y="-1544"/>
                                <a:chExt cx="6681308" cy="626849"/>
                              </a:xfrm>
                            </wpg:grpSpPr>
                            <wps:wsp>
                              <wps:cNvPr id="346857003" name="Rectangle 346857003"/>
                              <wps:cNvSpPr/>
                              <wps:spPr>
                                <a:xfrm>
                                  <a:off x="0" y="-1197"/>
                                  <a:ext cx="6681308" cy="6265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7004" name="Rounded Rectangle 346857004"/>
                              <wps:cNvSpPr/>
                              <wps:spPr>
                                <a:xfrm>
                                  <a:off x="75509" y="-1544"/>
                                  <a:ext cx="6535308" cy="62652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7005" name="Text Box 346857005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FC87E6C" w14:textId="77777777" w:rsidR="00DC44A8" w:rsidRPr="003E2961" w:rsidRDefault="00DC44A8" w:rsidP="00DC44A8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</w:pP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3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</w:rPr>
                                    <w:t>8</w:t>
                                  </w:r>
                                  <w:r w:rsidRPr="003E2961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7006" name="Text Box 346857006"/>
                          <wps:cNvSpPr txBox="1"/>
                          <wps:spPr>
                            <a:xfrm>
                              <a:off x="474125" y="360205"/>
                              <a:ext cx="5972297" cy="58978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0B04E94" w14:textId="77777777" w:rsidR="00DC44A8" w:rsidRPr="00772820" w:rsidRDefault="00DC44A8" w:rsidP="00DC44A8">
                                <w:pPr>
                                  <w:tabs>
                                    <w:tab w:val="left" w:pos="2790"/>
                                    <w:tab w:val="left" w:pos="5670"/>
                                  </w:tabs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Palatino Linotype" w:hAnsi="Palatino Linotype" w:cs="Times New Roman"/>
                                    <w:bCs/>
                                    <w:szCs w:val="24"/>
                                    <w:lang w:val="vi-VN"/>
                                  </w:rPr>
                                  <w:t xml:space="preserve">Chứng minh rằng </w:t>
                                </w:r>
                                <w:r w:rsidRPr="00A71A04">
                                  <w:rPr>
                                    <w:rFonts w:ascii="Palatino Linotype" w:hAnsi="Palatino Linotype" w:cs="Times New Roman"/>
                                    <w:bCs/>
                                    <w:szCs w:val="24"/>
                                  </w:rPr>
                                  <w:t xml:space="preserve">phương trình </w:t>
                                </w:r>
                                <w:r w:rsidRPr="003966CD">
                                  <w:rPr>
                                    <w:position w:val="-6"/>
                                  </w:rPr>
                                  <w:object w:dxaOrig="3680" w:dyaOrig="279" w14:anchorId="3FC95EDF">
                                    <v:shape id="_x0000_i1291" type="#_x0000_t75" style="width:184.45pt;height:14.4pt" o:ole="">
                                      <v:imagedata r:id="rId631" o:title=""/>
                                    </v:shape>
                                    <o:OLEObject Type="Embed" ProgID="Equation.DSMT4" ShapeID="_x0000_i1291" DrawAspect="Content" ObjectID="_1792822466" r:id="rId632"/>
                                  </w:object>
                                </w:r>
                                <w:r w:rsidRPr="00A71A04">
                                  <w:rPr>
                                    <w:rFonts w:ascii="Palatino Linotype" w:hAnsi="Palatino Linotype" w:cs="Times New Roman"/>
                                    <w:bCs/>
                                    <w:szCs w:val="24"/>
                                  </w:rPr>
                                  <w:t xml:space="preserve"> luôn có nghiệm trên </w:t>
                                </w:r>
                                <w:r w:rsidRPr="003966CD">
                                  <w:rPr>
                                    <w:position w:val="-16"/>
                                  </w:rPr>
                                  <w:object w:dxaOrig="760" w:dyaOrig="440" w14:anchorId="2B496382">
                                    <v:shape id="_x0000_i1293" type="#_x0000_t75" style="width:38.2pt;height:21.6pt" o:ole="">
                                      <v:imagedata r:id="rId633" o:title=""/>
                                    </v:shape>
                                    <o:OLEObject Type="Embed" ProgID="Equation.DSMT4" ShapeID="_x0000_i1293" DrawAspect="Content" ObjectID="_1792822467" r:id="rId63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7007" name="Picture 346857007"/>
                          <pic:cNvPicPr>
                            <a:picLocks noChangeAspect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9CC14D8" id="Group 346856905" o:spid="_x0000_s1311" style="width:526.05pt;height:80.25pt;mso-position-horizontal-relative:char;mso-position-vertical-relative:line" coordorigin=",95" coordsize="66808,101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">
                <v:group id="Group 346856906" o:spid="_x0000_s1312" style="position:absolute;top:1619;width:66808;height:8667" coordorigin=",829" coordsize="66809,86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">
                  <v:group id="Group 346856907" o:spid="_x0000_s1313" style="position:absolute;top:829;width:66809;height:8665" coordorigin=",-2419" coordsize="66809,8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">
                    <v:group id="Group 346857002" o:spid="_x0000_s1314" style="position:absolute;top:-15;width:66809;height:6266" coordorigin=",-15" coordsize="66813,6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">
                      <v:rect id="Rectangle 346857003" o:spid="_x0000_s1315" style="position:absolute;top:-11;width:66813;height:62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" fillcolor="#c00000" stroked="f" strokeweight="1pt"/>
                      <v:roundrect id="Rounded Rectangle 346857004" o:spid="_x0000_s1316" style="position:absolute;left:755;top:-15;width:65353;height:6264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7005" o:spid="_x0000_s131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" filled="f" stroked="f" strokeweight=".5pt">
                      <v:textbox>
                        <w:txbxContent>
                          <w:p w14:paraId="5FC87E6C" w14:textId="77777777" w:rsidR="00DC44A8" w:rsidRPr="003E2961" w:rsidRDefault="00DC44A8" w:rsidP="00DC44A8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</w:pP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3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</w:rPr>
                              <w:t>8</w:t>
                            </w:r>
                            <w:r w:rsidRPr="003E2961">
                              <w:rPr>
                                <w:rFonts w:ascii="Quicksand" w:hAnsi="Quicksand"/>
                                <w:b/>
                                <w:color w:val="C00000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7006" o:spid="_x0000_s1318" type="#_x0000_t202" style="position:absolute;left:4741;top:3602;width:59723;height:58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" filled="f" stroked="f" strokeweight=".5pt">
                    <v:textbox>
                      <w:txbxContent>
                        <w:p w14:paraId="00B04E94" w14:textId="77777777" w:rsidR="00DC44A8" w:rsidRPr="00772820" w:rsidRDefault="00DC44A8" w:rsidP="00DC44A8">
                          <w:pPr>
                            <w:tabs>
                              <w:tab w:val="left" w:pos="2790"/>
                              <w:tab w:val="left" w:pos="5670"/>
                            </w:tabs>
                            <w:spacing w:after="0"/>
                            <w:jc w:val="both"/>
                            <w:rPr>
                              <w:rFonts w:ascii="Palatino Linotype" w:hAnsi="Palatino Linotype"/>
                              <w:lang w:val="vi-VN"/>
                            </w:rPr>
                          </w:pPr>
                          <w:r>
                            <w:rPr>
                              <w:rFonts w:ascii="Palatino Linotype" w:hAnsi="Palatino Linotype" w:cs="Times New Roman"/>
                              <w:bCs/>
                              <w:szCs w:val="24"/>
                              <w:lang w:val="vi-VN"/>
                            </w:rPr>
                            <w:t xml:space="preserve">Chứng minh rằng </w:t>
                          </w:r>
                          <w:r w:rsidRPr="00A71A04">
                            <w:rPr>
                              <w:rFonts w:ascii="Palatino Linotype" w:hAnsi="Palatino Linotype" w:cs="Times New Roman"/>
                              <w:bCs/>
                              <w:szCs w:val="24"/>
                            </w:rPr>
                            <w:t xml:space="preserve">phương trình </w:t>
                          </w:r>
                          <w:r w:rsidRPr="003966CD">
                            <w:rPr>
                              <w:position w:val="-6"/>
                            </w:rPr>
                            <w:object w:dxaOrig="3680" w:dyaOrig="279" w14:anchorId="3FC95EDF">
                              <v:shape id="_x0000_i1291" type="#_x0000_t75" style="width:184.45pt;height:14.4pt" o:ole="">
                                <v:imagedata r:id="rId631" o:title=""/>
                              </v:shape>
                              <o:OLEObject Type="Embed" ProgID="Equation.DSMT4" ShapeID="_x0000_i1291" DrawAspect="Content" ObjectID="_1792822466" r:id="rId635"/>
                            </w:object>
                          </w:r>
                          <w:r w:rsidRPr="00A71A04">
                            <w:rPr>
                              <w:rFonts w:ascii="Palatino Linotype" w:hAnsi="Palatino Linotype" w:cs="Times New Roman"/>
                              <w:bCs/>
                              <w:szCs w:val="24"/>
                            </w:rPr>
                            <w:t xml:space="preserve"> luôn có nghiệm trên </w:t>
                          </w:r>
                          <w:r w:rsidRPr="003966CD">
                            <w:rPr>
                              <w:position w:val="-16"/>
                            </w:rPr>
                            <w:object w:dxaOrig="760" w:dyaOrig="440" w14:anchorId="2B496382">
                              <v:shape id="_x0000_i1293" type="#_x0000_t75" style="width:38.2pt;height:21.6pt" o:ole="">
                                <v:imagedata r:id="rId633" o:title=""/>
                              </v:shape>
                              <o:OLEObject Type="Embed" ProgID="Equation.DSMT4" ShapeID="_x0000_i1293" DrawAspect="Content" ObjectID="_1792822467" r:id="rId636"/>
                            </w:object>
                          </w:r>
                        </w:p>
                      </w:txbxContent>
                    </v:textbox>
                  </v:shape>
                </v:group>
                <v:shape id="Picture 346857007" o:spid="_x0000_s131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">
                  <v:imagedata r:id="rId169" o:title=""/>
                </v:shape>
                <w10:anchorlock/>
              </v:group>
            </w:pict>
          </mc:Fallback>
        </mc:AlternateContent>
      </w:r>
    </w:p>
    <w:p w14:paraId="1C715F7D" w14:textId="77777777" w:rsidR="00DC44A8" w:rsidRPr="00B94965" w:rsidRDefault="00DC44A8" w:rsidP="00DC44A8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</w:pPr>
      <w:r>
        <w:rPr>
          <w:rFonts w:ascii="Palatino Linotype" w:eastAsia="Times New Roman" w:hAnsi="Palatino Linotype" w:cs="Times New Roman"/>
          <w:noProof/>
          <w:color w:val="C00000"/>
          <w:szCs w:val="24"/>
          <w:lang w:eastAsia="vi-VN"/>
        </w:rPr>
        <w:sym w:font="Wingdings" w:char="F040"/>
      </w:r>
      <w:r>
        <w:rPr>
          <w:rFonts w:ascii="Palatino Linotype" w:eastAsia="Times New Roman" w:hAnsi="Palatino Linotype" w:cs="Times New Roman"/>
          <w:noProof/>
          <w:color w:val="C00000"/>
          <w:szCs w:val="24"/>
          <w:lang w:val="vi-VN" w:eastAsia="vi-VN"/>
        </w:rPr>
        <w:t xml:space="preserve"> </w:t>
      </w:r>
      <w:r w:rsidRPr="00B94965">
        <w:rPr>
          <w:rFonts w:ascii="Palatino Linotype" w:eastAsia="Times New Roman" w:hAnsi="Palatino Linotype" w:cs="Times New Roman"/>
          <w:b/>
          <w:i/>
          <w:noProof/>
          <w:color w:val="C00000"/>
          <w:szCs w:val="24"/>
          <w:lang w:eastAsia="vi-VN"/>
        </w:rPr>
        <w:t>Lời giải</w:t>
      </w:r>
    </w:p>
    <w:p w14:paraId="44690943" w14:textId="77777777" w:rsidR="00DC44A8" w:rsidRDefault="00DC44A8" w:rsidP="00DC44A8">
      <w:pPr>
        <w:spacing w:beforeLines="40" w:before="96" w:afterLines="20" w:after="48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 w:rsidRPr="00A71A04">
        <w:rPr>
          <w:rFonts w:ascii="Palatino Linotype" w:hAnsi="Palatino Linotype" w:cs="Times New Roman"/>
          <w:szCs w:val="24"/>
        </w:rPr>
        <w:t xml:space="preserve">Xét hàm số </w:t>
      </w:r>
      <w:r w:rsidRPr="003966CD">
        <w:rPr>
          <w:position w:val="-16"/>
        </w:rPr>
        <w:object w:dxaOrig="4060" w:dyaOrig="440" w14:anchorId="72FEF79E">
          <v:shape id="_x0000_i1294" type="#_x0000_t75" style="width:203.25pt;height:21.6pt" o:ole="">
            <v:imagedata r:id="rId637" o:title=""/>
          </v:shape>
          <o:OLEObject Type="Embed" ProgID="Equation.DSMT4" ShapeID="_x0000_i1294" DrawAspect="Content" ObjectID="_1792822345" r:id="rId638"/>
        </w:object>
      </w:r>
      <w:r w:rsidRPr="00A71A04">
        <w:rPr>
          <w:rFonts w:ascii="Palatino Linotype" w:hAnsi="Palatino Linotype" w:cs="Times New Roman"/>
          <w:szCs w:val="24"/>
        </w:rPr>
        <w:t xml:space="preserve"> liên tục trên R </w:t>
      </w:r>
    </w:p>
    <w:p w14:paraId="0C953ACA" w14:textId="77777777" w:rsidR="00DC44A8" w:rsidRPr="00A71A04" w:rsidRDefault="00DC44A8" w:rsidP="00DC44A8">
      <w:pPr>
        <w:spacing w:beforeLines="40" w:before="96" w:afterLines="20" w:after="48" w:line="240" w:lineRule="auto"/>
        <w:ind w:left="992"/>
        <w:jc w:val="both"/>
        <w:rPr>
          <w:rFonts w:ascii="Palatino Linotype" w:hAnsi="Palatino Linotype" w:cs="Times New Roman"/>
          <w:szCs w:val="24"/>
        </w:rPr>
      </w:pPr>
      <w:r>
        <w:rPr>
          <w:rFonts w:ascii="Palatino Linotype" w:hAnsi="Palatino Linotype" w:cs="Times New Roman"/>
          <w:szCs w:val="24"/>
          <w:lang w:val="vi-VN"/>
        </w:rPr>
        <w:t>N</w:t>
      </w:r>
      <w:r w:rsidRPr="00A71A04">
        <w:rPr>
          <w:rFonts w:ascii="Palatino Linotype" w:hAnsi="Palatino Linotype" w:cs="Times New Roman"/>
          <w:szCs w:val="24"/>
        </w:rPr>
        <w:t xml:space="preserve">ên cũng liên tục trên các đoạn </w:t>
      </w:r>
      <w:r w:rsidRPr="003966CD">
        <w:rPr>
          <w:position w:val="-16"/>
        </w:rPr>
        <w:object w:dxaOrig="760" w:dyaOrig="440" w14:anchorId="3A6E62E8">
          <v:shape id="_x0000_i1295" type="#_x0000_t75" style="width:38.2pt;height:21.6pt" o:ole="">
            <v:imagedata r:id="rId639" o:title=""/>
          </v:shape>
          <o:OLEObject Type="Embed" ProgID="Equation.DSMT4" ShapeID="_x0000_i1295" DrawAspect="Content" ObjectID="_1792822346" r:id="rId640"/>
        </w:object>
      </w:r>
    </w:p>
    <w:p w14:paraId="53FD1CFE" w14:textId="77777777" w:rsidR="00DC44A8" w:rsidRPr="00A71A04" w:rsidRDefault="00DC44A8" w:rsidP="00DC44A8">
      <w:pPr>
        <w:spacing w:after="0" w:line="240" w:lineRule="auto"/>
        <w:ind w:left="992"/>
        <w:rPr>
          <w:rFonts w:ascii="Palatino Linotype" w:hAnsi="Palatino Linotype" w:cs="Times New Roman"/>
          <w:b/>
          <w:szCs w:val="24"/>
        </w:rPr>
      </w:pPr>
      <w:r w:rsidRPr="003966CD">
        <w:rPr>
          <w:position w:val="-30"/>
        </w:rPr>
        <w:object w:dxaOrig="3000" w:dyaOrig="720" w14:anchorId="37D53786">
          <v:shape id="_x0000_i1296" type="#_x0000_t75" style="width:150.1pt;height:36pt" o:ole="">
            <v:imagedata r:id="rId641" o:title=""/>
          </v:shape>
          <o:OLEObject Type="Embed" ProgID="Equation.DSMT4" ShapeID="_x0000_i1296" DrawAspect="Content" ObjectID="_1792822347" r:id="rId642"/>
        </w:object>
      </w:r>
      <w:r w:rsidRPr="00A71A04">
        <w:rPr>
          <w:rFonts w:ascii="Palatino Linotype" w:hAnsi="Palatino Linotype" w:cs="Times New Roman"/>
          <w:b/>
          <w:szCs w:val="24"/>
        </w:rPr>
        <w:t>,</w:t>
      </w:r>
      <w:r w:rsidRPr="003966CD">
        <w:rPr>
          <w:position w:val="-30"/>
        </w:rPr>
        <w:object w:dxaOrig="3280" w:dyaOrig="720" w14:anchorId="09BFCFF9">
          <v:shape id="_x0000_i1297" type="#_x0000_t75" style="width:164.5pt;height:36pt" o:ole="">
            <v:imagedata r:id="rId643" o:title=""/>
          </v:shape>
          <o:OLEObject Type="Embed" ProgID="Equation.DSMT4" ShapeID="_x0000_i1297" DrawAspect="Content" ObjectID="_1792822348" r:id="rId644"/>
        </w:object>
      </w:r>
    </w:p>
    <w:p w14:paraId="304E0C4C" w14:textId="77777777" w:rsidR="00DC44A8" w:rsidRDefault="00DC44A8" w:rsidP="00DC44A8">
      <w:pPr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A71A04">
        <w:rPr>
          <w:rFonts w:ascii="Palatino Linotype" w:hAnsi="Palatino Linotype" w:cs="Times New Roman"/>
          <w:szCs w:val="24"/>
        </w:rPr>
        <w:t xml:space="preserve">Suy ra </w:t>
      </w:r>
      <w:r w:rsidRPr="003966CD">
        <w:rPr>
          <w:position w:val="-30"/>
        </w:rPr>
        <w:object w:dxaOrig="3360" w:dyaOrig="720" w14:anchorId="1E9A3117">
          <v:shape id="_x0000_i1298" type="#_x0000_t75" style="width:167.8pt;height:36pt" o:ole="">
            <v:imagedata r:id="rId645" o:title=""/>
          </v:shape>
          <o:OLEObject Type="Embed" ProgID="Equation.DSMT4" ShapeID="_x0000_i1298" DrawAspect="Content" ObjectID="_1792822349" r:id="rId646"/>
        </w:object>
      </w:r>
      <w:r w:rsidRPr="00A71A04">
        <w:rPr>
          <w:rFonts w:ascii="Palatino Linotype" w:hAnsi="Palatino Linotype" w:cs="Times New Roman"/>
          <w:szCs w:val="24"/>
        </w:rPr>
        <w:t xml:space="preserve"> nên suy ra nếu không có giá trị nào trong bốn giá trị bằng 0 thì ít nhất có một giá trị âm và dương. </w:t>
      </w:r>
    </w:p>
    <w:p w14:paraId="3D3A9926" w14:textId="77777777" w:rsidR="00DC44A8" w:rsidRPr="00A71A04" w:rsidRDefault="00DC44A8" w:rsidP="00DC44A8">
      <w:pPr>
        <w:spacing w:after="0" w:line="240" w:lineRule="auto"/>
        <w:ind w:left="992"/>
        <w:rPr>
          <w:rFonts w:ascii="Palatino Linotype" w:hAnsi="Palatino Linotype" w:cs="Times New Roman"/>
          <w:szCs w:val="24"/>
        </w:rPr>
      </w:pPr>
      <w:r w:rsidRPr="00A71A04">
        <w:rPr>
          <w:rFonts w:ascii="Palatino Linotype" w:hAnsi="Palatino Linotype" w:cs="Times New Roman"/>
          <w:szCs w:val="24"/>
        </w:rPr>
        <w:t>Từ đó suy ra điều phải chứng minh.</w:t>
      </w:r>
    </w:p>
    <w:bookmarkEnd w:id="1"/>
    <w:p w14:paraId="35D6984A" w14:textId="77777777" w:rsidR="008236BD" w:rsidRDefault="008236BD" w:rsidP="008236BD"/>
    <w:p w14:paraId="049D3191" w14:textId="77777777" w:rsidR="008236BD" w:rsidRDefault="008236BD" w:rsidP="008236BD">
      <w:r>
        <w:t>Tài liệu được chia sẻ bởi Website VnTeach.Com</w:t>
      </w:r>
    </w:p>
    <w:p w14:paraId="0C1222F8" w14:textId="1D83439F" w:rsidR="00C9667E" w:rsidRPr="00093140" w:rsidRDefault="008236BD" w:rsidP="008236BD">
      <w:r>
        <w:t>https://www.vnteach.com</w:t>
      </w:r>
    </w:p>
    <w:sectPr w:rsidR="00C9667E" w:rsidRPr="00093140" w:rsidSect="00F93309">
      <w:headerReference w:type="default" r:id="rId647"/>
      <w:footerReference w:type="default" r:id="rId648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3E3A78" w14:textId="77777777" w:rsidR="003772B5" w:rsidRDefault="003772B5" w:rsidP="009E1EAB">
      <w:pPr>
        <w:spacing w:after="0" w:line="240" w:lineRule="auto"/>
      </w:pPr>
      <w:r>
        <w:separator/>
      </w:r>
    </w:p>
  </w:endnote>
  <w:endnote w:type="continuationSeparator" w:id="0">
    <w:p w14:paraId="2E41112D" w14:textId="77777777" w:rsidR="003772B5" w:rsidRDefault="003772B5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Quicksand">
    <w:altName w:val="Calibri"/>
    <w:charset w:val="00"/>
    <w:family w:val="auto"/>
    <w:pitch w:val="variable"/>
    <w:sig w:usb0="2000000F" w:usb1="00000001" w:usb2="00000000" w:usb3="00000000" w:csb0="0000019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VN-Aptima">
    <w:altName w:val="Calisto MT"/>
    <w:charset w:val="00"/>
    <w:family w:val="roman"/>
    <w:pitch w:val="variable"/>
    <w:sig w:usb0="A000000F" w:usb1="00000008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MS Gothic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ADEA8D" w14:textId="77777777" w:rsidR="009E006B" w:rsidRDefault="009E006B" w:rsidP="008C0FCB">
    <w:pPr>
      <w:tabs>
        <w:tab w:val="center" w:pos="10240"/>
      </w:tabs>
      <w:spacing w:after="0"/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w:drawing>
        <wp:anchor distT="0" distB="0" distL="114300" distR="114300" simplePos="0" relativeHeight="251666432" behindDoc="1" locked="0" layoutInCell="1" allowOverlap="1" wp14:anchorId="5BDF2ADA" wp14:editId="1B7BDC77">
          <wp:simplePos x="0" y="0"/>
          <wp:positionH relativeFrom="column">
            <wp:posOffset>-654050</wp:posOffset>
          </wp:positionH>
          <wp:positionV relativeFrom="paragraph">
            <wp:posOffset>-410845</wp:posOffset>
          </wp:positionV>
          <wp:extent cx="7877175" cy="1237615"/>
          <wp:effectExtent l="0" t="0" r="9525" b="635"/>
          <wp:wrapNone/>
          <wp:docPr id="152" name="Picture 15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nền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947" t="88610" b="-1"/>
                  <a:stretch/>
                </pic:blipFill>
                <pic:spPr bwMode="auto">
                  <a:xfrm>
                    <a:off x="0" y="0"/>
                    <a:ext cx="7877175" cy="123761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s">
          <w:drawing>
            <wp:anchor distT="0" distB="0" distL="114300" distR="114300" simplePos="0" relativeHeight="251655168" behindDoc="0" locked="0" layoutInCell="1" allowOverlap="1" wp14:anchorId="79C590F3" wp14:editId="2B56C4AC">
              <wp:simplePos x="0" y="0"/>
              <wp:positionH relativeFrom="column">
                <wp:posOffset>-233795</wp:posOffset>
              </wp:positionH>
              <wp:positionV relativeFrom="paragraph">
                <wp:posOffset>104372</wp:posOffset>
              </wp:positionV>
              <wp:extent cx="4649470" cy="322118"/>
              <wp:effectExtent l="0" t="0" r="0" b="1905"/>
              <wp:wrapNone/>
              <wp:docPr id="346856710" name="Text Box 3468567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649470" cy="322118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1DD25BFF" w14:textId="77777777" w:rsidR="009E006B" w:rsidRPr="00D179F6" w:rsidRDefault="009E006B">
                          <w:pPr>
                            <w:rPr>
                              <w:rFonts w:ascii="Quicksand" w:hAnsi="Quicksand" w:cs="Arial"/>
                              <w:b/>
                              <w:color w:val="C00000"/>
                              <w:lang w:val="vi-VN"/>
                            </w:rPr>
                          </w:pPr>
                          <w:r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» </w:t>
                          </w:r>
                          <w:r w:rsidRPr="00D179F6"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 xml:space="preserve">TOÁN </w:t>
                          </w:r>
                          <w:r>
                            <w:rPr>
                              <w:rFonts w:ascii="Quicksand" w:eastAsia="Arial" w:hAnsi="Quicksand" w:cs="Arial"/>
                              <w:b/>
                              <w:color w:val="C00000"/>
                              <w:szCs w:val="24"/>
                              <w:lang w:val="vi-VN"/>
                            </w:rPr>
                            <w:t>TỪ TÂ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9C590F3" id="_x0000_t202" coordsize="21600,21600" o:spt="202" path="m,l,21600r21600,l21600,xe">
              <v:stroke joinstyle="miter"/>
              <v:path gradientshapeok="t" o:connecttype="rect"/>
            </v:shapetype>
            <v:shape id="Text Box 346856710" o:spid="_x0000_s1324" type="#_x0000_t202" style="position:absolute;margin-left:-18.4pt;margin-top:8.2pt;width:366.1pt;height:25.3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" filled="f" stroked="f" strokeweight=".5pt">
              <v:textbox>
                <w:txbxContent>
                  <w:p w14:paraId="1DD25BFF" w14:textId="77777777" w:rsidR="009E006B" w:rsidRPr="00D179F6" w:rsidRDefault="009E006B">
                    <w:pPr>
                      <w:rPr>
                        <w:rFonts w:ascii="Quicksand" w:hAnsi="Quicksand" w:cs="Arial"/>
                        <w:b/>
                        <w:color w:val="C00000"/>
                        <w:lang w:val="vi-VN"/>
                      </w:rPr>
                    </w:pPr>
                    <w:r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 xml:space="preserve">» </w:t>
                    </w:r>
                    <w:r w:rsidRPr="00D179F6"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 xml:space="preserve">TOÁN </w:t>
                    </w:r>
                    <w:r>
                      <w:rPr>
                        <w:rFonts w:ascii="Quicksand" w:eastAsia="Arial" w:hAnsi="Quicksand" w:cs="Arial"/>
                        <w:b/>
                        <w:color w:val="C00000"/>
                        <w:szCs w:val="24"/>
                        <w:lang w:val="vi-VN"/>
                      </w:rPr>
                      <w:t>TỪ TÂM</w:t>
                    </w:r>
                  </w:p>
                </w:txbxContent>
              </v:textbox>
            </v:shape>
          </w:pict>
        </mc:Fallback>
      </mc:AlternateContent>
    </w:r>
  </w:p>
  <w:p w14:paraId="680C0B72" w14:textId="77777777" w:rsidR="009E006B" w:rsidRPr="00397B2E" w:rsidRDefault="009E006B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  <w:r w:rsidRPr="008C0FCB">
      <w:rPr>
        <w:rFonts w:ascii="Quicksand" w:eastAsia="Arial" w:hAnsi="Quicksand" w:cs="Arial"/>
        <w:b/>
        <w:color w:val="FFE599" w:themeColor="accent4" w:themeTint="66"/>
        <w:szCs w:val="24"/>
      </w:rPr>
      <w:tab/>
    </w:r>
    <w:r w:rsidRPr="00397B2E">
      <w:rPr>
        <w:rFonts w:ascii="Quicksand" w:eastAsia="Arial" w:hAnsi="Quicksand" w:cs="Arial"/>
        <w:b/>
        <w:color w:val="FFFF99"/>
        <w:szCs w:val="24"/>
        <w:lang w:val="vi-VN"/>
      </w:rPr>
      <w:t xml:space="preserve">Trang </w:t>
    </w:r>
    <w:r w:rsidRPr="00397B2E">
      <w:rPr>
        <w:rFonts w:ascii="Quicksand" w:eastAsia="Arial" w:hAnsi="Quicksand" w:cs="Arial"/>
        <w:b/>
        <w:color w:val="FFFF99"/>
        <w:szCs w:val="24"/>
      </w:rPr>
      <w:fldChar w:fldCharType="begin"/>
    </w:r>
    <w:r w:rsidRPr="00397B2E">
      <w:rPr>
        <w:rFonts w:ascii="Quicksand" w:eastAsia="Arial" w:hAnsi="Quicksand" w:cs="Arial"/>
        <w:b/>
        <w:color w:val="FFFF99"/>
        <w:szCs w:val="24"/>
      </w:rPr>
      <w:instrText>PAGE</w:instrText>
    </w:r>
    <w:r w:rsidRPr="00397B2E">
      <w:rPr>
        <w:rFonts w:ascii="Quicksand" w:eastAsia="Arial" w:hAnsi="Quicksand" w:cs="Arial"/>
        <w:b/>
        <w:color w:val="FFFF99"/>
        <w:szCs w:val="24"/>
      </w:rPr>
      <w:fldChar w:fldCharType="separate"/>
    </w:r>
    <w:r w:rsidR="009A3342">
      <w:rPr>
        <w:rFonts w:ascii="Quicksand" w:eastAsia="Arial" w:hAnsi="Quicksand" w:cs="Arial"/>
        <w:b/>
        <w:noProof/>
        <w:color w:val="FFFF99"/>
        <w:szCs w:val="24"/>
      </w:rPr>
      <w:t>1</w:t>
    </w:r>
    <w:r w:rsidRPr="00397B2E">
      <w:rPr>
        <w:rFonts w:ascii="Quicksand" w:eastAsia="Arial" w:hAnsi="Quicksand" w:cs="Arial"/>
        <w:b/>
        <w:color w:val="FFFF99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91E78C" w14:textId="77777777" w:rsidR="003772B5" w:rsidRDefault="003772B5" w:rsidP="009E1EAB">
      <w:pPr>
        <w:spacing w:after="0" w:line="240" w:lineRule="auto"/>
      </w:pPr>
      <w:r>
        <w:separator/>
      </w:r>
    </w:p>
  </w:footnote>
  <w:footnote w:type="continuationSeparator" w:id="0">
    <w:p w14:paraId="7541EDD5" w14:textId="77777777" w:rsidR="003772B5" w:rsidRDefault="003772B5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9B820A" w14:textId="77777777" w:rsidR="009E006B" w:rsidRPr="00AF1EE2" w:rsidRDefault="009E006B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 wp14:anchorId="0989D3D9" wp14:editId="0790DF9C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97B4B8B" w14:textId="77777777" w:rsidR="009E006B" w:rsidRPr="005852B3" w:rsidRDefault="009E006B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sz w:val="22"/>
                                <w:szCs w:val="20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2"/>
                                <w:szCs w:val="20"/>
                                <w:lang w:val="vi-VN"/>
                              </w:rPr>
                              <w:t>GIỚI HẠ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1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08DEDFD" w14:textId="77777777" w:rsidR="009E006B" w:rsidRPr="006C41F4" w:rsidRDefault="009E006B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</w:t>
                            </w: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0989D3D9" id="Group 154" o:spid="_x0000_s1320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mQAA&#10;AP//7NiBAAAAAIAgf+tBLoz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EwAAAP//7NiBAAAAAIAgf+tBLoz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JkAAAD//+zYgQAAAACAIH/rQS6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BMAAAD//+zYgQAAAACAIH/r&#10;QS6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CZAAAA///s2IEAAAAAgCB/60EujM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TAAAA///s2IEA&#10;AAAAgCB/60EujM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mQAAAP//7NiBAAAAAIAgf+tBLoz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EwAA&#10;AP//7NiBAAAAAIAgf+tBLoz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JkAAAD//+zYgQAAAACAIH/rQS6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BMAAAD//+zYgQAAAACAIH/rQS6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CZAAAA///s2IEAAAAAgCB/60EujM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TAAAA///s2IEAAAAAgCB/60EujM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mQAAAP//7NiBAAAAAIAgf+tB&#10;Loz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EwAAAP//7NiBAAAAAIAgf+tBLoz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JkAAAD//+zYgQAA&#10;AACAIH/rQS6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BMAAAD//+zYgQAAAACAIH/rQS6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CZAAAA&#10;///s2IEAAAAAgCB/60EujM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TAAAA///s2IEAAAAAgCB/60EujM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mQAAAP//7NiBAAAAAIAgf+tBLoz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EwAAAP//7NiBAAAAAIAgf+tB&#10;Loz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JkAAAD//+zYgQAAAACAIH/rQS6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BMAAAD//+zYgQAA&#10;AACAIH/rQS6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CZAAAA///s2IEAAAAAgCB/60EujM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TAAAA&#10;///s2IEAAAAAgCB/60EujM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mQAAAP//7NiBAAAAAIAgf+tBLoz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EwAAAP//7NiBAAAAAIAgf+tBLoz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JkAAAD//+zYgQAAAACAIH/rQS6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BMAAAD//+zYgQAAAACAIH/rQS6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CZAAAA///s2IEAAAAAgCB/60Eu&#10;jM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TAAAA///s2IEAAAAAgCB/60EujM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mQAAAP//7NiBAAAA&#10;AIAgf+tBLoz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EwAAAP//7NiBAAAAAIAgf+tBLoz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321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">
                <v:imagedata r:id="rId2" o:title="" cropbottom="59375f" cropleft="1f" cropright="25090f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322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14:paraId="397B4B8B" w14:textId="77777777" w:rsidR="009E006B" w:rsidRPr="005852B3" w:rsidRDefault="009E006B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sz w:val="22"/>
                          <w:szCs w:val="20"/>
                          <w:lang w:val="vi-VN"/>
                        </w:rPr>
                      </w:pP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2"/>
                          <w:szCs w:val="20"/>
                          <w:lang w:val="vi-VN"/>
                        </w:rPr>
                        <w:t>GIỚI HẠN</w:t>
                      </w:r>
                    </w:p>
                  </w:txbxContent>
                </v:textbox>
              </v:shape>
              <v:shape id="Text Box 13" o:spid="_x0000_s1323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" filled="f" stroked="f" strokeweight=".5pt">
                <v:textbox>
                  <w:txbxContent>
                    <w:p w14:paraId="108DEDFD" w14:textId="77777777" w:rsidR="009E006B" w:rsidRPr="006C41F4" w:rsidRDefault="009E006B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</w:t>
                      </w: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3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2C4594B"/>
    <w:multiLevelType w:val="hybridMultilevel"/>
    <w:tmpl w:val="3746DC0C"/>
    <w:lvl w:ilvl="0" w:tplc="C07CE5A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266B8E"/>
    <w:multiLevelType w:val="hybridMultilevel"/>
    <w:tmpl w:val="6D721B74"/>
    <w:lvl w:ilvl="0" w:tplc="AD24DB14">
      <w:start w:val="1"/>
      <w:numFmt w:val="decimal"/>
      <w:lvlText w:val="Bài %1:"/>
      <w:lvlJc w:val="left"/>
      <w:pPr>
        <w:ind w:left="992" w:hanging="992"/>
      </w:pPr>
      <w:rPr>
        <w:rFonts w:hint="default"/>
        <w:b/>
        <w:color w:val="0000FF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87C1ECB"/>
    <w:multiLevelType w:val="hybridMultilevel"/>
    <w:tmpl w:val="A2ECCC72"/>
    <w:lvl w:ilvl="0" w:tplc="A93A9F20">
      <w:start w:val="1"/>
      <w:numFmt w:val="decimal"/>
      <w:lvlText w:val="» Câu %1."/>
      <w:lvlJc w:val="left"/>
      <w:pPr>
        <w:ind w:left="992" w:hanging="992"/>
      </w:pPr>
      <w:rPr>
        <w:rFonts w:ascii="Arial" w:hAnsi="Arial" w:cs="Arial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3767FF"/>
    <w:multiLevelType w:val="hybridMultilevel"/>
    <w:tmpl w:val="BB843F7A"/>
    <w:lvl w:ilvl="0" w:tplc="4EC66A7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B552C4"/>
    <w:multiLevelType w:val="hybridMultilevel"/>
    <w:tmpl w:val="D21E536C"/>
    <w:lvl w:ilvl="0" w:tplc="E8EC4920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5C4FBC"/>
    <w:multiLevelType w:val="hybridMultilevel"/>
    <w:tmpl w:val="F5F67CC2"/>
    <w:lvl w:ilvl="0" w:tplc="97F40466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auto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537975"/>
    <w:multiLevelType w:val="hybridMultilevel"/>
    <w:tmpl w:val="374A88C4"/>
    <w:styleLink w:val="Bi16"/>
    <w:lvl w:ilvl="0" w:tplc="C726988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D150A3"/>
    <w:multiLevelType w:val="multilevel"/>
    <w:tmpl w:val="77009EB0"/>
    <w:lvl w:ilvl="0">
      <w:start w:val="1"/>
      <w:numFmt w:val="upperLetter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Heading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Heading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Heading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Heading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Heading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0" w15:restartNumberingAfterBreak="0">
    <w:nsid w:val="185A6D78"/>
    <w:multiLevelType w:val="hybridMultilevel"/>
    <w:tmpl w:val="69E25DD0"/>
    <w:lvl w:ilvl="0" w:tplc="4EC66A7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A6D74A3"/>
    <w:multiLevelType w:val="multilevel"/>
    <w:tmpl w:val="F438A1DE"/>
    <w:lvl w:ilvl="0">
      <w:start w:val="1"/>
      <w:numFmt w:val="decimal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3" w15:restartNumberingAfterBreak="0">
    <w:nsid w:val="1FAC341C"/>
    <w:multiLevelType w:val="hybridMultilevel"/>
    <w:tmpl w:val="115AFFF8"/>
    <w:lvl w:ilvl="0" w:tplc="5D96CA9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0F4539"/>
    <w:multiLevelType w:val="hybridMultilevel"/>
    <w:tmpl w:val="7AB0541E"/>
    <w:lvl w:ilvl="0" w:tplc="1A08F69C">
      <w:start w:val="1"/>
      <w:numFmt w:val="decimal"/>
      <w:lvlText w:val="Bài %1."/>
      <w:lvlJc w:val="left"/>
      <w:pPr>
        <w:ind w:left="2160" w:hanging="360"/>
      </w:pPr>
      <w:rPr>
        <w:rFonts w:ascii="Quicksand" w:hAnsi="Quicksand" w:hint="default"/>
        <w:b/>
        <w:i w:val="0"/>
        <w:color w:val="00206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45A40B4"/>
    <w:multiLevelType w:val="hybridMultilevel"/>
    <w:tmpl w:val="E3664394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FFFFFFF">
      <w:start w:val="6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99"/>
        <w:sz w:val="24"/>
        <w:szCs w:val="24"/>
        <w:lang w:val="vi-VN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24975E98"/>
    <w:multiLevelType w:val="hybridMultilevel"/>
    <w:tmpl w:val="E82468B6"/>
    <w:lvl w:ilvl="0" w:tplc="7A8CCA3A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3C53F7E"/>
    <w:multiLevelType w:val="hybridMultilevel"/>
    <w:tmpl w:val="B7D87C54"/>
    <w:lvl w:ilvl="0" w:tplc="41AA772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B7A04CF"/>
    <w:multiLevelType w:val="hybridMultilevel"/>
    <w:tmpl w:val="E938C7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2BC5A58"/>
    <w:multiLevelType w:val="hybridMultilevel"/>
    <w:tmpl w:val="889EB8D6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77C2972"/>
    <w:multiLevelType w:val="hybridMultilevel"/>
    <w:tmpl w:val="25B261CA"/>
    <w:lvl w:ilvl="0" w:tplc="68A04638">
      <w:start w:val="1"/>
      <w:numFmt w:val="decimal"/>
      <w:lvlText w:val="Bài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BAF502F"/>
    <w:multiLevelType w:val="hybridMultilevel"/>
    <w:tmpl w:val="0F76647E"/>
    <w:lvl w:ilvl="0" w:tplc="468A684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E33E49"/>
    <w:multiLevelType w:val="hybridMultilevel"/>
    <w:tmpl w:val="3EE894E2"/>
    <w:lvl w:ilvl="0" w:tplc="AE384724">
      <w:start w:val="1"/>
      <w:numFmt w:val="decimal"/>
      <w:lvlText w:val="» Câu %1."/>
      <w:lvlJc w:val="left"/>
      <w:pPr>
        <w:ind w:left="0" w:firstLine="0"/>
      </w:pPr>
      <w:rPr>
        <w:rFonts w:asciiTheme="minorHAnsi" w:hAnsiTheme="minorHAnsi" w:cstheme="minorHAnsi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46A1D2D"/>
    <w:multiLevelType w:val="hybridMultilevel"/>
    <w:tmpl w:val="FC94512E"/>
    <w:lvl w:ilvl="0" w:tplc="13D433C6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7300D8B"/>
    <w:multiLevelType w:val="hybridMultilevel"/>
    <w:tmpl w:val="CD62D520"/>
    <w:lvl w:ilvl="0" w:tplc="E244CC1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9AB3487"/>
    <w:multiLevelType w:val="hybridMultilevel"/>
    <w:tmpl w:val="88D49C36"/>
    <w:lvl w:ilvl="0" w:tplc="9AD8C8D8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DC46006"/>
    <w:multiLevelType w:val="hybridMultilevel"/>
    <w:tmpl w:val="649C155A"/>
    <w:lvl w:ilvl="0" w:tplc="48DE053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FC5B73"/>
    <w:multiLevelType w:val="hybridMultilevel"/>
    <w:tmpl w:val="10DAD18A"/>
    <w:lvl w:ilvl="0" w:tplc="BD306BB2">
      <w:start w:val="1"/>
      <w:numFmt w:val="decimal"/>
      <w:lvlText w:val="» Bài %1."/>
      <w:lvlJc w:val="left"/>
      <w:pPr>
        <w:ind w:left="1620" w:hanging="360"/>
      </w:pPr>
      <w:rPr>
        <w:rFonts w:ascii="Quicksand" w:hAnsi="Quicksand" w:hint="default"/>
        <w:b/>
        <w:i w:val="0"/>
        <w:color w:val="C0000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3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34" w15:restartNumberingAfterBreak="0">
    <w:nsid w:val="6E882FA5"/>
    <w:multiLevelType w:val="hybridMultilevel"/>
    <w:tmpl w:val="029A3EC2"/>
    <w:lvl w:ilvl="0" w:tplc="E2AA1B4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6" w15:restartNumberingAfterBreak="0">
    <w:nsid w:val="78C61BFD"/>
    <w:multiLevelType w:val="hybridMultilevel"/>
    <w:tmpl w:val="E0EA2C4C"/>
    <w:lvl w:ilvl="0" w:tplc="43103246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 w16cid:durableId="61552546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084909402">
    <w:abstractNumId w:val="35"/>
  </w:num>
  <w:num w:numId="3" w16cid:durableId="1169708417">
    <w:abstractNumId w:val="17"/>
  </w:num>
  <w:num w:numId="4" w16cid:durableId="257718852">
    <w:abstractNumId w:val="33"/>
  </w:num>
  <w:num w:numId="5" w16cid:durableId="1394693798">
    <w:abstractNumId w:val="38"/>
  </w:num>
  <w:num w:numId="6" w16cid:durableId="1056395998">
    <w:abstractNumId w:val="32"/>
  </w:num>
  <w:num w:numId="7" w16cid:durableId="1560557546">
    <w:abstractNumId w:val="19"/>
  </w:num>
  <w:num w:numId="8" w16cid:durableId="2021543540">
    <w:abstractNumId w:val="0"/>
  </w:num>
  <w:num w:numId="9" w16cid:durableId="1936862290">
    <w:abstractNumId w:val="9"/>
  </w:num>
  <w:num w:numId="10" w16cid:durableId="824584444">
    <w:abstractNumId w:val="8"/>
  </w:num>
  <w:num w:numId="11" w16cid:durableId="1395349922">
    <w:abstractNumId w:val="26"/>
  </w:num>
  <w:num w:numId="12" w16cid:durableId="986134340">
    <w:abstractNumId w:val="34"/>
  </w:num>
  <w:num w:numId="13" w16cid:durableId="66198146">
    <w:abstractNumId w:val="1"/>
  </w:num>
  <w:num w:numId="14" w16cid:durableId="654605628">
    <w:abstractNumId w:val="36"/>
  </w:num>
  <w:num w:numId="15" w16cid:durableId="1764111302">
    <w:abstractNumId w:val="24"/>
  </w:num>
  <w:num w:numId="16" w16cid:durableId="442304678">
    <w:abstractNumId w:val="27"/>
  </w:num>
  <w:num w:numId="17" w16cid:durableId="819343511">
    <w:abstractNumId w:val="30"/>
  </w:num>
  <w:num w:numId="18" w16cid:durableId="827746736">
    <w:abstractNumId w:val="4"/>
  </w:num>
  <w:num w:numId="19" w16cid:durableId="781655984">
    <w:abstractNumId w:val="18"/>
  </w:num>
  <w:num w:numId="20" w16cid:durableId="1583375117">
    <w:abstractNumId w:val="21"/>
  </w:num>
  <w:num w:numId="21" w16cid:durableId="75909580">
    <w:abstractNumId w:val="37"/>
  </w:num>
  <w:num w:numId="22" w16cid:durableId="1478106413">
    <w:abstractNumId w:val="11"/>
  </w:num>
  <w:num w:numId="23" w16cid:durableId="353310346">
    <w:abstractNumId w:val="12"/>
  </w:num>
  <w:num w:numId="24" w16cid:durableId="580988697">
    <w:abstractNumId w:val="20"/>
  </w:num>
  <w:num w:numId="25" w16cid:durableId="1148937599">
    <w:abstractNumId w:val="29"/>
  </w:num>
  <w:num w:numId="26" w16cid:durableId="701786132">
    <w:abstractNumId w:val="13"/>
  </w:num>
  <w:num w:numId="27" w16cid:durableId="1427265249">
    <w:abstractNumId w:val="16"/>
  </w:num>
  <w:num w:numId="28" w16cid:durableId="724455060">
    <w:abstractNumId w:val="22"/>
  </w:num>
  <w:num w:numId="29" w16cid:durableId="1889682843">
    <w:abstractNumId w:val="15"/>
  </w:num>
  <w:num w:numId="30" w16cid:durableId="547297839">
    <w:abstractNumId w:val="10"/>
  </w:num>
  <w:num w:numId="31" w16cid:durableId="784157896">
    <w:abstractNumId w:val="5"/>
  </w:num>
  <w:num w:numId="32" w16cid:durableId="1045719392">
    <w:abstractNumId w:val="23"/>
  </w:num>
  <w:num w:numId="33" w16cid:durableId="1594822073">
    <w:abstractNumId w:val="2"/>
  </w:num>
  <w:num w:numId="34" w16cid:durableId="294796143">
    <w:abstractNumId w:val="28"/>
  </w:num>
  <w:num w:numId="35" w16cid:durableId="660618630">
    <w:abstractNumId w:val="7"/>
  </w:num>
  <w:num w:numId="36" w16cid:durableId="2033333062">
    <w:abstractNumId w:val="6"/>
  </w:num>
  <w:num w:numId="37" w16cid:durableId="1135559742">
    <w:abstractNumId w:val="31"/>
  </w:num>
  <w:num w:numId="38" w16cid:durableId="1980066604">
    <w:abstractNumId w:val="3"/>
  </w:num>
  <w:num w:numId="39" w16cid:durableId="560600010">
    <w:abstractNumId w:val="14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7611"/>
    <w:rsid w:val="000043C3"/>
    <w:rsid w:val="00010F05"/>
    <w:rsid w:val="00012612"/>
    <w:rsid w:val="000136A1"/>
    <w:rsid w:val="00022352"/>
    <w:rsid w:val="00024A6F"/>
    <w:rsid w:val="00026BB3"/>
    <w:rsid w:val="00030104"/>
    <w:rsid w:val="0003429A"/>
    <w:rsid w:val="00034B3F"/>
    <w:rsid w:val="000402E5"/>
    <w:rsid w:val="00040AB8"/>
    <w:rsid w:val="0004754E"/>
    <w:rsid w:val="00050D10"/>
    <w:rsid w:val="00051F39"/>
    <w:rsid w:val="00054BBA"/>
    <w:rsid w:val="00055A62"/>
    <w:rsid w:val="00064FFE"/>
    <w:rsid w:val="00070266"/>
    <w:rsid w:val="000809C6"/>
    <w:rsid w:val="00081E28"/>
    <w:rsid w:val="00085703"/>
    <w:rsid w:val="0008635B"/>
    <w:rsid w:val="000865E6"/>
    <w:rsid w:val="000874C3"/>
    <w:rsid w:val="00093140"/>
    <w:rsid w:val="000964E8"/>
    <w:rsid w:val="000A3347"/>
    <w:rsid w:val="000A37E7"/>
    <w:rsid w:val="000A5DED"/>
    <w:rsid w:val="000B1671"/>
    <w:rsid w:val="000C2FA8"/>
    <w:rsid w:val="000C35D1"/>
    <w:rsid w:val="000C3E52"/>
    <w:rsid w:val="000C4F0C"/>
    <w:rsid w:val="000C5731"/>
    <w:rsid w:val="000C6D6D"/>
    <w:rsid w:val="000C7AFE"/>
    <w:rsid w:val="000D3615"/>
    <w:rsid w:val="000D799B"/>
    <w:rsid w:val="000E0303"/>
    <w:rsid w:val="000E2D1D"/>
    <w:rsid w:val="000E4654"/>
    <w:rsid w:val="000F1093"/>
    <w:rsid w:val="000F665C"/>
    <w:rsid w:val="000F74D3"/>
    <w:rsid w:val="00100C57"/>
    <w:rsid w:val="0010267A"/>
    <w:rsid w:val="00102C49"/>
    <w:rsid w:val="00103A56"/>
    <w:rsid w:val="00107E4C"/>
    <w:rsid w:val="001209F7"/>
    <w:rsid w:val="0012369C"/>
    <w:rsid w:val="00124CA0"/>
    <w:rsid w:val="001300F0"/>
    <w:rsid w:val="00142B50"/>
    <w:rsid w:val="00144DB7"/>
    <w:rsid w:val="001473E8"/>
    <w:rsid w:val="00153D00"/>
    <w:rsid w:val="0015691C"/>
    <w:rsid w:val="001641FE"/>
    <w:rsid w:val="001672EA"/>
    <w:rsid w:val="00170328"/>
    <w:rsid w:val="00171EFF"/>
    <w:rsid w:val="00174EA6"/>
    <w:rsid w:val="00180CD0"/>
    <w:rsid w:val="00184079"/>
    <w:rsid w:val="00184327"/>
    <w:rsid w:val="001862AB"/>
    <w:rsid w:val="001874F4"/>
    <w:rsid w:val="00190BC5"/>
    <w:rsid w:val="00197D4D"/>
    <w:rsid w:val="001A0F33"/>
    <w:rsid w:val="001A586F"/>
    <w:rsid w:val="001A6E16"/>
    <w:rsid w:val="001B0759"/>
    <w:rsid w:val="001B2E28"/>
    <w:rsid w:val="001B53AE"/>
    <w:rsid w:val="001B6F3C"/>
    <w:rsid w:val="001D4E76"/>
    <w:rsid w:val="001D78FF"/>
    <w:rsid w:val="001E0082"/>
    <w:rsid w:val="001E3E71"/>
    <w:rsid w:val="001E7507"/>
    <w:rsid w:val="001F130B"/>
    <w:rsid w:val="001F39C8"/>
    <w:rsid w:val="002059B7"/>
    <w:rsid w:val="0020653E"/>
    <w:rsid w:val="0021207F"/>
    <w:rsid w:val="00216832"/>
    <w:rsid w:val="002253C1"/>
    <w:rsid w:val="00226F32"/>
    <w:rsid w:val="00231118"/>
    <w:rsid w:val="00232366"/>
    <w:rsid w:val="0023317A"/>
    <w:rsid w:val="00233D2F"/>
    <w:rsid w:val="00235E71"/>
    <w:rsid w:val="002363E0"/>
    <w:rsid w:val="002403E0"/>
    <w:rsid w:val="002434E4"/>
    <w:rsid w:val="0025161E"/>
    <w:rsid w:val="00255E49"/>
    <w:rsid w:val="0025622F"/>
    <w:rsid w:val="002574A4"/>
    <w:rsid w:val="00257627"/>
    <w:rsid w:val="00263AE7"/>
    <w:rsid w:val="00265E90"/>
    <w:rsid w:val="0026701A"/>
    <w:rsid w:val="00267596"/>
    <w:rsid w:val="00272146"/>
    <w:rsid w:val="0027514A"/>
    <w:rsid w:val="00275A4D"/>
    <w:rsid w:val="00276E53"/>
    <w:rsid w:val="00281800"/>
    <w:rsid w:val="00281B21"/>
    <w:rsid w:val="00284685"/>
    <w:rsid w:val="00284A2D"/>
    <w:rsid w:val="0028570B"/>
    <w:rsid w:val="00292782"/>
    <w:rsid w:val="002A0106"/>
    <w:rsid w:val="002A205A"/>
    <w:rsid w:val="002A4649"/>
    <w:rsid w:val="002B513A"/>
    <w:rsid w:val="002B55BC"/>
    <w:rsid w:val="002C1DA0"/>
    <w:rsid w:val="002C2DC3"/>
    <w:rsid w:val="002D0784"/>
    <w:rsid w:val="002D39E5"/>
    <w:rsid w:val="002D5975"/>
    <w:rsid w:val="002D5F49"/>
    <w:rsid w:val="002D6802"/>
    <w:rsid w:val="002E2089"/>
    <w:rsid w:val="002E3BC9"/>
    <w:rsid w:val="002E5969"/>
    <w:rsid w:val="002F1C61"/>
    <w:rsid w:val="002F20DD"/>
    <w:rsid w:val="002F612A"/>
    <w:rsid w:val="00301069"/>
    <w:rsid w:val="00301D39"/>
    <w:rsid w:val="00312C38"/>
    <w:rsid w:val="00313F6F"/>
    <w:rsid w:val="0032115D"/>
    <w:rsid w:val="00322CA8"/>
    <w:rsid w:val="003318D9"/>
    <w:rsid w:val="003350DB"/>
    <w:rsid w:val="00336E86"/>
    <w:rsid w:val="0033718E"/>
    <w:rsid w:val="003400D5"/>
    <w:rsid w:val="00342A91"/>
    <w:rsid w:val="00357936"/>
    <w:rsid w:val="00374689"/>
    <w:rsid w:val="003758F0"/>
    <w:rsid w:val="003772B5"/>
    <w:rsid w:val="003804EE"/>
    <w:rsid w:val="00381EBB"/>
    <w:rsid w:val="0038315E"/>
    <w:rsid w:val="0038458C"/>
    <w:rsid w:val="00390ADA"/>
    <w:rsid w:val="0039171A"/>
    <w:rsid w:val="00391D63"/>
    <w:rsid w:val="00392D46"/>
    <w:rsid w:val="003959A0"/>
    <w:rsid w:val="00397B2E"/>
    <w:rsid w:val="003A2B4F"/>
    <w:rsid w:val="003A442D"/>
    <w:rsid w:val="003A478A"/>
    <w:rsid w:val="003A504D"/>
    <w:rsid w:val="003A7D61"/>
    <w:rsid w:val="003B19D4"/>
    <w:rsid w:val="003B1CCE"/>
    <w:rsid w:val="003B7537"/>
    <w:rsid w:val="003C011D"/>
    <w:rsid w:val="003C280A"/>
    <w:rsid w:val="003C3F90"/>
    <w:rsid w:val="003D5F84"/>
    <w:rsid w:val="003E2961"/>
    <w:rsid w:val="003E4092"/>
    <w:rsid w:val="003E4AC0"/>
    <w:rsid w:val="003F0175"/>
    <w:rsid w:val="003F1753"/>
    <w:rsid w:val="003F24FC"/>
    <w:rsid w:val="003F3886"/>
    <w:rsid w:val="00400758"/>
    <w:rsid w:val="00400D7B"/>
    <w:rsid w:val="0040674A"/>
    <w:rsid w:val="00414808"/>
    <w:rsid w:val="00416743"/>
    <w:rsid w:val="00421497"/>
    <w:rsid w:val="00422B8D"/>
    <w:rsid w:val="00424F1D"/>
    <w:rsid w:val="00430870"/>
    <w:rsid w:val="0043425A"/>
    <w:rsid w:val="004464C5"/>
    <w:rsid w:val="00456750"/>
    <w:rsid w:val="00457D19"/>
    <w:rsid w:val="00462B70"/>
    <w:rsid w:val="00463766"/>
    <w:rsid w:val="00463BEB"/>
    <w:rsid w:val="00474C27"/>
    <w:rsid w:val="00476C14"/>
    <w:rsid w:val="00487989"/>
    <w:rsid w:val="004950D1"/>
    <w:rsid w:val="004A2BB7"/>
    <w:rsid w:val="004A6863"/>
    <w:rsid w:val="004B2C22"/>
    <w:rsid w:val="004B3F59"/>
    <w:rsid w:val="004C042D"/>
    <w:rsid w:val="004C0BDA"/>
    <w:rsid w:val="004C3775"/>
    <w:rsid w:val="004C684C"/>
    <w:rsid w:val="004C7EFC"/>
    <w:rsid w:val="004D1280"/>
    <w:rsid w:val="004D2CB7"/>
    <w:rsid w:val="004D3094"/>
    <w:rsid w:val="004D3678"/>
    <w:rsid w:val="004D6E30"/>
    <w:rsid w:val="004E1E21"/>
    <w:rsid w:val="004E49E3"/>
    <w:rsid w:val="004E5A47"/>
    <w:rsid w:val="004F0057"/>
    <w:rsid w:val="004F435E"/>
    <w:rsid w:val="004F7D9C"/>
    <w:rsid w:val="00501A3E"/>
    <w:rsid w:val="005030AD"/>
    <w:rsid w:val="00503975"/>
    <w:rsid w:val="00503F58"/>
    <w:rsid w:val="00504757"/>
    <w:rsid w:val="0050480A"/>
    <w:rsid w:val="00505A61"/>
    <w:rsid w:val="00506BC8"/>
    <w:rsid w:val="00510AC5"/>
    <w:rsid w:val="00510CC7"/>
    <w:rsid w:val="00513990"/>
    <w:rsid w:val="005151AF"/>
    <w:rsid w:val="005177C3"/>
    <w:rsid w:val="0052135B"/>
    <w:rsid w:val="00523F7C"/>
    <w:rsid w:val="0052579C"/>
    <w:rsid w:val="005270FC"/>
    <w:rsid w:val="00530FB6"/>
    <w:rsid w:val="0053106C"/>
    <w:rsid w:val="00531436"/>
    <w:rsid w:val="0053735B"/>
    <w:rsid w:val="005407B0"/>
    <w:rsid w:val="005429A2"/>
    <w:rsid w:val="00544939"/>
    <w:rsid w:val="00545A4F"/>
    <w:rsid w:val="00546477"/>
    <w:rsid w:val="00547B3B"/>
    <w:rsid w:val="00562A5A"/>
    <w:rsid w:val="005679BA"/>
    <w:rsid w:val="00567DD3"/>
    <w:rsid w:val="00570AC4"/>
    <w:rsid w:val="00574192"/>
    <w:rsid w:val="005767BD"/>
    <w:rsid w:val="00580081"/>
    <w:rsid w:val="00580A29"/>
    <w:rsid w:val="005811DD"/>
    <w:rsid w:val="0058483E"/>
    <w:rsid w:val="005852B3"/>
    <w:rsid w:val="0058603A"/>
    <w:rsid w:val="00591B7B"/>
    <w:rsid w:val="00594489"/>
    <w:rsid w:val="0059556C"/>
    <w:rsid w:val="0059702B"/>
    <w:rsid w:val="005A3D24"/>
    <w:rsid w:val="005A4BE6"/>
    <w:rsid w:val="005A60A5"/>
    <w:rsid w:val="005A6A19"/>
    <w:rsid w:val="005B6E32"/>
    <w:rsid w:val="005C4962"/>
    <w:rsid w:val="005D33C5"/>
    <w:rsid w:val="005D41DF"/>
    <w:rsid w:val="005D56F9"/>
    <w:rsid w:val="005E7EFA"/>
    <w:rsid w:val="005F0CCF"/>
    <w:rsid w:val="005F1065"/>
    <w:rsid w:val="005F2345"/>
    <w:rsid w:val="005F44C9"/>
    <w:rsid w:val="005F4785"/>
    <w:rsid w:val="006002FF"/>
    <w:rsid w:val="006004DF"/>
    <w:rsid w:val="00603CB9"/>
    <w:rsid w:val="00605D1B"/>
    <w:rsid w:val="00607C20"/>
    <w:rsid w:val="00610D25"/>
    <w:rsid w:val="006148E1"/>
    <w:rsid w:val="00617894"/>
    <w:rsid w:val="006216B0"/>
    <w:rsid w:val="0062465E"/>
    <w:rsid w:val="0062731E"/>
    <w:rsid w:val="00633E59"/>
    <w:rsid w:val="00637540"/>
    <w:rsid w:val="00656E2F"/>
    <w:rsid w:val="00657446"/>
    <w:rsid w:val="006610DC"/>
    <w:rsid w:val="00663AFC"/>
    <w:rsid w:val="00664833"/>
    <w:rsid w:val="0067041A"/>
    <w:rsid w:val="006870AD"/>
    <w:rsid w:val="0069491A"/>
    <w:rsid w:val="006A10A0"/>
    <w:rsid w:val="006A14F7"/>
    <w:rsid w:val="006A67EB"/>
    <w:rsid w:val="006B203E"/>
    <w:rsid w:val="006B4C58"/>
    <w:rsid w:val="006C289A"/>
    <w:rsid w:val="006C41F4"/>
    <w:rsid w:val="006C65E8"/>
    <w:rsid w:val="006D3341"/>
    <w:rsid w:val="006E2AF8"/>
    <w:rsid w:val="006E3B0C"/>
    <w:rsid w:val="006E6563"/>
    <w:rsid w:val="006E6A61"/>
    <w:rsid w:val="006E74AA"/>
    <w:rsid w:val="006F4171"/>
    <w:rsid w:val="00701BC9"/>
    <w:rsid w:val="007046CA"/>
    <w:rsid w:val="00707A21"/>
    <w:rsid w:val="0071145A"/>
    <w:rsid w:val="007231DD"/>
    <w:rsid w:val="00723FFF"/>
    <w:rsid w:val="0072464F"/>
    <w:rsid w:val="00727001"/>
    <w:rsid w:val="00727EBD"/>
    <w:rsid w:val="00730987"/>
    <w:rsid w:val="0073110F"/>
    <w:rsid w:val="0073434B"/>
    <w:rsid w:val="00734DF7"/>
    <w:rsid w:val="00734E7C"/>
    <w:rsid w:val="00743B69"/>
    <w:rsid w:val="0074402B"/>
    <w:rsid w:val="00746F98"/>
    <w:rsid w:val="007553EB"/>
    <w:rsid w:val="00765459"/>
    <w:rsid w:val="00765C23"/>
    <w:rsid w:val="0076770B"/>
    <w:rsid w:val="00772820"/>
    <w:rsid w:val="00772FAD"/>
    <w:rsid w:val="00774754"/>
    <w:rsid w:val="0077627F"/>
    <w:rsid w:val="0077704C"/>
    <w:rsid w:val="00777712"/>
    <w:rsid w:val="00780549"/>
    <w:rsid w:val="0078058F"/>
    <w:rsid w:val="00781528"/>
    <w:rsid w:val="00781F29"/>
    <w:rsid w:val="00782768"/>
    <w:rsid w:val="00786945"/>
    <w:rsid w:val="00792337"/>
    <w:rsid w:val="00794AE1"/>
    <w:rsid w:val="007A06A5"/>
    <w:rsid w:val="007A0B7A"/>
    <w:rsid w:val="007A2FAE"/>
    <w:rsid w:val="007A62BA"/>
    <w:rsid w:val="007B0EA3"/>
    <w:rsid w:val="007C24B2"/>
    <w:rsid w:val="007C3EC4"/>
    <w:rsid w:val="007C7488"/>
    <w:rsid w:val="007D399D"/>
    <w:rsid w:val="007D4D34"/>
    <w:rsid w:val="007D7536"/>
    <w:rsid w:val="007E122D"/>
    <w:rsid w:val="007F05C5"/>
    <w:rsid w:val="007F16BD"/>
    <w:rsid w:val="007F5971"/>
    <w:rsid w:val="0080585D"/>
    <w:rsid w:val="008104AD"/>
    <w:rsid w:val="00810A01"/>
    <w:rsid w:val="008149D6"/>
    <w:rsid w:val="008172E4"/>
    <w:rsid w:val="00820FE0"/>
    <w:rsid w:val="008236BD"/>
    <w:rsid w:val="00824450"/>
    <w:rsid w:val="00824F9A"/>
    <w:rsid w:val="008265F5"/>
    <w:rsid w:val="008318C4"/>
    <w:rsid w:val="008336C5"/>
    <w:rsid w:val="008340B3"/>
    <w:rsid w:val="00836B8A"/>
    <w:rsid w:val="008414AE"/>
    <w:rsid w:val="00842AB5"/>
    <w:rsid w:val="0084402B"/>
    <w:rsid w:val="008464B1"/>
    <w:rsid w:val="00854B50"/>
    <w:rsid w:val="00855D19"/>
    <w:rsid w:val="008560BC"/>
    <w:rsid w:val="00857574"/>
    <w:rsid w:val="00862E54"/>
    <w:rsid w:val="00866E9D"/>
    <w:rsid w:val="00870585"/>
    <w:rsid w:val="008741AB"/>
    <w:rsid w:val="008767C6"/>
    <w:rsid w:val="0089019C"/>
    <w:rsid w:val="00891A34"/>
    <w:rsid w:val="00895900"/>
    <w:rsid w:val="00896549"/>
    <w:rsid w:val="008978FE"/>
    <w:rsid w:val="008A66EA"/>
    <w:rsid w:val="008B69C5"/>
    <w:rsid w:val="008B70C6"/>
    <w:rsid w:val="008C0FCB"/>
    <w:rsid w:val="008C3102"/>
    <w:rsid w:val="008D39FE"/>
    <w:rsid w:val="008D6689"/>
    <w:rsid w:val="008D7E3B"/>
    <w:rsid w:val="008E240F"/>
    <w:rsid w:val="008E25E8"/>
    <w:rsid w:val="008E26FF"/>
    <w:rsid w:val="008E2B34"/>
    <w:rsid w:val="008F37EF"/>
    <w:rsid w:val="008F6820"/>
    <w:rsid w:val="00901C8E"/>
    <w:rsid w:val="00906E6B"/>
    <w:rsid w:val="00910309"/>
    <w:rsid w:val="00912082"/>
    <w:rsid w:val="009132CC"/>
    <w:rsid w:val="009135DF"/>
    <w:rsid w:val="009220AA"/>
    <w:rsid w:val="009231BD"/>
    <w:rsid w:val="009243A3"/>
    <w:rsid w:val="00927296"/>
    <w:rsid w:val="00927725"/>
    <w:rsid w:val="00934755"/>
    <w:rsid w:val="00936276"/>
    <w:rsid w:val="0094017B"/>
    <w:rsid w:val="00941BD3"/>
    <w:rsid w:val="0094457E"/>
    <w:rsid w:val="009454E5"/>
    <w:rsid w:val="009460C3"/>
    <w:rsid w:val="00951AC3"/>
    <w:rsid w:val="00953369"/>
    <w:rsid w:val="00955857"/>
    <w:rsid w:val="009579F1"/>
    <w:rsid w:val="00964416"/>
    <w:rsid w:val="009650D2"/>
    <w:rsid w:val="00972697"/>
    <w:rsid w:val="00974853"/>
    <w:rsid w:val="00974F17"/>
    <w:rsid w:val="009754EB"/>
    <w:rsid w:val="00975BEB"/>
    <w:rsid w:val="0097677D"/>
    <w:rsid w:val="009776AA"/>
    <w:rsid w:val="00981E49"/>
    <w:rsid w:val="00983ED7"/>
    <w:rsid w:val="009907C7"/>
    <w:rsid w:val="00991171"/>
    <w:rsid w:val="00996F18"/>
    <w:rsid w:val="0099701B"/>
    <w:rsid w:val="009A087B"/>
    <w:rsid w:val="009A3342"/>
    <w:rsid w:val="009A4BA1"/>
    <w:rsid w:val="009A7283"/>
    <w:rsid w:val="009B62CD"/>
    <w:rsid w:val="009B6697"/>
    <w:rsid w:val="009C26D6"/>
    <w:rsid w:val="009C3D7A"/>
    <w:rsid w:val="009D2620"/>
    <w:rsid w:val="009D29BB"/>
    <w:rsid w:val="009D5D5A"/>
    <w:rsid w:val="009E006B"/>
    <w:rsid w:val="009E1EAB"/>
    <w:rsid w:val="009E3552"/>
    <w:rsid w:val="009E4971"/>
    <w:rsid w:val="009F1CC2"/>
    <w:rsid w:val="009F5E39"/>
    <w:rsid w:val="00A14B26"/>
    <w:rsid w:val="00A15BB5"/>
    <w:rsid w:val="00A237EE"/>
    <w:rsid w:val="00A2650C"/>
    <w:rsid w:val="00A3123F"/>
    <w:rsid w:val="00A44CE0"/>
    <w:rsid w:val="00A45D43"/>
    <w:rsid w:val="00A618C5"/>
    <w:rsid w:val="00A67B80"/>
    <w:rsid w:val="00A7067E"/>
    <w:rsid w:val="00A72DE4"/>
    <w:rsid w:val="00A74E22"/>
    <w:rsid w:val="00A754CA"/>
    <w:rsid w:val="00A75F81"/>
    <w:rsid w:val="00A8047A"/>
    <w:rsid w:val="00A8333D"/>
    <w:rsid w:val="00A8736D"/>
    <w:rsid w:val="00A91272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A70BB"/>
    <w:rsid w:val="00AB3EDF"/>
    <w:rsid w:val="00AB6B7A"/>
    <w:rsid w:val="00AC61C9"/>
    <w:rsid w:val="00AD051B"/>
    <w:rsid w:val="00AE22A7"/>
    <w:rsid w:val="00AE5E41"/>
    <w:rsid w:val="00AF0616"/>
    <w:rsid w:val="00AF1EE2"/>
    <w:rsid w:val="00AF3215"/>
    <w:rsid w:val="00AF457B"/>
    <w:rsid w:val="00AF6AFB"/>
    <w:rsid w:val="00B00C13"/>
    <w:rsid w:val="00B07611"/>
    <w:rsid w:val="00B10BCC"/>
    <w:rsid w:val="00B13B86"/>
    <w:rsid w:val="00B1543C"/>
    <w:rsid w:val="00B2640E"/>
    <w:rsid w:val="00B33A8B"/>
    <w:rsid w:val="00B504EF"/>
    <w:rsid w:val="00B526A6"/>
    <w:rsid w:val="00B529B5"/>
    <w:rsid w:val="00B603F7"/>
    <w:rsid w:val="00B625B9"/>
    <w:rsid w:val="00B62725"/>
    <w:rsid w:val="00B6299E"/>
    <w:rsid w:val="00B63254"/>
    <w:rsid w:val="00B740B9"/>
    <w:rsid w:val="00B81D54"/>
    <w:rsid w:val="00B82596"/>
    <w:rsid w:val="00B861C1"/>
    <w:rsid w:val="00B86A78"/>
    <w:rsid w:val="00B91441"/>
    <w:rsid w:val="00B94965"/>
    <w:rsid w:val="00B9628F"/>
    <w:rsid w:val="00B969AE"/>
    <w:rsid w:val="00B979DD"/>
    <w:rsid w:val="00BA0C9B"/>
    <w:rsid w:val="00BA1EE2"/>
    <w:rsid w:val="00BA2016"/>
    <w:rsid w:val="00BA4276"/>
    <w:rsid w:val="00BB183E"/>
    <w:rsid w:val="00BB1EC6"/>
    <w:rsid w:val="00BB2333"/>
    <w:rsid w:val="00BB378A"/>
    <w:rsid w:val="00BB3E42"/>
    <w:rsid w:val="00BB7EC2"/>
    <w:rsid w:val="00BC4972"/>
    <w:rsid w:val="00BD063F"/>
    <w:rsid w:val="00BD161C"/>
    <w:rsid w:val="00BD2893"/>
    <w:rsid w:val="00BD3975"/>
    <w:rsid w:val="00BD78A1"/>
    <w:rsid w:val="00BE22EB"/>
    <w:rsid w:val="00BE31FC"/>
    <w:rsid w:val="00BE3731"/>
    <w:rsid w:val="00BE4A44"/>
    <w:rsid w:val="00BE7F84"/>
    <w:rsid w:val="00BF181B"/>
    <w:rsid w:val="00BF29C6"/>
    <w:rsid w:val="00C02046"/>
    <w:rsid w:val="00C033CE"/>
    <w:rsid w:val="00C037AC"/>
    <w:rsid w:val="00C114D8"/>
    <w:rsid w:val="00C12A3C"/>
    <w:rsid w:val="00C2179C"/>
    <w:rsid w:val="00C24206"/>
    <w:rsid w:val="00C26BE0"/>
    <w:rsid w:val="00C26C5C"/>
    <w:rsid w:val="00C275C0"/>
    <w:rsid w:val="00C33FE6"/>
    <w:rsid w:val="00C362BB"/>
    <w:rsid w:val="00C4181F"/>
    <w:rsid w:val="00C431B5"/>
    <w:rsid w:val="00C43890"/>
    <w:rsid w:val="00C451AC"/>
    <w:rsid w:val="00C507B5"/>
    <w:rsid w:val="00C526D0"/>
    <w:rsid w:val="00C53FA7"/>
    <w:rsid w:val="00C61B42"/>
    <w:rsid w:val="00C63F77"/>
    <w:rsid w:val="00C6618C"/>
    <w:rsid w:val="00C700E8"/>
    <w:rsid w:val="00C71AC0"/>
    <w:rsid w:val="00C73B95"/>
    <w:rsid w:val="00C92383"/>
    <w:rsid w:val="00C9667E"/>
    <w:rsid w:val="00C968D7"/>
    <w:rsid w:val="00C9767C"/>
    <w:rsid w:val="00C97B48"/>
    <w:rsid w:val="00CA1BB3"/>
    <w:rsid w:val="00CA5B1A"/>
    <w:rsid w:val="00CB03DD"/>
    <w:rsid w:val="00CB4F92"/>
    <w:rsid w:val="00CB5A8E"/>
    <w:rsid w:val="00CC0FA2"/>
    <w:rsid w:val="00CC2447"/>
    <w:rsid w:val="00CC4854"/>
    <w:rsid w:val="00CC62E0"/>
    <w:rsid w:val="00CD365A"/>
    <w:rsid w:val="00CD5775"/>
    <w:rsid w:val="00CD662A"/>
    <w:rsid w:val="00CE71AB"/>
    <w:rsid w:val="00CE7FE2"/>
    <w:rsid w:val="00CF0D49"/>
    <w:rsid w:val="00CF5F96"/>
    <w:rsid w:val="00D00891"/>
    <w:rsid w:val="00D024D1"/>
    <w:rsid w:val="00D06F12"/>
    <w:rsid w:val="00D07FB8"/>
    <w:rsid w:val="00D11F81"/>
    <w:rsid w:val="00D127A6"/>
    <w:rsid w:val="00D179F6"/>
    <w:rsid w:val="00D20350"/>
    <w:rsid w:val="00D230C0"/>
    <w:rsid w:val="00D23EA5"/>
    <w:rsid w:val="00D23F73"/>
    <w:rsid w:val="00D26A19"/>
    <w:rsid w:val="00D26D55"/>
    <w:rsid w:val="00D27111"/>
    <w:rsid w:val="00D27243"/>
    <w:rsid w:val="00D53858"/>
    <w:rsid w:val="00D61BD8"/>
    <w:rsid w:val="00D65827"/>
    <w:rsid w:val="00D7165B"/>
    <w:rsid w:val="00D72EBD"/>
    <w:rsid w:val="00D73A76"/>
    <w:rsid w:val="00D74681"/>
    <w:rsid w:val="00D757D9"/>
    <w:rsid w:val="00D75AA1"/>
    <w:rsid w:val="00D80E7D"/>
    <w:rsid w:val="00D82B4F"/>
    <w:rsid w:val="00D872AE"/>
    <w:rsid w:val="00D9346D"/>
    <w:rsid w:val="00D97689"/>
    <w:rsid w:val="00DA3CB0"/>
    <w:rsid w:val="00DA3E2B"/>
    <w:rsid w:val="00DB31EA"/>
    <w:rsid w:val="00DB7C70"/>
    <w:rsid w:val="00DC44A8"/>
    <w:rsid w:val="00DC777D"/>
    <w:rsid w:val="00DD0D7A"/>
    <w:rsid w:val="00DD0F9D"/>
    <w:rsid w:val="00DD663E"/>
    <w:rsid w:val="00DE011B"/>
    <w:rsid w:val="00DE40C8"/>
    <w:rsid w:val="00DE4993"/>
    <w:rsid w:val="00DF6F67"/>
    <w:rsid w:val="00DF7883"/>
    <w:rsid w:val="00E03C03"/>
    <w:rsid w:val="00E05530"/>
    <w:rsid w:val="00E15704"/>
    <w:rsid w:val="00E176C6"/>
    <w:rsid w:val="00E21811"/>
    <w:rsid w:val="00E2361F"/>
    <w:rsid w:val="00E26C2D"/>
    <w:rsid w:val="00E35F66"/>
    <w:rsid w:val="00E40A86"/>
    <w:rsid w:val="00E4334A"/>
    <w:rsid w:val="00E508F4"/>
    <w:rsid w:val="00E51D53"/>
    <w:rsid w:val="00E52C0C"/>
    <w:rsid w:val="00E52D77"/>
    <w:rsid w:val="00E53A76"/>
    <w:rsid w:val="00E53D41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BA7"/>
    <w:rsid w:val="00E86209"/>
    <w:rsid w:val="00E872BD"/>
    <w:rsid w:val="00E94C5A"/>
    <w:rsid w:val="00EA08E3"/>
    <w:rsid w:val="00EB0103"/>
    <w:rsid w:val="00EB475E"/>
    <w:rsid w:val="00EB7E6A"/>
    <w:rsid w:val="00ED2AB2"/>
    <w:rsid w:val="00EE0787"/>
    <w:rsid w:val="00EE08D0"/>
    <w:rsid w:val="00EE12E1"/>
    <w:rsid w:val="00EE2844"/>
    <w:rsid w:val="00EE31F2"/>
    <w:rsid w:val="00EE34AA"/>
    <w:rsid w:val="00EE7E7E"/>
    <w:rsid w:val="00EF0472"/>
    <w:rsid w:val="00EF4D69"/>
    <w:rsid w:val="00F02AA8"/>
    <w:rsid w:val="00F04F81"/>
    <w:rsid w:val="00F05927"/>
    <w:rsid w:val="00F103CD"/>
    <w:rsid w:val="00F11043"/>
    <w:rsid w:val="00F14804"/>
    <w:rsid w:val="00F170D4"/>
    <w:rsid w:val="00F40497"/>
    <w:rsid w:val="00F42433"/>
    <w:rsid w:val="00F4545A"/>
    <w:rsid w:val="00F63F27"/>
    <w:rsid w:val="00F66B2F"/>
    <w:rsid w:val="00F715A4"/>
    <w:rsid w:val="00F7601E"/>
    <w:rsid w:val="00F8004D"/>
    <w:rsid w:val="00F81831"/>
    <w:rsid w:val="00F86DB0"/>
    <w:rsid w:val="00F87963"/>
    <w:rsid w:val="00F9005E"/>
    <w:rsid w:val="00F90E85"/>
    <w:rsid w:val="00F92F54"/>
    <w:rsid w:val="00F93309"/>
    <w:rsid w:val="00F942E0"/>
    <w:rsid w:val="00FB0F51"/>
    <w:rsid w:val="00FB6717"/>
    <w:rsid w:val="00FB6B21"/>
    <w:rsid w:val="00FC041D"/>
    <w:rsid w:val="00FC17BE"/>
    <w:rsid w:val="00FC1921"/>
    <w:rsid w:val="00FC26C6"/>
    <w:rsid w:val="00FC483F"/>
    <w:rsid w:val="00FC48BF"/>
    <w:rsid w:val="00FC7FD4"/>
    <w:rsid w:val="00FD0280"/>
    <w:rsid w:val="00FD118E"/>
    <w:rsid w:val="00FD13ED"/>
    <w:rsid w:val="00FD2B47"/>
    <w:rsid w:val="00FD3AE7"/>
    <w:rsid w:val="00FE1EAF"/>
    <w:rsid w:val="00FE2A2F"/>
    <w:rsid w:val="00FE4D15"/>
    <w:rsid w:val="00FF0DB8"/>
    <w:rsid w:val="00FF14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322AA87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_de1,TieuDe1ML1,BÀI,Dạng,Heading 1Dạng"/>
    <w:basedOn w:val="Normal"/>
    <w:next w:val="Normal"/>
    <w:link w:val="Heading1Char"/>
    <w:uiPriority w:val="9"/>
    <w:qFormat/>
    <w:rsid w:val="00B07611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aliases w:val="PHẦN,PP-VD-BT"/>
    <w:basedOn w:val="Normal"/>
    <w:next w:val="Normal"/>
    <w:link w:val="Heading2Char"/>
    <w:uiPriority w:val="9"/>
    <w:unhideWhenUsed/>
    <w:qFormat/>
    <w:rsid w:val="00B07611"/>
    <w:pPr>
      <w:keepNext/>
      <w:numPr>
        <w:ilvl w:val="1"/>
        <w:numId w:val="9"/>
      </w:numPr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07611"/>
    <w:pPr>
      <w:keepNext/>
      <w:numPr>
        <w:ilvl w:val="2"/>
        <w:numId w:val="9"/>
      </w:numPr>
      <w:spacing w:before="240" w:after="60" w:line="240" w:lineRule="auto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74754"/>
    <w:pPr>
      <w:keepNext/>
      <w:keepLines/>
      <w:numPr>
        <w:ilvl w:val="3"/>
        <w:numId w:val="9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004DF"/>
    <w:pPr>
      <w:keepNext/>
      <w:keepLines/>
      <w:numPr>
        <w:ilvl w:val="4"/>
        <w:numId w:val="9"/>
      </w:numPr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Heading6">
    <w:name w:val="heading 6"/>
    <w:basedOn w:val="Normal"/>
    <w:next w:val="Normal"/>
    <w:link w:val="Heading6Char"/>
    <w:uiPriority w:val="9"/>
    <w:qFormat/>
    <w:rsid w:val="003F24FC"/>
    <w:pPr>
      <w:numPr>
        <w:ilvl w:val="5"/>
        <w:numId w:val="9"/>
      </w:numPr>
      <w:spacing w:before="240" w:after="60" w:line="240" w:lineRule="auto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3F24FC"/>
    <w:pPr>
      <w:numPr>
        <w:ilvl w:val="6"/>
        <w:numId w:val="9"/>
      </w:numPr>
      <w:spacing w:before="240" w:after="60" w:line="240" w:lineRule="auto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styleId="Heading8">
    <w:name w:val="heading 8"/>
    <w:basedOn w:val="Normal"/>
    <w:next w:val="Normal"/>
    <w:link w:val="Heading8Char"/>
    <w:uiPriority w:val="9"/>
    <w:qFormat/>
    <w:rsid w:val="003F24FC"/>
    <w:pPr>
      <w:numPr>
        <w:ilvl w:val="7"/>
        <w:numId w:val="9"/>
      </w:numPr>
      <w:spacing w:before="240" w:after="60" w:line="240" w:lineRule="auto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qFormat/>
    <w:rsid w:val="003F24FC"/>
    <w:pPr>
      <w:numPr>
        <w:ilvl w:val="8"/>
        <w:numId w:val="9"/>
      </w:numPr>
      <w:spacing w:before="240" w:after="60" w:line="240" w:lineRule="auto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,Dạng Char,Heading 1Dạng Char"/>
    <w:basedOn w:val="DefaultParagraphFont"/>
    <w:link w:val="Heading1"/>
    <w:uiPriority w:val="9"/>
    <w:rsid w:val="00B07611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aliases w:val="PHẦN Char,PP-VD-BT Char"/>
    <w:basedOn w:val="DefaultParagraphFont"/>
    <w:link w:val="Heading2"/>
    <w:uiPriority w:val="9"/>
    <w:rsid w:val="00B0761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B07611"/>
    <w:rPr>
      <w:rFonts w:asciiTheme="majorHAnsi" w:eastAsiaTheme="majorEastAsia" w:hAnsiTheme="majorHAnsi" w:cstheme="majorBidi"/>
      <w:b/>
      <w:bCs/>
      <w:sz w:val="26"/>
      <w:szCs w:val="26"/>
    </w:rPr>
  </w:style>
  <w:style w:type="table" w:styleId="TableGrid">
    <w:name w:val="Table Grid"/>
    <w:aliases w:val="tham khao,trongbang"/>
    <w:basedOn w:val="TableNormal"/>
    <w:uiPriority w:val="39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9E1EAB"/>
  </w:style>
  <w:style w:type="paragraph" w:styleId="Footer">
    <w:name w:val="footer"/>
    <w:basedOn w:val="Normal"/>
    <w:link w:val="Foot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774754"/>
    <w:rPr>
      <w:rFonts w:asciiTheme="majorHAnsi" w:eastAsiaTheme="majorEastAsia" w:hAnsiTheme="majorHAnsi" w:cstheme="majorBidi"/>
      <w:i/>
      <w:iCs/>
      <w:color w:val="2F5496" w:themeColor="accent1" w:themeShade="BF"/>
      <w:sz w:val="22"/>
    </w:rPr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774754"/>
    <w:pPr>
      <w:spacing w:after="0"/>
      <w:ind w:left="720"/>
      <w:contextualSpacing/>
    </w:pPr>
    <w:rPr>
      <w:rFonts w:asciiTheme="minorHAnsi" w:hAnsiTheme="minorHAnsi"/>
      <w:sz w:val="22"/>
    </w:rPr>
  </w:style>
  <w:style w:type="paragraph" w:styleId="TOCHeading">
    <w:name w:val="TOC Heading"/>
    <w:basedOn w:val="Heading1"/>
    <w:next w:val="Normal"/>
    <w:uiPriority w:val="39"/>
    <w:unhideWhenUsed/>
    <w:qFormat/>
    <w:rsid w:val="00774754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</w:r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  <w:rPr>
      <w:rFonts w:asciiTheme="minorHAnsi" w:hAnsiTheme="minorHAnsi"/>
      <w:sz w:val="22"/>
    </w:r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  <w:rPr>
      <w:rFonts w:asciiTheme="minorHAnsi" w:hAnsiTheme="minorHAnsi"/>
      <w:sz w:val="22"/>
    </w:r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  <w:rPr>
      <w:rFonts w:asciiTheme="minorHAnsi" w:hAnsiTheme="minorHAnsi"/>
      <w:sz w:val="22"/>
    </w:r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774754"/>
    <w:rPr>
      <w:rFonts w:asciiTheme="minorHAnsi" w:hAnsiTheme="minorHAnsi"/>
      <w:sz w:val="22"/>
    </w:rPr>
  </w:style>
  <w:style w:type="paragraph" w:styleId="BalloonText">
    <w:name w:val="Balloon Text"/>
    <w:basedOn w:val="Normal"/>
    <w:link w:val="BalloonTextChar"/>
    <w:uiPriority w:val="99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uiPriority w:val="1"/>
    <w:qFormat/>
    <w:rsid w:val="003C011D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qFormat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rsid w:val="006004DF"/>
    <w:rPr>
      <w:rFonts w:asciiTheme="majorHAnsi" w:eastAsiaTheme="majorEastAsia" w:hAnsiTheme="majorHAnsi" w:cstheme="majorBidi"/>
      <w:color w:val="1F3763" w:themeColor="accent1" w:themeShade="7F"/>
      <w:sz w:val="22"/>
    </w:rPr>
  </w:style>
  <w:style w:type="paragraph" w:styleId="Title">
    <w:name w:val="Title"/>
    <w:basedOn w:val="Normal"/>
    <w:next w:val="Normal"/>
    <w:link w:val="TitleChar"/>
    <w:qFormat/>
    <w:rsid w:val="006004DF"/>
    <w:pPr>
      <w:tabs>
        <w:tab w:val="left" w:pos="2268"/>
      </w:tabs>
      <w:spacing w:before="240" w:after="240" w:line="276" w:lineRule="auto"/>
      <w:ind w:left="964" w:hanging="964"/>
      <w:jc w:val="center"/>
    </w:pPr>
    <w:rPr>
      <w:rFonts w:ascii="SVN-Aptima" w:hAnsi="SVN-Aptima" w:cs="Times New Roman"/>
      <w:b/>
      <w:color w:val="0000FF"/>
      <w:sz w:val="32"/>
      <w:szCs w:val="24"/>
    </w:rPr>
  </w:style>
  <w:style w:type="character" w:customStyle="1" w:styleId="TitleChar">
    <w:name w:val="Title Char"/>
    <w:basedOn w:val="DefaultParagraphFont"/>
    <w:link w:val="Title"/>
    <w:rsid w:val="006004DF"/>
    <w:rPr>
      <w:rFonts w:ascii="SVN-Aptima" w:hAnsi="SVN-Aptima" w:cs="Times New Roman"/>
      <w:b/>
      <w:color w:val="0000FF"/>
      <w:sz w:val="32"/>
      <w:szCs w:val="24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qFormat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qFormat/>
    <w:locked/>
    <w:rsid w:val="006004DF"/>
    <w:rPr>
      <w:rFonts w:eastAsia="Arial" w:cs="Calibri"/>
    </w:rPr>
  </w:style>
  <w:style w:type="character" w:styleId="Strong">
    <w:name w:val="Strong"/>
    <w:uiPriority w:val="22"/>
    <w:qFormat/>
    <w:rsid w:val="006004DF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qFormat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qFormat/>
    <w:rsid w:val="006004DF"/>
    <w:pPr>
      <w:numPr>
        <w:numId w:val="2"/>
      </w:numPr>
      <w:tabs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eastAsia="Calibri" w:cs="Times New Roman"/>
      <w:szCs w:val="24"/>
    </w:rPr>
  </w:style>
  <w:style w:type="paragraph" w:customStyle="1" w:styleId="pn1">
    <w:name w:val="Đáp án 1"/>
    <w:basedOn w:val="Mucuhi"/>
    <w:link w:val="pn1Char"/>
    <w:qFormat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spacing w:after="160"/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qFormat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99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99"/>
    <w:unhideWhenUsed/>
    <w:qFormat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locked/>
    <w:rsid w:val="006004DF"/>
    <w:rPr>
      <w:rFonts w:ascii="Calibri" w:eastAsia="Calibri" w:hAnsi="Calibri" w:cs="Times New Roman"/>
      <w:sz w:val="22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styleId="Subtitle">
    <w:name w:val="Subtitle"/>
    <w:basedOn w:val="Normal"/>
    <w:next w:val="Normal"/>
    <w:link w:val="SubtitleChar"/>
    <w:uiPriority w:val="11"/>
    <w:qFormat/>
    <w:rsid w:val="006004DF"/>
    <w:pPr>
      <w:numPr>
        <w:ilvl w:val="1"/>
      </w:numPr>
      <w:spacing w:before="120" w:after="0" w:line="240" w:lineRule="auto"/>
      <w:ind w:left="720" w:hanging="720"/>
    </w:pPr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6004DF"/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character" w:customStyle="1" w:styleId="ListParagraphChar1">
    <w:name w:val="List Paragraph Char1"/>
    <w:uiPriority w:val="34"/>
    <w:qFormat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qFormat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qFormat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qFormat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qFormat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rsid w:val="003F24FC"/>
    <w:rPr>
      <w:rFonts w:ascii="Cambria" w:eastAsia="Times New Roman" w:hAnsi="Cambria" w:cs="Times New Roman"/>
      <w:i/>
      <w:iCs/>
      <w:color w:val="243F60"/>
      <w:sz w:val="22"/>
    </w:rPr>
  </w:style>
  <w:style w:type="character" w:customStyle="1" w:styleId="Heading7Char">
    <w:name w:val="Heading 7 Char"/>
    <w:basedOn w:val="DefaultParagraphFont"/>
    <w:link w:val="Heading7"/>
    <w:rsid w:val="003F24FC"/>
    <w:rPr>
      <w:rFonts w:ascii="Cambria" w:eastAsia="Times New Roman" w:hAnsi="Cambria" w:cs="Times New Roman"/>
      <w:i/>
      <w:iCs/>
      <w:color w:val="404040"/>
      <w:sz w:val="22"/>
    </w:rPr>
  </w:style>
  <w:style w:type="character" w:customStyle="1" w:styleId="Heading8Char">
    <w:name w:val="Heading 8 Char"/>
    <w:basedOn w:val="DefaultParagraphFont"/>
    <w:link w:val="Heading8"/>
    <w:rsid w:val="003F24FC"/>
    <w:rPr>
      <w:rFonts w:ascii="Cambria" w:eastAsia="Times New Roman" w:hAnsi="Cambria" w:cs="Times New Roman"/>
      <w:color w:val="404040"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3F24FC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0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0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uiPriority w:val="99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styleId="SubtleEmphasis">
    <w:name w:val="Subtle Emphasis"/>
    <w:uiPriority w:val="19"/>
    <w:qFormat/>
    <w:rsid w:val="003F24FC"/>
    <w:rPr>
      <w:i/>
      <w:iCs/>
      <w:color w:val="808080"/>
    </w:rPr>
  </w:style>
  <w:style w:type="paragraph" w:styleId="FootnoteText">
    <w:name w:val="footnote text"/>
    <w:basedOn w:val="Normal"/>
    <w:link w:val="FootnoteTextChar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qFormat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qFormat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qFormat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  <w:sz w:val="22"/>
    </w:rPr>
  </w:style>
  <w:style w:type="paragraph" w:customStyle="1" w:styleId="Heading41">
    <w:name w:val="Heading 41"/>
    <w:basedOn w:val="Normal"/>
    <w:next w:val="Normal"/>
    <w:semiHidden/>
    <w:unhideWhenUsed/>
    <w:qFormat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  <w:sz w:val="22"/>
    </w:rPr>
  </w:style>
  <w:style w:type="paragraph" w:customStyle="1" w:styleId="Heading51">
    <w:name w:val="Heading 51"/>
    <w:basedOn w:val="Normal"/>
    <w:next w:val="Normal"/>
    <w:semiHidden/>
    <w:unhideWhenUsed/>
    <w:qFormat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  <w:sz w:val="22"/>
    </w:rPr>
  </w:style>
  <w:style w:type="paragraph" w:customStyle="1" w:styleId="Heading61">
    <w:name w:val="Heading 61"/>
    <w:basedOn w:val="Normal"/>
    <w:next w:val="Normal"/>
    <w:semiHidden/>
    <w:unhideWhenUsed/>
    <w:qFormat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  <w:sz w:val="22"/>
    </w:rPr>
  </w:style>
  <w:style w:type="paragraph" w:customStyle="1" w:styleId="Heading71">
    <w:name w:val="Heading 71"/>
    <w:basedOn w:val="Normal"/>
    <w:next w:val="Normal"/>
    <w:semiHidden/>
    <w:unhideWhenUsed/>
    <w:qFormat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  <w:sz w:val="22"/>
    </w:rPr>
  </w:style>
  <w:style w:type="paragraph" w:customStyle="1" w:styleId="Heading81">
    <w:name w:val="Heading 81"/>
    <w:basedOn w:val="Normal"/>
    <w:next w:val="Normal"/>
    <w:semiHidden/>
    <w:unhideWhenUsed/>
    <w:qFormat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qFormat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F86DB0"/>
    <w:pPr>
      <w:tabs>
        <w:tab w:val="left" w:pos="1130"/>
      </w:tabs>
      <w:ind w:left="1080"/>
    </w:pPr>
    <w:rPr>
      <w:rFonts w:asciiTheme="majorHAnsi" w:hAnsiTheme="majorHAnsi" w:cstheme="majorHAnsi"/>
      <w:b/>
      <w:i/>
      <w:sz w:val="2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qFormat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qFormat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  <w:sz w:val="22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sz w:val="22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  <w:sz w:val="22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uiPriority w:val="20"/>
    <w:qFormat/>
    <w:rsid w:val="00F86DB0"/>
    <w:rPr>
      <w:rFonts w:ascii="VNI-Times" w:hAnsi="VNI-Times" w:cs="Times New Roman"/>
      <w:b/>
      <w:bCs/>
      <w:i/>
      <w:iCs/>
      <w:sz w:val="24"/>
      <w:szCs w:val="24"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rFonts w:asciiTheme="minorHAnsi" w:eastAsiaTheme="minorEastAsia" w:hAnsiTheme="minorHAnsi"/>
      <w:sz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rsid w:val="00F86DB0"/>
    <w:pPr>
      <w:keepLines/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 w:after="0"/>
      <w:jc w:val="both"/>
    </w:pPr>
    <w:rPr>
      <w:rFonts w:ascii="UVN Nguyen Du" w:eastAsia="Calibri" w:hAnsi="UVN Nguyen Du" w:cs="Times New Roman"/>
      <w:b w:val="0"/>
      <w:bCs w:val="0"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qFormat/>
    <w:rsid w:val="00FD0280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 w:val="22"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  <w:sz w:val="22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qFormat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1A0F33"/>
    <w:pPr>
      <w:spacing w:before="200" w:after="200" w:line="276" w:lineRule="auto"/>
    </w:pPr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character" w:customStyle="1" w:styleId="QuoteChar">
    <w:name w:val="Quote Char"/>
    <w:basedOn w:val="DefaultParagraphFont"/>
    <w:link w:val="Quote"/>
    <w:uiPriority w:val="29"/>
    <w:rsid w:val="001A0F33"/>
    <w:rPr>
      <w:rFonts w:ascii="Calibri" w:eastAsia="Times New Roman" w:hAnsi="Calibri" w:cs="Times New Roman"/>
      <w:i/>
      <w:iCs/>
      <w:sz w:val="20"/>
      <w:szCs w:val="20"/>
      <w:lang w:val="x-none" w:eastAsia="x-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A0F33"/>
    <w:pPr>
      <w:pBdr>
        <w:top w:val="single" w:sz="4" w:space="10" w:color="4F81BD"/>
        <w:left w:val="single" w:sz="4" w:space="10" w:color="4F81BD"/>
      </w:pBdr>
      <w:spacing w:before="200" w:after="0" w:line="276" w:lineRule="auto"/>
      <w:ind w:left="1296" w:right="1152"/>
      <w:jc w:val="both"/>
    </w:pPr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A0F33"/>
    <w:rPr>
      <w:rFonts w:ascii="Calibri" w:eastAsia="Times New Roman" w:hAnsi="Calibri" w:cs="Times New Roman"/>
      <w:i/>
      <w:iCs/>
      <w:color w:val="4F81BD"/>
      <w:sz w:val="20"/>
      <w:szCs w:val="20"/>
      <w:lang w:val="x-none" w:eastAsia="x-none"/>
    </w:rPr>
  </w:style>
  <w:style w:type="character" w:styleId="IntenseEmphasis">
    <w:name w:val="Intense Emphasis"/>
    <w:uiPriority w:val="21"/>
    <w:qFormat/>
    <w:rsid w:val="001A0F33"/>
    <w:rPr>
      <w:b/>
      <w:bCs/>
      <w:caps/>
      <w:color w:val="243F60"/>
      <w:spacing w:val="10"/>
    </w:rPr>
  </w:style>
  <w:style w:type="character" w:styleId="SubtleReference">
    <w:name w:val="Subtle Reference"/>
    <w:uiPriority w:val="31"/>
    <w:qFormat/>
    <w:rsid w:val="001A0F33"/>
    <w:rPr>
      <w:b/>
      <w:bCs/>
      <w:color w:val="4F81BD"/>
    </w:rPr>
  </w:style>
  <w:style w:type="character" w:styleId="IntenseReference">
    <w:name w:val="Intense Reference"/>
    <w:uiPriority w:val="32"/>
    <w:qFormat/>
    <w:rsid w:val="001A0F33"/>
    <w:rPr>
      <w:b/>
      <w:bCs/>
      <w:i/>
      <w:iCs/>
      <w:caps/>
      <w:color w:val="4F81BD"/>
    </w:rPr>
  </w:style>
  <w:style w:type="character" w:styleId="BookTitle">
    <w:name w:val="Book Title"/>
    <w:uiPriority w:val="33"/>
    <w:qFormat/>
    <w:rsid w:val="001A0F33"/>
    <w:rPr>
      <w:b/>
      <w:bCs/>
      <w:i/>
      <w:iCs/>
      <w:spacing w:val="9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  <w:sz w:val="22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qFormat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qFormat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numbering" w:customStyle="1" w:styleId="Bi16">
    <w:name w:val="Bài 1:6"/>
    <w:rsid w:val="00281800"/>
    <w:pPr>
      <w:numPr>
        <w:numId w:val="10"/>
      </w:numPr>
    </w:pPr>
  </w:style>
  <w:style w:type="paragraph" w:customStyle="1" w:styleId="Normal019">
    <w:name w:val="Normal_0_19"/>
    <w:qFormat/>
    <w:rsid w:val="007D7536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20">
    <w:name w:val="Normal_0_20"/>
    <w:qFormat/>
    <w:rsid w:val="007D7536"/>
    <w:pPr>
      <w:spacing w:after="0" w:line="240" w:lineRule="auto"/>
    </w:pPr>
    <w:rPr>
      <w:rFonts w:eastAsia="Calibri" w:cs="Times New Roman"/>
      <w:sz w:val="20"/>
      <w:szCs w:val="20"/>
    </w:rPr>
  </w:style>
  <w:style w:type="paragraph" w:styleId="DocumentMap">
    <w:name w:val="Document Map"/>
    <w:basedOn w:val="Normal"/>
    <w:link w:val="DocumentMapChar"/>
    <w:rsid w:val="007D7536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7D7536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1">
    <w:name w:val="Balloon Text Char1"/>
    <w:rsid w:val="007D7536"/>
    <w:rPr>
      <w:rFonts w:ascii="Tahoma" w:hAnsi="Tahoma" w:cs="Tahoma"/>
      <w:sz w:val="16"/>
      <w:szCs w:val="16"/>
    </w:rPr>
  </w:style>
  <w:style w:type="character" w:customStyle="1" w:styleId="nowrap">
    <w:name w:val="nowrap"/>
    <w:basedOn w:val="DefaultParagraphFont"/>
    <w:rsid w:val="007D7536"/>
  </w:style>
  <w:style w:type="paragraph" w:customStyle="1" w:styleId="NoSpacing1">
    <w:name w:val="No Spacing1"/>
    <w:qFormat/>
    <w:rsid w:val="007D7536"/>
    <w:pPr>
      <w:spacing w:after="0" w:line="240" w:lineRule="auto"/>
    </w:pPr>
    <w:rPr>
      <w:rFonts w:ascii="Calibri" w:eastAsia="Calibri" w:hAnsi="Calibri" w:cs="Times New Roman"/>
      <w:sz w:val="22"/>
    </w:rPr>
  </w:style>
  <w:style w:type="character" w:customStyle="1" w:styleId="lbqmark">
    <w:name w:val="lb_q_mark"/>
    <w:rsid w:val="007D7536"/>
  </w:style>
  <w:style w:type="character" w:customStyle="1" w:styleId="lbqtext">
    <w:name w:val="lb_q_text"/>
    <w:rsid w:val="007D7536"/>
  </w:style>
  <w:style w:type="character" w:customStyle="1" w:styleId="mjxassistivemathml">
    <w:name w:val="mjx_assistive_mathml"/>
    <w:basedOn w:val="DefaultParagraphFont"/>
    <w:rsid w:val="007D7536"/>
  </w:style>
  <w:style w:type="paragraph" w:customStyle="1" w:styleId="Style10">
    <w:name w:val="Style 1"/>
    <w:basedOn w:val="Heading1"/>
    <w:autoRedefine/>
    <w:qFormat/>
    <w:rsid w:val="007D7536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color w:val="FF0000"/>
      <w:sz w:val="36"/>
      <w:szCs w:val="36"/>
    </w:rPr>
  </w:style>
  <w:style w:type="paragraph" w:customStyle="1" w:styleId="Style2">
    <w:name w:val="Style 2"/>
    <w:basedOn w:val="Heading2"/>
    <w:autoRedefine/>
    <w:qFormat/>
    <w:rsid w:val="007D7536"/>
    <w:pPr>
      <w:numPr>
        <w:ilvl w:val="0"/>
        <w:numId w:val="20"/>
      </w:numPr>
      <w:spacing w:before="0" w:after="0"/>
    </w:pPr>
    <w:rPr>
      <w:rFonts w:ascii="Times New Roman Bold" w:hAnsi="Times New Roman Bold"/>
      <w:i w:val="0"/>
      <w:color w:val="CC00FF"/>
      <w:sz w:val="32"/>
      <w:szCs w:val="24"/>
      <w:lang w:val="x-none" w:eastAsia="x-none"/>
    </w:rPr>
  </w:style>
  <w:style w:type="paragraph" w:customStyle="1" w:styleId="vidu">
    <w:name w:val="vi du"/>
    <w:qFormat/>
    <w:rsid w:val="007D7536"/>
    <w:pPr>
      <w:numPr>
        <w:numId w:val="21"/>
      </w:numPr>
      <w:tabs>
        <w:tab w:val="left" w:leader="dot" w:pos="7920"/>
      </w:tabs>
    </w:pPr>
    <w:rPr>
      <w:rFonts w:ascii="Palatino Linotype" w:eastAsia="Calibri" w:hAnsi="Palatino Linotype" w:cs="Times New Roman"/>
      <w:szCs w:val="24"/>
    </w:rPr>
  </w:style>
  <w:style w:type="paragraph" w:customStyle="1" w:styleId="thutu">
    <w:name w:val="thu tu"/>
    <w:qFormat/>
    <w:rsid w:val="007D7536"/>
    <w:pPr>
      <w:numPr>
        <w:numId w:val="22"/>
      </w:numPr>
      <w:tabs>
        <w:tab w:val="left" w:leader="dot" w:pos="7920"/>
      </w:tabs>
    </w:pPr>
    <w:rPr>
      <w:rFonts w:ascii="Palatino Linotype" w:eastAsia="Calibri" w:hAnsi="Palatino Linotype" w:cs="Times New Roman"/>
      <w:szCs w:val="24"/>
    </w:rPr>
  </w:style>
  <w:style w:type="character" w:customStyle="1" w:styleId="fontstyle31">
    <w:name w:val="fontstyle31"/>
    <w:rsid w:val="007D7536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ptl">
    <w:name w:val="ptl"/>
    <w:basedOn w:val="DefaultParagraphFont"/>
    <w:rsid w:val="007D7536"/>
  </w:style>
  <w:style w:type="character" w:customStyle="1" w:styleId="separator">
    <w:name w:val="separator"/>
    <w:basedOn w:val="DefaultParagraphFont"/>
    <w:rsid w:val="007D7536"/>
  </w:style>
  <w:style w:type="character" w:customStyle="1" w:styleId="Vnbnnidung">
    <w:name w:val="Văn bản nội dung_"/>
    <w:link w:val="Vnbnnidung0"/>
    <w:rsid w:val="007D7536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7D7536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7D7536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EnvelopeAddress">
    <w:name w:val="envelope address"/>
    <w:basedOn w:val="Normal"/>
    <w:rsid w:val="007D7536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Cs w:val="24"/>
    </w:rPr>
  </w:style>
  <w:style w:type="paragraph" w:customStyle="1" w:styleId="Style3">
    <w:name w:val="Style3"/>
    <w:basedOn w:val="Normal"/>
    <w:rsid w:val="007D7536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Style20">
    <w:name w:val="Style2"/>
    <w:basedOn w:val="Normal"/>
    <w:autoRedefine/>
    <w:rsid w:val="007D7536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character" w:customStyle="1" w:styleId="grame">
    <w:name w:val="grame"/>
    <w:basedOn w:val="DefaultParagraphFont"/>
    <w:rsid w:val="007D7536"/>
  </w:style>
  <w:style w:type="character" w:customStyle="1" w:styleId="CharChar11">
    <w:name w:val="Char Char11"/>
    <w:rsid w:val="007D7536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Bodytext20">
    <w:name w:val="Body text (2)_"/>
    <w:link w:val="Bodytext21"/>
    <w:rsid w:val="007D7536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7D7536"/>
    <w:pPr>
      <w:widowControl w:val="0"/>
      <w:shd w:val="clear" w:color="auto" w:fill="FFFFFF"/>
      <w:spacing w:after="0"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7D7536"/>
    <w:rPr>
      <w:color w:val="605E5C"/>
      <w:shd w:val="clear" w:color="auto" w:fill="E1DFDD"/>
    </w:rPr>
  </w:style>
  <w:style w:type="paragraph" w:customStyle="1" w:styleId="1nho1">
    <w:name w:val="1_nho(1)"/>
    <w:basedOn w:val="Normal"/>
    <w:rsid w:val="004E5A47"/>
    <w:pPr>
      <w:widowControl w:val="0"/>
      <w:numPr>
        <w:numId w:val="38"/>
      </w:numPr>
      <w:spacing w:before="140" w:after="0" w:line="240" w:lineRule="auto"/>
      <w:jc w:val="both"/>
    </w:pPr>
    <w:rPr>
      <w:rFonts w:ascii="VNI-Times" w:eastAsia="Times New Roman" w:hAnsi="VNI-Times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5.bin"/><Relationship Id="rId324" Type="http://schemas.openxmlformats.org/officeDocument/2006/relationships/image" Target="media/image126.wmf"/><Relationship Id="rId531" Type="http://schemas.openxmlformats.org/officeDocument/2006/relationships/image" Target="media/image214.wmf"/><Relationship Id="rId629" Type="http://schemas.openxmlformats.org/officeDocument/2006/relationships/image" Target="media/image258.wmf"/><Relationship Id="rId170" Type="http://schemas.openxmlformats.org/officeDocument/2006/relationships/image" Target="media/image65.wmf"/><Relationship Id="rId268" Type="http://schemas.openxmlformats.org/officeDocument/2006/relationships/oleObject" Target="embeddings/oleObject157.bin"/><Relationship Id="rId475" Type="http://schemas.openxmlformats.org/officeDocument/2006/relationships/oleObject" Target="embeddings/oleObject280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72.bin"/><Relationship Id="rId335" Type="http://schemas.openxmlformats.org/officeDocument/2006/relationships/oleObject" Target="embeddings/oleObject197.bin"/><Relationship Id="rId542" Type="http://schemas.openxmlformats.org/officeDocument/2006/relationships/image" Target="media/image219.wmf"/><Relationship Id="rId181" Type="http://schemas.openxmlformats.org/officeDocument/2006/relationships/oleObject" Target="embeddings/oleObject105.bin"/><Relationship Id="rId402" Type="http://schemas.openxmlformats.org/officeDocument/2006/relationships/image" Target="media/image159.wmf"/><Relationship Id="rId279" Type="http://schemas.openxmlformats.org/officeDocument/2006/relationships/oleObject" Target="embeddings/oleObject164.bin"/><Relationship Id="rId486" Type="http://schemas.openxmlformats.org/officeDocument/2006/relationships/image" Target="media/image192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55.wmf"/><Relationship Id="rId346" Type="http://schemas.openxmlformats.org/officeDocument/2006/relationships/image" Target="media/image136.wmf"/><Relationship Id="rId553" Type="http://schemas.openxmlformats.org/officeDocument/2006/relationships/oleObject" Target="embeddings/oleObject323.bin"/><Relationship Id="rId192" Type="http://schemas.openxmlformats.org/officeDocument/2006/relationships/image" Target="media/image75.wmf"/><Relationship Id="rId206" Type="http://schemas.openxmlformats.org/officeDocument/2006/relationships/image" Target="media/image81.wmf"/><Relationship Id="rId413" Type="http://schemas.openxmlformats.org/officeDocument/2006/relationships/oleObject" Target="embeddings/oleObject242.bin"/><Relationship Id="rId497" Type="http://schemas.openxmlformats.org/officeDocument/2006/relationships/oleObject" Target="embeddings/oleObject293.bin"/><Relationship Id="rId620" Type="http://schemas.openxmlformats.org/officeDocument/2006/relationships/oleObject" Target="embeddings/oleObject360.bin"/><Relationship Id="rId357" Type="http://schemas.openxmlformats.org/officeDocument/2006/relationships/oleObject" Target="embeddings/oleObject209.bin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25.bin"/><Relationship Id="rId564" Type="http://schemas.openxmlformats.org/officeDocument/2006/relationships/oleObject" Target="embeddings/oleObject329.bin"/><Relationship Id="rId424" Type="http://schemas.openxmlformats.org/officeDocument/2006/relationships/oleObject" Target="embeddings/oleObject249.bin"/><Relationship Id="rId631" Type="http://schemas.openxmlformats.org/officeDocument/2006/relationships/image" Target="media/image259.wmf"/><Relationship Id="rId270" Type="http://schemas.openxmlformats.org/officeDocument/2006/relationships/oleObject" Target="embeddings/oleObject158.bin"/><Relationship Id="rId65" Type="http://schemas.openxmlformats.org/officeDocument/2006/relationships/image" Target="media/image26.png"/><Relationship Id="rId130" Type="http://schemas.openxmlformats.org/officeDocument/2006/relationships/oleObject" Target="embeddings/oleObject73.bin"/><Relationship Id="rId368" Type="http://schemas.openxmlformats.org/officeDocument/2006/relationships/image" Target="media/image145.wmf"/><Relationship Id="rId575" Type="http://schemas.openxmlformats.org/officeDocument/2006/relationships/oleObject" Target="embeddings/oleObject336.bin"/><Relationship Id="rId228" Type="http://schemas.openxmlformats.org/officeDocument/2006/relationships/oleObject" Target="embeddings/oleObject131.bin"/><Relationship Id="rId435" Type="http://schemas.openxmlformats.org/officeDocument/2006/relationships/image" Target="media/image174.wmf"/><Relationship Id="rId642" Type="http://schemas.openxmlformats.org/officeDocument/2006/relationships/oleObject" Target="embeddings/oleObject372.bin"/><Relationship Id="rId281" Type="http://schemas.openxmlformats.org/officeDocument/2006/relationships/oleObject" Target="embeddings/oleObject165.bin"/><Relationship Id="rId502" Type="http://schemas.openxmlformats.org/officeDocument/2006/relationships/image" Target="media/image200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56.wmf"/><Relationship Id="rId379" Type="http://schemas.openxmlformats.org/officeDocument/2006/relationships/image" Target="media/image150.wmf"/><Relationship Id="rId586" Type="http://schemas.openxmlformats.org/officeDocument/2006/relationships/image" Target="media/image238.wmf"/><Relationship Id="rId7" Type="http://schemas.openxmlformats.org/officeDocument/2006/relationships/endnotes" Target="endnotes.xml"/><Relationship Id="rId239" Type="http://schemas.openxmlformats.org/officeDocument/2006/relationships/oleObject" Target="embeddings/oleObject137.bin"/><Relationship Id="rId446" Type="http://schemas.openxmlformats.org/officeDocument/2006/relationships/oleObject" Target="embeddings/oleObject260.bin"/><Relationship Id="rId292" Type="http://schemas.openxmlformats.org/officeDocument/2006/relationships/oleObject" Target="embeddings/oleObject172.bin"/><Relationship Id="rId306" Type="http://schemas.openxmlformats.org/officeDocument/2006/relationships/image" Target="media/image119.wmf"/><Relationship Id="rId87" Type="http://schemas.openxmlformats.org/officeDocument/2006/relationships/oleObject" Target="embeddings/oleObject43.bin"/><Relationship Id="rId513" Type="http://schemas.openxmlformats.org/officeDocument/2006/relationships/image" Target="media/image205.wmf"/><Relationship Id="rId597" Type="http://schemas.openxmlformats.org/officeDocument/2006/relationships/image" Target="media/image243.wmf"/><Relationship Id="rId152" Type="http://schemas.openxmlformats.org/officeDocument/2006/relationships/oleObject" Target="embeddings/oleObject86.bin"/><Relationship Id="rId457" Type="http://schemas.openxmlformats.org/officeDocument/2006/relationships/image" Target="media/image185.wmf"/><Relationship Id="rId14" Type="http://schemas.openxmlformats.org/officeDocument/2006/relationships/image" Target="media/image6.wmf"/><Relationship Id="rId317" Type="http://schemas.openxmlformats.org/officeDocument/2006/relationships/oleObject" Target="embeddings/oleObject186.bin"/><Relationship Id="rId524" Type="http://schemas.openxmlformats.org/officeDocument/2006/relationships/oleObject" Target="embeddings/oleObject307.bin"/><Relationship Id="rId98" Type="http://schemas.openxmlformats.org/officeDocument/2006/relationships/oleObject" Target="embeddings/oleObject52.bin"/><Relationship Id="rId163" Type="http://schemas.openxmlformats.org/officeDocument/2006/relationships/oleObject" Target="embeddings/oleObject95.bin"/><Relationship Id="rId370" Type="http://schemas.openxmlformats.org/officeDocument/2006/relationships/image" Target="media/image146.wmf"/><Relationship Id="rId230" Type="http://schemas.openxmlformats.org/officeDocument/2006/relationships/image" Target="media/image91.wmf"/><Relationship Id="rId468" Type="http://schemas.openxmlformats.org/officeDocument/2006/relationships/oleObject" Target="embeddings/oleObject273.bin"/><Relationship Id="rId25" Type="http://schemas.openxmlformats.org/officeDocument/2006/relationships/oleObject" Target="embeddings/oleObject7.bin"/><Relationship Id="rId328" Type="http://schemas.openxmlformats.org/officeDocument/2006/relationships/image" Target="media/image128.wmf"/><Relationship Id="rId535" Type="http://schemas.openxmlformats.org/officeDocument/2006/relationships/oleObject" Target="embeddings/oleObject313.bin"/><Relationship Id="rId174" Type="http://schemas.openxmlformats.org/officeDocument/2006/relationships/image" Target="media/image67.wmf"/><Relationship Id="rId381" Type="http://schemas.openxmlformats.org/officeDocument/2006/relationships/oleObject" Target="embeddings/oleObject224.bin"/><Relationship Id="rId602" Type="http://schemas.openxmlformats.org/officeDocument/2006/relationships/oleObject" Target="embeddings/oleObject350.bin"/><Relationship Id="rId241" Type="http://schemas.openxmlformats.org/officeDocument/2006/relationships/oleObject" Target="embeddings/oleObject138.bin"/><Relationship Id="rId479" Type="http://schemas.openxmlformats.org/officeDocument/2006/relationships/oleObject" Target="embeddings/oleObject283.bin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99.bin"/><Relationship Id="rId546" Type="http://schemas.openxmlformats.org/officeDocument/2006/relationships/image" Target="media/image221.wmf"/><Relationship Id="rId101" Type="http://schemas.openxmlformats.org/officeDocument/2006/relationships/image" Target="media/image41.wmf"/><Relationship Id="rId185" Type="http://schemas.openxmlformats.org/officeDocument/2006/relationships/oleObject" Target="embeddings/oleObject107.bin"/><Relationship Id="rId406" Type="http://schemas.openxmlformats.org/officeDocument/2006/relationships/image" Target="media/image161.wmf"/><Relationship Id="rId392" Type="http://schemas.openxmlformats.org/officeDocument/2006/relationships/image" Target="media/image154.wmf"/><Relationship Id="rId613" Type="http://schemas.openxmlformats.org/officeDocument/2006/relationships/oleObject" Target="embeddings/oleObject356.bin"/><Relationship Id="rId252" Type="http://schemas.openxmlformats.org/officeDocument/2006/relationships/oleObject" Target="embeddings/oleObject144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9.bin"/><Relationship Id="rId557" Type="http://schemas.openxmlformats.org/officeDocument/2006/relationships/oleObject" Target="embeddings/oleObject325.bin"/><Relationship Id="rId196" Type="http://schemas.openxmlformats.org/officeDocument/2006/relationships/image" Target="media/image77.wmf"/><Relationship Id="rId417" Type="http://schemas.openxmlformats.org/officeDocument/2006/relationships/image" Target="media/image165.wmf"/><Relationship Id="rId624" Type="http://schemas.openxmlformats.org/officeDocument/2006/relationships/oleObject" Target="embeddings/oleObject362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27.bin"/><Relationship Id="rId263" Type="http://schemas.openxmlformats.org/officeDocument/2006/relationships/oleObject" Target="embeddings/oleObject154.bin"/><Relationship Id="rId319" Type="http://schemas.openxmlformats.org/officeDocument/2006/relationships/oleObject" Target="embeddings/oleObject187.bin"/><Relationship Id="rId470" Type="http://schemas.openxmlformats.org/officeDocument/2006/relationships/oleObject" Target="embeddings/oleObject275.bin"/><Relationship Id="rId526" Type="http://schemas.openxmlformats.org/officeDocument/2006/relationships/oleObject" Target="embeddings/oleObject308.bin"/><Relationship Id="rId58" Type="http://schemas.openxmlformats.org/officeDocument/2006/relationships/oleObject" Target="embeddings/oleObject30.bin"/><Relationship Id="rId123" Type="http://schemas.openxmlformats.org/officeDocument/2006/relationships/oleObject" Target="embeddings/oleObject69.bin"/><Relationship Id="rId330" Type="http://schemas.openxmlformats.org/officeDocument/2006/relationships/image" Target="media/image129.wmf"/><Relationship Id="rId568" Type="http://schemas.openxmlformats.org/officeDocument/2006/relationships/image" Target="media/image229.wmf"/><Relationship Id="rId165" Type="http://schemas.openxmlformats.org/officeDocument/2006/relationships/oleObject" Target="embeddings/oleObject96.bin"/><Relationship Id="rId372" Type="http://schemas.openxmlformats.org/officeDocument/2006/relationships/oleObject" Target="embeddings/oleObject219.bin"/><Relationship Id="rId428" Type="http://schemas.openxmlformats.org/officeDocument/2006/relationships/oleObject" Target="embeddings/oleObject251.bin"/><Relationship Id="rId635" Type="http://schemas.openxmlformats.org/officeDocument/2006/relationships/oleObject" Target="embeddings/oleObject368.bin"/><Relationship Id="rId232" Type="http://schemas.openxmlformats.org/officeDocument/2006/relationships/image" Target="media/image92.wmf"/><Relationship Id="rId274" Type="http://schemas.openxmlformats.org/officeDocument/2006/relationships/image" Target="media/image106.wmf"/><Relationship Id="rId481" Type="http://schemas.openxmlformats.org/officeDocument/2006/relationships/oleObject" Target="embeddings/oleObject284.bin"/><Relationship Id="rId27" Type="http://schemas.openxmlformats.org/officeDocument/2006/relationships/oleObject" Target="embeddings/oleObject8.bin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75.bin"/><Relationship Id="rId537" Type="http://schemas.openxmlformats.org/officeDocument/2006/relationships/oleObject" Target="embeddings/oleObject314.bin"/><Relationship Id="rId579" Type="http://schemas.openxmlformats.org/officeDocument/2006/relationships/oleObject" Target="embeddings/oleObject338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68.wmf"/><Relationship Id="rId341" Type="http://schemas.openxmlformats.org/officeDocument/2006/relationships/oleObject" Target="embeddings/oleObject200.bin"/><Relationship Id="rId383" Type="http://schemas.openxmlformats.org/officeDocument/2006/relationships/oleObject" Target="embeddings/oleObject225.bin"/><Relationship Id="rId439" Type="http://schemas.openxmlformats.org/officeDocument/2006/relationships/image" Target="media/image176.wmf"/><Relationship Id="rId590" Type="http://schemas.openxmlformats.org/officeDocument/2006/relationships/image" Target="media/image240.wmf"/><Relationship Id="rId604" Type="http://schemas.openxmlformats.org/officeDocument/2006/relationships/oleObject" Target="embeddings/oleObject351.bin"/><Relationship Id="rId646" Type="http://schemas.openxmlformats.org/officeDocument/2006/relationships/oleObject" Target="embeddings/oleObject374.bin"/><Relationship Id="rId201" Type="http://schemas.openxmlformats.org/officeDocument/2006/relationships/oleObject" Target="embeddings/oleObject116.bin"/><Relationship Id="rId243" Type="http://schemas.openxmlformats.org/officeDocument/2006/relationships/oleObject" Target="embeddings/oleObject139.bin"/><Relationship Id="rId285" Type="http://schemas.openxmlformats.org/officeDocument/2006/relationships/oleObject" Target="embeddings/oleObject167.bin"/><Relationship Id="rId450" Type="http://schemas.openxmlformats.org/officeDocument/2006/relationships/oleObject" Target="embeddings/oleObject262.bin"/><Relationship Id="rId506" Type="http://schemas.openxmlformats.org/officeDocument/2006/relationships/oleObject" Target="embeddings/oleObject298.bin"/><Relationship Id="rId38" Type="http://schemas.openxmlformats.org/officeDocument/2006/relationships/image" Target="media/image15.wmf"/><Relationship Id="rId103" Type="http://schemas.openxmlformats.org/officeDocument/2006/relationships/image" Target="media/image42.wmf"/><Relationship Id="rId310" Type="http://schemas.openxmlformats.org/officeDocument/2006/relationships/image" Target="media/image121.wmf"/><Relationship Id="rId492" Type="http://schemas.openxmlformats.org/officeDocument/2006/relationships/image" Target="media/image195.wmf"/><Relationship Id="rId548" Type="http://schemas.openxmlformats.org/officeDocument/2006/relationships/image" Target="media/image222.wmf"/><Relationship Id="rId91" Type="http://schemas.openxmlformats.org/officeDocument/2006/relationships/oleObject" Target="embeddings/oleObject47.bin"/><Relationship Id="rId145" Type="http://schemas.openxmlformats.org/officeDocument/2006/relationships/image" Target="media/image58.wmf"/><Relationship Id="rId187" Type="http://schemas.openxmlformats.org/officeDocument/2006/relationships/oleObject" Target="embeddings/oleObject108.bin"/><Relationship Id="rId352" Type="http://schemas.openxmlformats.org/officeDocument/2006/relationships/image" Target="media/image139.wmf"/><Relationship Id="rId394" Type="http://schemas.openxmlformats.org/officeDocument/2006/relationships/image" Target="media/image155.wmf"/><Relationship Id="rId408" Type="http://schemas.openxmlformats.org/officeDocument/2006/relationships/image" Target="media/image162.wmf"/><Relationship Id="rId615" Type="http://schemas.openxmlformats.org/officeDocument/2006/relationships/image" Target="media/image251.wmf"/><Relationship Id="rId212" Type="http://schemas.openxmlformats.org/officeDocument/2006/relationships/image" Target="media/image84.wmf"/><Relationship Id="rId254" Type="http://schemas.openxmlformats.org/officeDocument/2006/relationships/image" Target="media/image10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296" Type="http://schemas.openxmlformats.org/officeDocument/2006/relationships/oleObject" Target="embeddings/oleObject174.bin"/><Relationship Id="rId461" Type="http://schemas.openxmlformats.org/officeDocument/2006/relationships/image" Target="media/image187.wmf"/><Relationship Id="rId517" Type="http://schemas.openxmlformats.org/officeDocument/2006/relationships/image" Target="media/image207.wmf"/><Relationship Id="rId559" Type="http://schemas.openxmlformats.org/officeDocument/2006/relationships/oleObject" Target="embeddings/oleObject326.bin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90.bin"/><Relationship Id="rId198" Type="http://schemas.openxmlformats.org/officeDocument/2006/relationships/oleObject" Target="embeddings/oleObject114.bin"/><Relationship Id="rId321" Type="http://schemas.openxmlformats.org/officeDocument/2006/relationships/oleObject" Target="embeddings/oleObject189.bin"/><Relationship Id="rId363" Type="http://schemas.openxmlformats.org/officeDocument/2006/relationships/oleObject" Target="embeddings/oleObject214.bin"/><Relationship Id="rId419" Type="http://schemas.openxmlformats.org/officeDocument/2006/relationships/image" Target="media/image166.wmf"/><Relationship Id="rId570" Type="http://schemas.openxmlformats.org/officeDocument/2006/relationships/image" Target="media/image230.wmf"/><Relationship Id="rId626" Type="http://schemas.openxmlformats.org/officeDocument/2006/relationships/oleObject" Target="embeddings/oleObject363.bin"/><Relationship Id="rId223" Type="http://schemas.openxmlformats.org/officeDocument/2006/relationships/oleObject" Target="embeddings/oleObject128.bin"/><Relationship Id="rId430" Type="http://schemas.openxmlformats.org/officeDocument/2006/relationships/oleObject" Target="embeddings/oleObject252.bin"/><Relationship Id="rId18" Type="http://schemas.openxmlformats.org/officeDocument/2006/relationships/image" Target="media/image8.wmf"/><Relationship Id="rId265" Type="http://schemas.openxmlformats.org/officeDocument/2006/relationships/image" Target="media/image103.wmf"/><Relationship Id="rId472" Type="http://schemas.openxmlformats.org/officeDocument/2006/relationships/oleObject" Target="embeddings/oleObject277.bin"/><Relationship Id="rId528" Type="http://schemas.openxmlformats.org/officeDocument/2006/relationships/oleObject" Target="embeddings/oleObject309.bin"/><Relationship Id="rId125" Type="http://schemas.openxmlformats.org/officeDocument/2006/relationships/image" Target="media/image48.wmf"/><Relationship Id="rId167" Type="http://schemas.openxmlformats.org/officeDocument/2006/relationships/oleObject" Target="embeddings/oleObject97.bin"/><Relationship Id="rId332" Type="http://schemas.openxmlformats.org/officeDocument/2006/relationships/image" Target="media/image130.wmf"/><Relationship Id="rId374" Type="http://schemas.openxmlformats.org/officeDocument/2006/relationships/oleObject" Target="embeddings/oleObject220.bin"/><Relationship Id="rId581" Type="http://schemas.openxmlformats.org/officeDocument/2006/relationships/oleObject" Target="embeddings/oleObject339.bin"/><Relationship Id="rId71" Type="http://schemas.openxmlformats.org/officeDocument/2006/relationships/image" Target="media/image30.wmf"/><Relationship Id="rId234" Type="http://schemas.openxmlformats.org/officeDocument/2006/relationships/image" Target="media/image93.wmf"/><Relationship Id="rId637" Type="http://schemas.openxmlformats.org/officeDocument/2006/relationships/image" Target="media/image261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76" Type="http://schemas.openxmlformats.org/officeDocument/2006/relationships/image" Target="media/image107.wmf"/><Relationship Id="rId441" Type="http://schemas.openxmlformats.org/officeDocument/2006/relationships/image" Target="media/image177.wmf"/><Relationship Id="rId483" Type="http://schemas.openxmlformats.org/officeDocument/2006/relationships/oleObject" Target="embeddings/oleObject286.bin"/><Relationship Id="rId539" Type="http://schemas.openxmlformats.org/officeDocument/2006/relationships/oleObject" Target="embeddings/oleObject315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76.bin"/><Relationship Id="rId178" Type="http://schemas.openxmlformats.org/officeDocument/2006/relationships/image" Target="media/image69.wmf"/><Relationship Id="rId301" Type="http://schemas.openxmlformats.org/officeDocument/2006/relationships/oleObject" Target="embeddings/oleObject177.bin"/><Relationship Id="rId343" Type="http://schemas.openxmlformats.org/officeDocument/2006/relationships/oleObject" Target="embeddings/oleObject201.bin"/><Relationship Id="rId550" Type="http://schemas.openxmlformats.org/officeDocument/2006/relationships/oleObject" Target="embeddings/oleObject321.bin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17.bin"/><Relationship Id="rId385" Type="http://schemas.openxmlformats.org/officeDocument/2006/relationships/oleObject" Target="embeddings/oleObject227.bin"/><Relationship Id="rId592" Type="http://schemas.openxmlformats.org/officeDocument/2006/relationships/image" Target="media/image241.wmf"/><Relationship Id="rId606" Type="http://schemas.openxmlformats.org/officeDocument/2006/relationships/oleObject" Target="embeddings/oleObject352.bin"/><Relationship Id="rId648" Type="http://schemas.openxmlformats.org/officeDocument/2006/relationships/footer" Target="footer1.xml"/><Relationship Id="rId245" Type="http://schemas.openxmlformats.org/officeDocument/2006/relationships/oleObject" Target="embeddings/oleObject140.bin"/><Relationship Id="rId287" Type="http://schemas.openxmlformats.org/officeDocument/2006/relationships/oleObject" Target="embeddings/oleObject169.bin"/><Relationship Id="rId410" Type="http://schemas.openxmlformats.org/officeDocument/2006/relationships/image" Target="media/image163.wmf"/><Relationship Id="rId452" Type="http://schemas.openxmlformats.org/officeDocument/2006/relationships/oleObject" Target="embeddings/oleObject263.bin"/><Relationship Id="rId494" Type="http://schemas.openxmlformats.org/officeDocument/2006/relationships/image" Target="media/image196.wmf"/><Relationship Id="rId508" Type="http://schemas.openxmlformats.org/officeDocument/2006/relationships/oleObject" Target="embeddings/oleObject299.bin"/><Relationship Id="rId105" Type="http://schemas.openxmlformats.org/officeDocument/2006/relationships/image" Target="media/image43.wmf"/><Relationship Id="rId147" Type="http://schemas.openxmlformats.org/officeDocument/2006/relationships/oleObject" Target="embeddings/oleObject82.bin"/><Relationship Id="rId312" Type="http://schemas.openxmlformats.org/officeDocument/2006/relationships/image" Target="media/image122.wmf"/><Relationship Id="rId354" Type="http://schemas.openxmlformats.org/officeDocument/2006/relationships/image" Target="media/image140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09.bin"/><Relationship Id="rId396" Type="http://schemas.openxmlformats.org/officeDocument/2006/relationships/image" Target="media/image156.wmf"/><Relationship Id="rId561" Type="http://schemas.openxmlformats.org/officeDocument/2006/relationships/oleObject" Target="embeddings/oleObject327.bin"/><Relationship Id="rId617" Type="http://schemas.openxmlformats.org/officeDocument/2006/relationships/image" Target="media/image252.wmf"/><Relationship Id="rId214" Type="http://schemas.openxmlformats.org/officeDocument/2006/relationships/oleObject" Target="embeddings/oleObject123.bin"/><Relationship Id="rId256" Type="http://schemas.openxmlformats.org/officeDocument/2006/relationships/oleObject" Target="embeddings/oleObject147.bin"/><Relationship Id="rId298" Type="http://schemas.openxmlformats.org/officeDocument/2006/relationships/oleObject" Target="embeddings/oleObject175.bin"/><Relationship Id="rId421" Type="http://schemas.openxmlformats.org/officeDocument/2006/relationships/image" Target="media/image167.wmf"/><Relationship Id="rId463" Type="http://schemas.openxmlformats.org/officeDocument/2006/relationships/image" Target="media/image188.wmf"/><Relationship Id="rId519" Type="http://schemas.openxmlformats.org/officeDocument/2006/relationships/image" Target="media/image208.wmf"/><Relationship Id="rId116" Type="http://schemas.openxmlformats.org/officeDocument/2006/relationships/oleObject" Target="embeddings/oleObject62.bin"/><Relationship Id="rId158" Type="http://schemas.openxmlformats.org/officeDocument/2006/relationships/oleObject" Target="embeddings/oleObject92.bin"/><Relationship Id="rId323" Type="http://schemas.openxmlformats.org/officeDocument/2006/relationships/oleObject" Target="embeddings/oleObject191.bin"/><Relationship Id="rId530" Type="http://schemas.openxmlformats.org/officeDocument/2006/relationships/oleObject" Target="embeddings/oleObject310.bin"/><Relationship Id="rId20" Type="http://schemas.openxmlformats.org/officeDocument/2006/relationships/image" Target="media/image9.wmf"/><Relationship Id="rId62" Type="http://schemas.openxmlformats.org/officeDocument/2006/relationships/image" Target="media/image24.png"/><Relationship Id="rId365" Type="http://schemas.openxmlformats.org/officeDocument/2006/relationships/oleObject" Target="embeddings/oleObject215.bin"/><Relationship Id="rId572" Type="http://schemas.openxmlformats.org/officeDocument/2006/relationships/image" Target="media/image231.wmf"/><Relationship Id="rId628" Type="http://schemas.openxmlformats.org/officeDocument/2006/relationships/oleObject" Target="embeddings/oleObject364.bin"/><Relationship Id="rId225" Type="http://schemas.openxmlformats.org/officeDocument/2006/relationships/oleObject" Target="embeddings/oleObject129.bin"/><Relationship Id="rId267" Type="http://schemas.openxmlformats.org/officeDocument/2006/relationships/image" Target="media/image104.wmf"/><Relationship Id="rId432" Type="http://schemas.openxmlformats.org/officeDocument/2006/relationships/oleObject" Target="embeddings/oleObject253.bin"/><Relationship Id="rId474" Type="http://schemas.openxmlformats.org/officeDocument/2006/relationships/oleObject" Target="embeddings/oleObject279.bin"/><Relationship Id="rId127" Type="http://schemas.openxmlformats.org/officeDocument/2006/relationships/image" Target="media/image49.wmf"/><Relationship Id="rId31" Type="http://schemas.openxmlformats.org/officeDocument/2006/relationships/oleObject" Target="embeddings/oleObject11.bin"/><Relationship Id="rId73" Type="http://schemas.openxmlformats.org/officeDocument/2006/relationships/image" Target="media/image31.wmf"/><Relationship Id="rId169" Type="http://schemas.openxmlformats.org/officeDocument/2006/relationships/image" Target="media/image64.png"/><Relationship Id="rId334" Type="http://schemas.openxmlformats.org/officeDocument/2006/relationships/image" Target="media/image131.wmf"/><Relationship Id="rId376" Type="http://schemas.openxmlformats.org/officeDocument/2006/relationships/oleObject" Target="embeddings/oleObject221.bin"/><Relationship Id="rId541" Type="http://schemas.openxmlformats.org/officeDocument/2006/relationships/oleObject" Target="embeddings/oleObject316.bin"/><Relationship Id="rId583" Type="http://schemas.openxmlformats.org/officeDocument/2006/relationships/oleObject" Target="embeddings/oleObject340.bin"/><Relationship Id="rId639" Type="http://schemas.openxmlformats.org/officeDocument/2006/relationships/image" Target="media/image262.wmf"/><Relationship Id="rId4" Type="http://schemas.openxmlformats.org/officeDocument/2006/relationships/settings" Target="settings.xml"/><Relationship Id="rId180" Type="http://schemas.openxmlformats.org/officeDocument/2006/relationships/oleObject" Target="embeddings/oleObject104.bin"/><Relationship Id="rId236" Type="http://schemas.openxmlformats.org/officeDocument/2006/relationships/image" Target="media/image94.wmf"/><Relationship Id="rId278" Type="http://schemas.openxmlformats.org/officeDocument/2006/relationships/image" Target="media/image108.wmf"/><Relationship Id="rId401" Type="http://schemas.openxmlformats.org/officeDocument/2006/relationships/oleObject" Target="embeddings/oleObject236.bin"/><Relationship Id="rId443" Type="http://schemas.openxmlformats.org/officeDocument/2006/relationships/image" Target="media/image178.wmf"/><Relationship Id="rId650" Type="http://schemas.openxmlformats.org/officeDocument/2006/relationships/theme" Target="theme/theme1.xml"/><Relationship Id="rId303" Type="http://schemas.openxmlformats.org/officeDocument/2006/relationships/oleObject" Target="embeddings/oleObject179.bin"/><Relationship Id="rId485" Type="http://schemas.openxmlformats.org/officeDocument/2006/relationships/oleObject" Target="embeddings/oleObject287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7.bin"/><Relationship Id="rId345" Type="http://schemas.openxmlformats.org/officeDocument/2006/relationships/oleObject" Target="embeddings/oleObject203.bin"/><Relationship Id="rId387" Type="http://schemas.openxmlformats.org/officeDocument/2006/relationships/oleObject" Target="embeddings/oleObject229.bin"/><Relationship Id="rId510" Type="http://schemas.openxmlformats.org/officeDocument/2006/relationships/oleObject" Target="embeddings/oleObject300.bin"/><Relationship Id="rId552" Type="http://schemas.openxmlformats.org/officeDocument/2006/relationships/image" Target="media/image223.wmf"/><Relationship Id="rId594" Type="http://schemas.openxmlformats.org/officeDocument/2006/relationships/image" Target="media/image242.wmf"/><Relationship Id="rId608" Type="http://schemas.openxmlformats.org/officeDocument/2006/relationships/oleObject" Target="embeddings/oleObject353.bin"/><Relationship Id="rId191" Type="http://schemas.openxmlformats.org/officeDocument/2006/relationships/oleObject" Target="embeddings/oleObject110.bin"/><Relationship Id="rId205" Type="http://schemas.openxmlformats.org/officeDocument/2006/relationships/oleObject" Target="embeddings/oleObject118.bin"/><Relationship Id="rId247" Type="http://schemas.openxmlformats.org/officeDocument/2006/relationships/oleObject" Target="embeddings/oleObject141.bin"/><Relationship Id="rId412" Type="http://schemas.openxmlformats.org/officeDocument/2006/relationships/image" Target="media/image164.wmf"/><Relationship Id="rId107" Type="http://schemas.openxmlformats.org/officeDocument/2006/relationships/image" Target="media/image44.wmf"/><Relationship Id="rId289" Type="http://schemas.openxmlformats.org/officeDocument/2006/relationships/image" Target="media/image112.wmf"/><Relationship Id="rId454" Type="http://schemas.openxmlformats.org/officeDocument/2006/relationships/oleObject" Target="embeddings/oleObject264.bin"/><Relationship Id="rId496" Type="http://schemas.openxmlformats.org/officeDocument/2006/relationships/image" Target="media/image197.wmf"/><Relationship Id="rId11" Type="http://schemas.openxmlformats.org/officeDocument/2006/relationships/image" Target="media/image4.png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3.bin"/><Relationship Id="rId314" Type="http://schemas.openxmlformats.org/officeDocument/2006/relationships/image" Target="media/image123.wmf"/><Relationship Id="rId356" Type="http://schemas.openxmlformats.org/officeDocument/2006/relationships/image" Target="media/image141.wmf"/><Relationship Id="rId398" Type="http://schemas.openxmlformats.org/officeDocument/2006/relationships/image" Target="media/image157.wmf"/><Relationship Id="rId521" Type="http://schemas.openxmlformats.org/officeDocument/2006/relationships/image" Target="media/image209.wmf"/><Relationship Id="rId563" Type="http://schemas.openxmlformats.org/officeDocument/2006/relationships/oleObject" Target="embeddings/oleObject328.bin"/><Relationship Id="rId619" Type="http://schemas.openxmlformats.org/officeDocument/2006/relationships/image" Target="media/image253.wmf"/><Relationship Id="rId95" Type="http://schemas.openxmlformats.org/officeDocument/2006/relationships/image" Target="media/image38.wmf"/><Relationship Id="rId160" Type="http://schemas.openxmlformats.org/officeDocument/2006/relationships/oleObject" Target="embeddings/oleObject94.bin"/><Relationship Id="rId216" Type="http://schemas.openxmlformats.org/officeDocument/2006/relationships/image" Target="media/image85.wmf"/><Relationship Id="rId423" Type="http://schemas.openxmlformats.org/officeDocument/2006/relationships/image" Target="media/image168.wmf"/><Relationship Id="rId258" Type="http://schemas.openxmlformats.org/officeDocument/2006/relationships/oleObject" Target="embeddings/oleObject149.bin"/><Relationship Id="rId465" Type="http://schemas.openxmlformats.org/officeDocument/2006/relationships/oleObject" Target="embeddings/oleObject270.bin"/><Relationship Id="rId630" Type="http://schemas.openxmlformats.org/officeDocument/2006/relationships/oleObject" Target="embeddings/oleObject365.bin"/><Relationship Id="rId22" Type="http://schemas.openxmlformats.org/officeDocument/2006/relationships/image" Target="media/image10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92.bin"/><Relationship Id="rId367" Type="http://schemas.openxmlformats.org/officeDocument/2006/relationships/oleObject" Target="embeddings/oleObject216.bin"/><Relationship Id="rId532" Type="http://schemas.openxmlformats.org/officeDocument/2006/relationships/oleObject" Target="embeddings/oleObject311.bin"/><Relationship Id="rId574" Type="http://schemas.openxmlformats.org/officeDocument/2006/relationships/image" Target="media/image232.wmf"/><Relationship Id="rId171" Type="http://schemas.openxmlformats.org/officeDocument/2006/relationships/oleObject" Target="embeddings/oleObject99.bin"/><Relationship Id="rId227" Type="http://schemas.openxmlformats.org/officeDocument/2006/relationships/oleObject" Target="embeddings/oleObject130.bin"/><Relationship Id="rId269" Type="http://schemas.openxmlformats.org/officeDocument/2006/relationships/image" Target="media/image105.wmf"/><Relationship Id="rId434" Type="http://schemas.openxmlformats.org/officeDocument/2006/relationships/oleObject" Target="embeddings/oleObject254.bin"/><Relationship Id="rId476" Type="http://schemas.openxmlformats.org/officeDocument/2006/relationships/oleObject" Target="embeddings/oleObject281.bin"/><Relationship Id="rId641" Type="http://schemas.openxmlformats.org/officeDocument/2006/relationships/image" Target="media/image263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0.wmf"/><Relationship Id="rId280" Type="http://schemas.openxmlformats.org/officeDocument/2006/relationships/image" Target="media/image109.wmf"/><Relationship Id="rId336" Type="http://schemas.openxmlformats.org/officeDocument/2006/relationships/image" Target="media/image132.wmf"/><Relationship Id="rId501" Type="http://schemas.openxmlformats.org/officeDocument/2006/relationships/oleObject" Target="embeddings/oleObject295.bin"/><Relationship Id="rId543" Type="http://schemas.openxmlformats.org/officeDocument/2006/relationships/oleObject" Target="embeddings/oleObject317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78.bin"/><Relationship Id="rId182" Type="http://schemas.openxmlformats.org/officeDocument/2006/relationships/image" Target="media/image70.wmf"/><Relationship Id="rId378" Type="http://schemas.openxmlformats.org/officeDocument/2006/relationships/oleObject" Target="embeddings/oleObject222.bin"/><Relationship Id="rId403" Type="http://schemas.openxmlformats.org/officeDocument/2006/relationships/oleObject" Target="embeddings/oleObject237.bin"/><Relationship Id="rId585" Type="http://schemas.openxmlformats.org/officeDocument/2006/relationships/oleObject" Target="embeddings/oleObject341.bin"/><Relationship Id="rId6" Type="http://schemas.openxmlformats.org/officeDocument/2006/relationships/footnotes" Target="footnotes.xml"/><Relationship Id="rId238" Type="http://schemas.openxmlformats.org/officeDocument/2006/relationships/image" Target="media/image95.wmf"/><Relationship Id="rId445" Type="http://schemas.openxmlformats.org/officeDocument/2006/relationships/image" Target="media/image179.wmf"/><Relationship Id="rId487" Type="http://schemas.openxmlformats.org/officeDocument/2006/relationships/oleObject" Target="embeddings/oleObject288.bin"/><Relationship Id="rId610" Type="http://schemas.openxmlformats.org/officeDocument/2006/relationships/oleObject" Target="embeddings/oleObject354.bin"/><Relationship Id="rId291" Type="http://schemas.openxmlformats.org/officeDocument/2006/relationships/image" Target="media/image113.wmf"/><Relationship Id="rId305" Type="http://schemas.openxmlformats.org/officeDocument/2006/relationships/oleObject" Target="embeddings/oleObject180.bin"/><Relationship Id="rId347" Type="http://schemas.openxmlformats.org/officeDocument/2006/relationships/oleObject" Target="embeddings/oleObject204.bin"/><Relationship Id="rId512" Type="http://schemas.openxmlformats.org/officeDocument/2006/relationships/oleObject" Target="embeddings/oleObject301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85.bin"/><Relationship Id="rId389" Type="http://schemas.openxmlformats.org/officeDocument/2006/relationships/oleObject" Target="embeddings/oleObject230.bin"/><Relationship Id="rId554" Type="http://schemas.openxmlformats.org/officeDocument/2006/relationships/image" Target="media/image224.wmf"/><Relationship Id="rId596" Type="http://schemas.openxmlformats.org/officeDocument/2006/relationships/oleObject" Target="embeddings/oleObject347.bin"/><Relationship Id="rId193" Type="http://schemas.openxmlformats.org/officeDocument/2006/relationships/oleObject" Target="embeddings/oleObject111.bin"/><Relationship Id="rId207" Type="http://schemas.openxmlformats.org/officeDocument/2006/relationships/oleObject" Target="embeddings/oleObject119.bin"/><Relationship Id="rId249" Type="http://schemas.openxmlformats.org/officeDocument/2006/relationships/oleObject" Target="embeddings/oleObject142.bin"/><Relationship Id="rId414" Type="http://schemas.openxmlformats.org/officeDocument/2006/relationships/oleObject" Target="embeddings/oleObject243.bin"/><Relationship Id="rId456" Type="http://schemas.openxmlformats.org/officeDocument/2006/relationships/oleObject" Target="embeddings/oleObject265.bin"/><Relationship Id="rId498" Type="http://schemas.openxmlformats.org/officeDocument/2006/relationships/image" Target="media/image198.wmf"/><Relationship Id="rId621" Type="http://schemas.openxmlformats.org/officeDocument/2006/relationships/image" Target="media/image254.wmf"/><Relationship Id="rId13" Type="http://schemas.openxmlformats.org/officeDocument/2006/relationships/oleObject" Target="embeddings/oleObject1.bin"/><Relationship Id="rId109" Type="http://schemas.openxmlformats.org/officeDocument/2006/relationships/image" Target="media/image45.wmf"/><Relationship Id="rId260" Type="http://schemas.openxmlformats.org/officeDocument/2006/relationships/oleObject" Target="embeddings/oleObject151.bin"/><Relationship Id="rId316" Type="http://schemas.openxmlformats.org/officeDocument/2006/relationships/image" Target="media/image124.wmf"/><Relationship Id="rId523" Type="http://schemas.openxmlformats.org/officeDocument/2006/relationships/image" Target="media/image210.wmf"/><Relationship Id="rId55" Type="http://schemas.openxmlformats.org/officeDocument/2006/relationships/oleObject" Target="embeddings/oleObject27.bin"/><Relationship Id="rId97" Type="http://schemas.openxmlformats.org/officeDocument/2006/relationships/image" Target="media/image39.wmf"/><Relationship Id="rId120" Type="http://schemas.openxmlformats.org/officeDocument/2006/relationships/oleObject" Target="embeddings/oleObject66.bin"/><Relationship Id="rId358" Type="http://schemas.openxmlformats.org/officeDocument/2006/relationships/image" Target="media/image142.wmf"/><Relationship Id="rId565" Type="http://schemas.openxmlformats.org/officeDocument/2006/relationships/oleObject" Target="embeddings/oleObject330.bin"/><Relationship Id="rId162" Type="http://schemas.openxmlformats.org/officeDocument/2006/relationships/image" Target="media/image61.wmf"/><Relationship Id="rId218" Type="http://schemas.openxmlformats.org/officeDocument/2006/relationships/image" Target="media/image86.wmf"/><Relationship Id="rId425" Type="http://schemas.openxmlformats.org/officeDocument/2006/relationships/image" Target="media/image169.wmf"/><Relationship Id="rId467" Type="http://schemas.openxmlformats.org/officeDocument/2006/relationships/oleObject" Target="embeddings/oleObject272.bin"/><Relationship Id="rId632" Type="http://schemas.openxmlformats.org/officeDocument/2006/relationships/oleObject" Target="embeddings/oleObject366.bin"/><Relationship Id="rId271" Type="http://schemas.openxmlformats.org/officeDocument/2006/relationships/oleObject" Target="embeddings/oleObject159.bin"/><Relationship Id="rId24" Type="http://schemas.openxmlformats.org/officeDocument/2006/relationships/image" Target="media/image11.wmf"/><Relationship Id="rId66" Type="http://schemas.openxmlformats.org/officeDocument/2006/relationships/image" Target="media/image27.wmf"/><Relationship Id="rId131" Type="http://schemas.openxmlformats.org/officeDocument/2006/relationships/image" Target="media/image51.wmf"/><Relationship Id="rId327" Type="http://schemas.openxmlformats.org/officeDocument/2006/relationships/oleObject" Target="embeddings/oleObject193.bin"/><Relationship Id="rId369" Type="http://schemas.openxmlformats.org/officeDocument/2006/relationships/oleObject" Target="embeddings/oleObject217.bin"/><Relationship Id="rId534" Type="http://schemas.openxmlformats.org/officeDocument/2006/relationships/image" Target="media/image215.wmf"/><Relationship Id="rId576" Type="http://schemas.openxmlformats.org/officeDocument/2006/relationships/image" Target="media/image233.wmf"/><Relationship Id="rId173" Type="http://schemas.openxmlformats.org/officeDocument/2006/relationships/oleObject" Target="embeddings/oleObject100.bin"/><Relationship Id="rId229" Type="http://schemas.openxmlformats.org/officeDocument/2006/relationships/oleObject" Target="embeddings/oleObject132.bin"/><Relationship Id="rId380" Type="http://schemas.openxmlformats.org/officeDocument/2006/relationships/oleObject" Target="embeddings/oleObject223.bin"/><Relationship Id="rId436" Type="http://schemas.openxmlformats.org/officeDocument/2006/relationships/oleObject" Target="embeddings/oleObject255.bin"/><Relationship Id="rId601" Type="http://schemas.openxmlformats.org/officeDocument/2006/relationships/image" Target="media/image245.wmf"/><Relationship Id="rId643" Type="http://schemas.openxmlformats.org/officeDocument/2006/relationships/image" Target="media/image264.wmf"/><Relationship Id="rId240" Type="http://schemas.openxmlformats.org/officeDocument/2006/relationships/image" Target="media/image96.wmf"/><Relationship Id="rId478" Type="http://schemas.openxmlformats.org/officeDocument/2006/relationships/image" Target="media/image189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3.bin"/><Relationship Id="rId282" Type="http://schemas.openxmlformats.org/officeDocument/2006/relationships/image" Target="media/image110.wmf"/><Relationship Id="rId338" Type="http://schemas.openxmlformats.org/officeDocument/2006/relationships/image" Target="media/image133.wmf"/><Relationship Id="rId503" Type="http://schemas.openxmlformats.org/officeDocument/2006/relationships/oleObject" Target="embeddings/oleObject296.bin"/><Relationship Id="rId545" Type="http://schemas.openxmlformats.org/officeDocument/2006/relationships/oleObject" Target="embeddings/oleObject318.bin"/><Relationship Id="rId587" Type="http://schemas.openxmlformats.org/officeDocument/2006/relationships/oleObject" Target="embeddings/oleObject342.bin"/><Relationship Id="rId8" Type="http://schemas.openxmlformats.org/officeDocument/2006/relationships/image" Target="media/image1.png"/><Relationship Id="rId142" Type="http://schemas.openxmlformats.org/officeDocument/2006/relationships/oleObject" Target="embeddings/oleObject79.bin"/><Relationship Id="rId184" Type="http://schemas.openxmlformats.org/officeDocument/2006/relationships/image" Target="media/image71.wmf"/><Relationship Id="rId391" Type="http://schemas.openxmlformats.org/officeDocument/2006/relationships/oleObject" Target="embeddings/oleObject231.bin"/><Relationship Id="rId405" Type="http://schemas.openxmlformats.org/officeDocument/2006/relationships/oleObject" Target="embeddings/oleObject238.bin"/><Relationship Id="rId447" Type="http://schemas.openxmlformats.org/officeDocument/2006/relationships/image" Target="media/image180.wmf"/><Relationship Id="rId612" Type="http://schemas.openxmlformats.org/officeDocument/2006/relationships/oleObject" Target="embeddings/oleObject355.bin"/><Relationship Id="rId251" Type="http://schemas.openxmlformats.org/officeDocument/2006/relationships/oleObject" Target="embeddings/oleObject143.bin"/><Relationship Id="rId489" Type="http://schemas.openxmlformats.org/officeDocument/2006/relationships/oleObject" Target="embeddings/oleObject289.bin"/><Relationship Id="rId46" Type="http://schemas.openxmlformats.org/officeDocument/2006/relationships/image" Target="media/image19.wmf"/><Relationship Id="rId293" Type="http://schemas.openxmlformats.org/officeDocument/2006/relationships/image" Target="media/image114.wmf"/><Relationship Id="rId307" Type="http://schemas.openxmlformats.org/officeDocument/2006/relationships/oleObject" Target="embeddings/oleObject181.bin"/><Relationship Id="rId349" Type="http://schemas.openxmlformats.org/officeDocument/2006/relationships/oleObject" Target="embeddings/oleObject205.bin"/><Relationship Id="rId514" Type="http://schemas.openxmlformats.org/officeDocument/2006/relationships/oleObject" Target="embeddings/oleObject302.bin"/><Relationship Id="rId556" Type="http://schemas.openxmlformats.org/officeDocument/2006/relationships/image" Target="media/image225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6.wmf"/><Relationship Id="rId153" Type="http://schemas.openxmlformats.org/officeDocument/2006/relationships/oleObject" Target="embeddings/oleObject87.bin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20.bin"/><Relationship Id="rId360" Type="http://schemas.openxmlformats.org/officeDocument/2006/relationships/oleObject" Target="embeddings/oleObject211.bin"/><Relationship Id="rId416" Type="http://schemas.openxmlformats.org/officeDocument/2006/relationships/oleObject" Target="embeddings/oleObject245.bin"/><Relationship Id="rId598" Type="http://schemas.openxmlformats.org/officeDocument/2006/relationships/oleObject" Target="embeddings/oleObject348.bin"/><Relationship Id="rId220" Type="http://schemas.openxmlformats.org/officeDocument/2006/relationships/image" Target="media/image87.wmf"/><Relationship Id="rId458" Type="http://schemas.openxmlformats.org/officeDocument/2006/relationships/oleObject" Target="embeddings/oleObject266.bin"/><Relationship Id="rId623" Type="http://schemas.openxmlformats.org/officeDocument/2006/relationships/image" Target="media/image255.wmf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53.bin"/><Relationship Id="rId318" Type="http://schemas.openxmlformats.org/officeDocument/2006/relationships/image" Target="media/image125.wmf"/><Relationship Id="rId525" Type="http://schemas.openxmlformats.org/officeDocument/2006/relationships/image" Target="media/image211.wmf"/><Relationship Id="rId567" Type="http://schemas.openxmlformats.org/officeDocument/2006/relationships/oleObject" Target="embeddings/oleObject332.bin"/><Relationship Id="rId99" Type="http://schemas.openxmlformats.org/officeDocument/2006/relationships/image" Target="media/image40.wmf"/><Relationship Id="rId122" Type="http://schemas.openxmlformats.org/officeDocument/2006/relationships/oleObject" Target="embeddings/oleObject68.bin"/><Relationship Id="rId164" Type="http://schemas.openxmlformats.org/officeDocument/2006/relationships/image" Target="media/image62.wmf"/><Relationship Id="rId371" Type="http://schemas.openxmlformats.org/officeDocument/2006/relationships/oleObject" Target="embeddings/oleObject218.bin"/><Relationship Id="rId427" Type="http://schemas.openxmlformats.org/officeDocument/2006/relationships/image" Target="media/image170.wmf"/><Relationship Id="rId469" Type="http://schemas.openxmlformats.org/officeDocument/2006/relationships/oleObject" Target="embeddings/oleObject274.bin"/><Relationship Id="rId634" Type="http://schemas.openxmlformats.org/officeDocument/2006/relationships/oleObject" Target="embeddings/oleObject367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33.bin"/><Relationship Id="rId273" Type="http://schemas.openxmlformats.org/officeDocument/2006/relationships/oleObject" Target="embeddings/oleObject161.bin"/><Relationship Id="rId329" Type="http://schemas.openxmlformats.org/officeDocument/2006/relationships/oleObject" Target="embeddings/oleObject194.bin"/><Relationship Id="rId480" Type="http://schemas.openxmlformats.org/officeDocument/2006/relationships/image" Target="media/image190.wmf"/><Relationship Id="rId536" Type="http://schemas.openxmlformats.org/officeDocument/2006/relationships/image" Target="media/image216.wmf"/><Relationship Id="rId68" Type="http://schemas.openxmlformats.org/officeDocument/2006/relationships/image" Target="media/image28.png"/><Relationship Id="rId133" Type="http://schemas.openxmlformats.org/officeDocument/2006/relationships/image" Target="media/image52.wmf"/><Relationship Id="rId175" Type="http://schemas.openxmlformats.org/officeDocument/2006/relationships/oleObject" Target="embeddings/oleObject101.bin"/><Relationship Id="rId340" Type="http://schemas.openxmlformats.org/officeDocument/2006/relationships/image" Target="media/image134.wmf"/><Relationship Id="rId578" Type="http://schemas.openxmlformats.org/officeDocument/2006/relationships/image" Target="media/image234.wmf"/><Relationship Id="rId200" Type="http://schemas.openxmlformats.org/officeDocument/2006/relationships/image" Target="media/image78.wmf"/><Relationship Id="rId382" Type="http://schemas.openxmlformats.org/officeDocument/2006/relationships/image" Target="media/image151.wmf"/><Relationship Id="rId438" Type="http://schemas.openxmlformats.org/officeDocument/2006/relationships/oleObject" Target="embeddings/oleObject256.bin"/><Relationship Id="rId603" Type="http://schemas.openxmlformats.org/officeDocument/2006/relationships/image" Target="media/image246.wmf"/><Relationship Id="rId645" Type="http://schemas.openxmlformats.org/officeDocument/2006/relationships/image" Target="media/image265.wmf"/><Relationship Id="rId242" Type="http://schemas.openxmlformats.org/officeDocument/2006/relationships/image" Target="media/image97.wmf"/><Relationship Id="rId284" Type="http://schemas.openxmlformats.org/officeDocument/2006/relationships/image" Target="media/image111.wmf"/><Relationship Id="rId491" Type="http://schemas.openxmlformats.org/officeDocument/2006/relationships/oleObject" Target="embeddings/oleObject290.bin"/><Relationship Id="rId505" Type="http://schemas.openxmlformats.org/officeDocument/2006/relationships/image" Target="media/image201.wmf"/><Relationship Id="rId37" Type="http://schemas.openxmlformats.org/officeDocument/2006/relationships/image" Target="media/image14.png"/><Relationship Id="rId79" Type="http://schemas.openxmlformats.org/officeDocument/2006/relationships/image" Target="media/image34.wmf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80.bin"/><Relationship Id="rId547" Type="http://schemas.openxmlformats.org/officeDocument/2006/relationships/oleObject" Target="embeddings/oleObject319.bin"/><Relationship Id="rId589" Type="http://schemas.openxmlformats.org/officeDocument/2006/relationships/oleObject" Target="embeddings/oleObject343.bin"/><Relationship Id="rId90" Type="http://schemas.openxmlformats.org/officeDocument/2006/relationships/oleObject" Target="embeddings/oleObject46.bin"/><Relationship Id="rId186" Type="http://schemas.openxmlformats.org/officeDocument/2006/relationships/image" Target="media/image72.wmf"/><Relationship Id="rId351" Type="http://schemas.openxmlformats.org/officeDocument/2006/relationships/oleObject" Target="embeddings/oleObject206.bin"/><Relationship Id="rId393" Type="http://schemas.openxmlformats.org/officeDocument/2006/relationships/oleObject" Target="embeddings/oleObject232.bin"/><Relationship Id="rId407" Type="http://schemas.openxmlformats.org/officeDocument/2006/relationships/oleObject" Target="embeddings/oleObject239.bin"/><Relationship Id="rId449" Type="http://schemas.openxmlformats.org/officeDocument/2006/relationships/image" Target="media/image181.wmf"/><Relationship Id="rId614" Type="http://schemas.openxmlformats.org/officeDocument/2006/relationships/oleObject" Target="embeddings/oleObject357.bin"/><Relationship Id="rId211" Type="http://schemas.openxmlformats.org/officeDocument/2006/relationships/oleObject" Target="embeddings/oleObject121.bin"/><Relationship Id="rId253" Type="http://schemas.openxmlformats.org/officeDocument/2006/relationships/oleObject" Target="embeddings/oleObject145.bin"/><Relationship Id="rId295" Type="http://schemas.openxmlformats.org/officeDocument/2006/relationships/image" Target="media/image115.wmf"/><Relationship Id="rId309" Type="http://schemas.openxmlformats.org/officeDocument/2006/relationships/oleObject" Target="embeddings/oleObject182.bin"/><Relationship Id="rId460" Type="http://schemas.openxmlformats.org/officeDocument/2006/relationships/oleObject" Target="embeddings/oleObject267.bin"/><Relationship Id="rId516" Type="http://schemas.openxmlformats.org/officeDocument/2006/relationships/oleObject" Target="embeddings/oleObject303.bin"/><Relationship Id="rId48" Type="http://schemas.openxmlformats.org/officeDocument/2006/relationships/image" Target="media/image20.wmf"/><Relationship Id="rId113" Type="http://schemas.openxmlformats.org/officeDocument/2006/relationships/image" Target="media/image47.wmf"/><Relationship Id="rId320" Type="http://schemas.openxmlformats.org/officeDocument/2006/relationships/oleObject" Target="embeddings/oleObject188.bin"/><Relationship Id="rId558" Type="http://schemas.openxmlformats.org/officeDocument/2006/relationships/image" Target="media/image226.wmf"/><Relationship Id="rId155" Type="http://schemas.openxmlformats.org/officeDocument/2006/relationships/oleObject" Target="embeddings/oleObject89.bin"/><Relationship Id="rId197" Type="http://schemas.openxmlformats.org/officeDocument/2006/relationships/oleObject" Target="embeddings/oleObject113.bin"/><Relationship Id="rId362" Type="http://schemas.openxmlformats.org/officeDocument/2006/relationships/oleObject" Target="embeddings/oleObject213.bin"/><Relationship Id="rId418" Type="http://schemas.openxmlformats.org/officeDocument/2006/relationships/oleObject" Target="embeddings/oleObject246.bin"/><Relationship Id="rId625" Type="http://schemas.openxmlformats.org/officeDocument/2006/relationships/image" Target="media/image256.wmf"/><Relationship Id="rId222" Type="http://schemas.openxmlformats.org/officeDocument/2006/relationships/image" Target="media/image88.wmf"/><Relationship Id="rId264" Type="http://schemas.openxmlformats.org/officeDocument/2006/relationships/oleObject" Target="embeddings/oleObject155.bin"/><Relationship Id="rId471" Type="http://schemas.openxmlformats.org/officeDocument/2006/relationships/oleObject" Target="embeddings/oleObject276.bin"/><Relationship Id="rId17" Type="http://schemas.openxmlformats.org/officeDocument/2006/relationships/oleObject" Target="embeddings/oleObject3.bin"/><Relationship Id="rId59" Type="http://schemas.openxmlformats.org/officeDocument/2006/relationships/image" Target="media/image22.wmf"/><Relationship Id="rId124" Type="http://schemas.openxmlformats.org/officeDocument/2006/relationships/oleObject" Target="embeddings/oleObject70.bin"/><Relationship Id="rId527" Type="http://schemas.openxmlformats.org/officeDocument/2006/relationships/image" Target="media/image212.wmf"/><Relationship Id="rId569" Type="http://schemas.openxmlformats.org/officeDocument/2006/relationships/oleObject" Target="embeddings/oleObject333.bin"/><Relationship Id="rId70" Type="http://schemas.openxmlformats.org/officeDocument/2006/relationships/image" Target="media/image29.png"/><Relationship Id="rId166" Type="http://schemas.openxmlformats.org/officeDocument/2006/relationships/image" Target="media/image63.png"/><Relationship Id="rId331" Type="http://schemas.openxmlformats.org/officeDocument/2006/relationships/oleObject" Target="embeddings/oleObject195.bin"/><Relationship Id="rId373" Type="http://schemas.openxmlformats.org/officeDocument/2006/relationships/image" Target="media/image147.wmf"/><Relationship Id="rId429" Type="http://schemas.openxmlformats.org/officeDocument/2006/relationships/image" Target="media/image171.wmf"/><Relationship Id="rId580" Type="http://schemas.openxmlformats.org/officeDocument/2006/relationships/image" Target="media/image235.wmf"/><Relationship Id="rId636" Type="http://schemas.openxmlformats.org/officeDocument/2006/relationships/oleObject" Target="embeddings/oleObject36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4.bin"/><Relationship Id="rId440" Type="http://schemas.openxmlformats.org/officeDocument/2006/relationships/oleObject" Target="embeddings/oleObject257.bin"/><Relationship Id="rId28" Type="http://schemas.openxmlformats.org/officeDocument/2006/relationships/image" Target="media/image13.png"/><Relationship Id="rId275" Type="http://schemas.openxmlformats.org/officeDocument/2006/relationships/oleObject" Target="embeddings/oleObject162.bin"/><Relationship Id="rId300" Type="http://schemas.openxmlformats.org/officeDocument/2006/relationships/oleObject" Target="embeddings/oleObject176.bin"/><Relationship Id="rId482" Type="http://schemas.openxmlformats.org/officeDocument/2006/relationships/oleObject" Target="embeddings/oleObject285.bin"/><Relationship Id="rId538" Type="http://schemas.openxmlformats.org/officeDocument/2006/relationships/image" Target="media/image217.wmf"/><Relationship Id="rId81" Type="http://schemas.openxmlformats.org/officeDocument/2006/relationships/image" Target="media/image35.wmf"/><Relationship Id="rId135" Type="http://schemas.openxmlformats.org/officeDocument/2006/relationships/image" Target="media/image53.wmf"/><Relationship Id="rId177" Type="http://schemas.openxmlformats.org/officeDocument/2006/relationships/oleObject" Target="embeddings/oleObject102.bin"/><Relationship Id="rId342" Type="http://schemas.openxmlformats.org/officeDocument/2006/relationships/image" Target="media/image135.wmf"/><Relationship Id="rId384" Type="http://schemas.openxmlformats.org/officeDocument/2006/relationships/oleObject" Target="embeddings/oleObject226.bin"/><Relationship Id="rId591" Type="http://schemas.openxmlformats.org/officeDocument/2006/relationships/oleObject" Target="embeddings/oleObject344.bin"/><Relationship Id="rId605" Type="http://schemas.openxmlformats.org/officeDocument/2006/relationships/image" Target="media/image247.wmf"/><Relationship Id="rId202" Type="http://schemas.openxmlformats.org/officeDocument/2006/relationships/image" Target="media/image79.wmf"/><Relationship Id="rId244" Type="http://schemas.openxmlformats.org/officeDocument/2006/relationships/image" Target="media/image98.wmf"/><Relationship Id="rId647" Type="http://schemas.openxmlformats.org/officeDocument/2006/relationships/header" Target="header1.xml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68.bin"/><Relationship Id="rId451" Type="http://schemas.openxmlformats.org/officeDocument/2006/relationships/image" Target="media/image182.wmf"/><Relationship Id="rId493" Type="http://schemas.openxmlformats.org/officeDocument/2006/relationships/oleObject" Target="embeddings/oleObject291.bin"/><Relationship Id="rId507" Type="http://schemas.openxmlformats.org/officeDocument/2006/relationships/image" Target="media/image202.wmf"/><Relationship Id="rId549" Type="http://schemas.openxmlformats.org/officeDocument/2006/relationships/oleObject" Target="embeddings/oleObject320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5.bin"/><Relationship Id="rId146" Type="http://schemas.openxmlformats.org/officeDocument/2006/relationships/oleObject" Target="embeddings/oleObject81.bin"/><Relationship Id="rId188" Type="http://schemas.openxmlformats.org/officeDocument/2006/relationships/image" Target="media/image73.wmf"/><Relationship Id="rId311" Type="http://schemas.openxmlformats.org/officeDocument/2006/relationships/oleObject" Target="embeddings/oleObject183.bin"/><Relationship Id="rId353" Type="http://schemas.openxmlformats.org/officeDocument/2006/relationships/oleObject" Target="embeddings/oleObject207.bin"/><Relationship Id="rId395" Type="http://schemas.openxmlformats.org/officeDocument/2006/relationships/oleObject" Target="embeddings/oleObject233.bin"/><Relationship Id="rId409" Type="http://schemas.openxmlformats.org/officeDocument/2006/relationships/oleObject" Target="embeddings/oleObject240.bin"/><Relationship Id="rId560" Type="http://schemas.openxmlformats.org/officeDocument/2006/relationships/image" Target="media/image227.wmf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22.bin"/><Relationship Id="rId420" Type="http://schemas.openxmlformats.org/officeDocument/2006/relationships/oleObject" Target="embeddings/oleObject247.bin"/><Relationship Id="rId616" Type="http://schemas.openxmlformats.org/officeDocument/2006/relationships/oleObject" Target="embeddings/oleObject358.bin"/><Relationship Id="rId255" Type="http://schemas.openxmlformats.org/officeDocument/2006/relationships/oleObject" Target="embeddings/oleObject146.bin"/><Relationship Id="rId297" Type="http://schemas.openxmlformats.org/officeDocument/2006/relationships/image" Target="media/image116.wmf"/><Relationship Id="rId462" Type="http://schemas.openxmlformats.org/officeDocument/2006/relationships/oleObject" Target="embeddings/oleObject268.bin"/><Relationship Id="rId518" Type="http://schemas.openxmlformats.org/officeDocument/2006/relationships/oleObject" Target="embeddings/oleObject304.bin"/><Relationship Id="rId115" Type="http://schemas.openxmlformats.org/officeDocument/2006/relationships/oleObject" Target="embeddings/oleObject61.bin"/><Relationship Id="rId157" Type="http://schemas.openxmlformats.org/officeDocument/2006/relationships/oleObject" Target="embeddings/oleObject91.bin"/><Relationship Id="rId322" Type="http://schemas.openxmlformats.org/officeDocument/2006/relationships/oleObject" Target="embeddings/oleObject190.bin"/><Relationship Id="rId364" Type="http://schemas.openxmlformats.org/officeDocument/2006/relationships/image" Target="media/image143.wmf"/><Relationship Id="rId61" Type="http://schemas.openxmlformats.org/officeDocument/2006/relationships/image" Target="media/image23.png"/><Relationship Id="rId199" Type="http://schemas.openxmlformats.org/officeDocument/2006/relationships/oleObject" Target="embeddings/oleObject115.bin"/><Relationship Id="rId571" Type="http://schemas.openxmlformats.org/officeDocument/2006/relationships/oleObject" Target="embeddings/oleObject334.bin"/><Relationship Id="rId627" Type="http://schemas.openxmlformats.org/officeDocument/2006/relationships/image" Target="media/image257.wmf"/><Relationship Id="rId19" Type="http://schemas.openxmlformats.org/officeDocument/2006/relationships/oleObject" Target="embeddings/oleObject4.bin"/><Relationship Id="rId224" Type="http://schemas.openxmlformats.org/officeDocument/2006/relationships/image" Target="media/image89.wmf"/><Relationship Id="rId266" Type="http://schemas.openxmlformats.org/officeDocument/2006/relationships/oleObject" Target="embeddings/oleObject156.bin"/><Relationship Id="rId431" Type="http://schemas.openxmlformats.org/officeDocument/2006/relationships/image" Target="media/image172.wmf"/><Relationship Id="rId473" Type="http://schemas.openxmlformats.org/officeDocument/2006/relationships/oleObject" Target="embeddings/oleObject278.bin"/><Relationship Id="rId529" Type="http://schemas.openxmlformats.org/officeDocument/2006/relationships/image" Target="media/image213.wmf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71.bin"/><Relationship Id="rId168" Type="http://schemas.openxmlformats.org/officeDocument/2006/relationships/oleObject" Target="embeddings/oleObject98.bin"/><Relationship Id="rId333" Type="http://schemas.openxmlformats.org/officeDocument/2006/relationships/oleObject" Target="embeddings/oleObject196.bin"/><Relationship Id="rId540" Type="http://schemas.openxmlformats.org/officeDocument/2006/relationships/image" Target="media/image218.wmf"/><Relationship Id="rId72" Type="http://schemas.openxmlformats.org/officeDocument/2006/relationships/oleObject" Target="embeddings/oleObject35.bin"/><Relationship Id="rId375" Type="http://schemas.openxmlformats.org/officeDocument/2006/relationships/image" Target="media/image148.wmf"/><Relationship Id="rId582" Type="http://schemas.openxmlformats.org/officeDocument/2006/relationships/image" Target="media/image236.wmf"/><Relationship Id="rId638" Type="http://schemas.openxmlformats.org/officeDocument/2006/relationships/oleObject" Target="embeddings/oleObject370.bin"/><Relationship Id="rId3" Type="http://schemas.openxmlformats.org/officeDocument/2006/relationships/styles" Target="styles.xml"/><Relationship Id="rId235" Type="http://schemas.openxmlformats.org/officeDocument/2006/relationships/oleObject" Target="embeddings/oleObject135.bin"/><Relationship Id="rId277" Type="http://schemas.openxmlformats.org/officeDocument/2006/relationships/oleObject" Target="embeddings/oleObject163.bin"/><Relationship Id="rId400" Type="http://schemas.openxmlformats.org/officeDocument/2006/relationships/image" Target="media/image158.wmf"/><Relationship Id="rId442" Type="http://schemas.openxmlformats.org/officeDocument/2006/relationships/oleObject" Target="embeddings/oleObject258.bin"/><Relationship Id="rId484" Type="http://schemas.openxmlformats.org/officeDocument/2006/relationships/image" Target="media/image191.wmf"/><Relationship Id="rId137" Type="http://schemas.openxmlformats.org/officeDocument/2006/relationships/image" Target="media/image54.wmf"/><Relationship Id="rId302" Type="http://schemas.openxmlformats.org/officeDocument/2006/relationships/oleObject" Target="embeddings/oleObject178.bin"/><Relationship Id="rId344" Type="http://schemas.openxmlformats.org/officeDocument/2006/relationships/oleObject" Target="embeddings/oleObject202.bin"/><Relationship Id="rId41" Type="http://schemas.openxmlformats.org/officeDocument/2006/relationships/oleObject" Target="embeddings/oleObject18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103.bin"/><Relationship Id="rId386" Type="http://schemas.openxmlformats.org/officeDocument/2006/relationships/oleObject" Target="embeddings/oleObject228.bin"/><Relationship Id="rId551" Type="http://schemas.openxmlformats.org/officeDocument/2006/relationships/oleObject" Target="embeddings/oleObject322.bin"/><Relationship Id="rId593" Type="http://schemas.openxmlformats.org/officeDocument/2006/relationships/oleObject" Target="embeddings/oleObject345.bin"/><Relationship Id="rId607" Type="http://schemas.openxmlformats.org/officeDocument/2006/relationships/image" Target="media/image248.wmf"/><Relationship Id="rId649" Type="http://schemas.openxmlformats.org/officeDocument/2006/relationships/fontTable" Target="fontTable.xml"/><Relationship Id="rId190" Type="http://schemas.openxmlformats.org/officeDocument/2006/relationships/image" Target="media/image74.wmf"/><Relationship Id="rId204" Type="http://schemas.openxmlformats.org/officeDocument/2006/relationships/image" Target="media/image80.wmf"/><Relationship Id="rId246" Type="http://schemas.openxmlformats.org/officeDocument/2006/relationships/image" Target="media/image99.wmf"/><Relationship Id="rId288" Type="http://schemas.openxmlformats.org/officeDocument/2006/relationships/oleObject" Target="embeddings/oleObject170.bin"/><Relationship Id="rId411" Type="http://schemas.openxmlformats.org/officeDocument/2006/relationships/oleObject" Target="embeddings/oleObject241.bin"/><Relationship Id="rId453" Type="http://schemas.openxmlformats.org/officeDocument/2006/relationships/image" Target="media/image183.wmf"/><Relationship Id="rId509" Type="http://schemas.openxmlformats.org/officeDocument/2006/relationships/image" Target="media/image203.wmf"/><Relationship Id="rId106" Type="http://schemas.openxmlformats.org/officeDocument/2006/relationships/oleObject" Target="embeddings/oleObject56.bin"/><Relationship Id="rId313" Type="http://schemas.openxmlformats.org/officeDocument/2006/relationships/oleObject" Target="embeddings/oleObject184.bin"/><Relationship Id="rId495" Type="http://schemas.openxmlformats.org/officeDocument/2006/relationships/oleObject" Target="embeddings/oleObject292.bin"/><Relationship Id="rId10" Type="http://schemas.openxmlformats.org/officeDocument/2006/relationships/image" Target="media/image3.png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50.bin"/><Relationship Id="rId148" Type="http://schemas.openxmlformats.org/officeDocument/2006/relationships/image" Target="media/image59.png"/><Relationship Id="rId355" Type="http://schemas.openxmlformats.org/officeDocument/2006/relationships/oleObject" Target="embeddings/oleObject208.bin"/><Relationship Id="rId397" Type="http://schemas.openxmlformats.org/officeDocument/2006/relationships/oleObject" Target="embeddings/oleObject234.bin"/><Relationship Id="rId520" Type="http://schemas.openxmlformats.org/officeDocument/2006/relationships/oleObject" Target="embeddings/oleObject305.bin"/><Relationship Id="rId562" Type="http://schemas.openxmlformats.org/officeDocument/2006/relationships/image" Target="media/image228.wmf"/><Relationship Id="rId618" Type="http://schemas.openxmlformats.org/officeDocument/2006/relationships/oleObject" Target="embeddings/oleObject359.bin"/><Relationship Id="rId215" Type="http://schemas.openxmlformats.org/officeDocument/2006/relationships/oleObject" Target="embeddings/oleObject124.bin"/><Relationship Id="rId257" Type="http://schemas.openxmlformats.org/officeDocument/2006/relationships/oleObject" Target="embeddings/oleObject148.bin"/><Relationship Id="rId422" Type="http://schemas.openxmlformats.org/officeDocument/2006/relationships/oleObject" Target="embeddings/oleObject248.bin"/><Relationship Id="rId464" Type="http://schemas.openxmlformats.org/officeDocument/2006/relationships/oleObject" Target="embeddings/oleObject269.bin"/><Relationship Id="rId299" Type="http://schemas.openxmlformats.org/officeDocument/2006/relationships/image" Target="media/image117.wmf"/><Relationship Id="rId63" Type="http://schemas.openxmlformats.org/officeDocument/2006/relationships/image" Target="media/image25.png"/><Relationship Id="rId159" Type="http://schemas.openxmlformats.org/officeDocument/2006/relationships/oleObject" Target="embeddings/oleObject93.bin"/><Relationship Id="rId366" Type="http://schemas.openxmlformats.org/officeDocument/2006/relationships/image" Target="media/image144.wmf"/><Relationship Id="rId573" Type="http://schemas.openxmlformats.org/officeDocument/2006/relationships/oleObject" Target="embeddings/oleObject335.bin"/><Relationship Id="rId226" Type="http://schemas.openxmlformats.org/officeDocument/2006/relationships/image" Target="media/image90.wmf"/><Relationship Id="rId433" Type="http://schemas.openxmlformats.org/officeDocument/2006/relationships/image" Target="media/image173.wmf"/><Relationship Id="rId640" Type="http://schemas.openxmlformats.org/officeDocument/2006/relationships/oleObject" Target="embeddings/oleObject371.bin"/><Relationship Id="rId74" Type="http://schemas.openxmlformats.org/officeDocument/2006/relationships/oleObject" Target="embeddings/oleObject36.bin"/><Relationship Id="rId377" Type="http://schemas.openxmlformats.org/officeDocument/2006/relationships/image" Target="media/image149.wmf"/><Relationship Id="rId500" Type="http://schemas.openxmlformats.org/officeDocument/2006/relationships/image" Target="media/image199.wmf"/><Relationship Id="rId584" Type="http://schemas.openxmlformats.org/officeDocument/2006/relationships/image" Target="media/image23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6.bin"/><Relationship Id="rId444" Type="http://schemas.openxmlformats.org/officeDocument/2006/relationships/oleObject" Target="embeddings/oleObject259.bin"/><Relationship Id="rId290" Type="http://schemas.openxmlformats.org/officeDocument/2006/relationships/oleObject" Target="embeddings/oleObject171.bin"/><Relationship Id="rId304" Type="http://schemas.openxmlformats.org/officeDocument/2006/relationships/image" Target="media/image118.wmf"/><Relationship Id="rId388" Type="http://schemas.openxmlformats.org/officeDocument/2006/relationships/image" Target="media/image152.wmf"/><Relationship Id="rId511" Type="http://schemas.openxmlformats.org/officeDocument/2006/relationships/image" Target="media/image204.wmf"/><Relationship Id="rId609" Type="http://schemas.openxmlformats.org/officeDocument/2006/relationships/image" Target="media/image249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84.bin"/><Relationship Id="rId595" Type="http://schemas.openxmlformats.org/officeDocument/2006/relationships/oleObject" Target="embeddings/oleObject346.bin"/><Relationship Id="rId248" Type="http://schemas.openxmlformats.org/officeDocument/2006/relationships/image" Target="media/image100.wmf"/><Relationship Id="rId455" Type="http://schemas.openxmlformats.org/officeDocument/2006/relationships/image" Target="media/image184.wmf"/><Relationship Id="rId12" Type="http://schemas.openxmlformats.org/officeDocument/2006/relationships/image" Target="media/image5.wmf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85.bin"/><Relationship Id="rId522" Type="http://schemas.openxmlformats.org/officeDocument/2006/relationships/oleObject" Target="embeddings/oleObject306.bin"/><Relationship Id="rId96" Type="http://schemas.openxmlformats.org/officeDocument/2006/relationships/oleObject" Target="embeddings/oleObject51.bin"/><Relationship Id="rId161" Type="http://schemas.openxmlformats.org/officeDocument/2006/relationships/image" Target="media/image60.png"/><Relationship Id="rId399" Type="http://schemas.openxmlformats.org/officeDocument/2006/relationships/oleObject" Target="embeddings/oleObject235.bin"/><Relationship Id="rId259" Type="http://schemas.openxmlformats.org/officeDocument/2006/relationships/oleObject" Target="embeddings/oleObject150.bin"/><Relationship Id="rId466" Type="http://schemas.openxmlformats.org/officeDocument/2006/relationships/oleObject" Target="embeddings/oleObject271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65.bin"/><Relationship Id="rId326" Type="http://schemas.openxmlformats.org/officeDocument/2006/relationships/image" Target="media/image127.wmf"/><Relationship Id="rId533" Type="http://schemas.openxmlformats.org/officeDocument/2006/relationships/oleObject" Target="embeddings/oleObject312.bin"/><Relationship Id="rId172" Type="http://schemas.openxmlformats.org/officeDocument/2006/relationships/image" Target="media/image66.wmf"/><Relationship Id="rId477" Type="http://schemas.openxmlformats.org/officeDocument/2006/relationships/oleObject" Target="embeddings/oleObject282.bin"/><Relationship Id="rId600" Type="http://schemas.openxmlformats.org/officeDocument/2006/relationships/oleObject" Target="embeddings/oleObject349.bin"/><Relationship Id="rId337" Type="http://schemas.openxmlformats.org/officeDocument/2006/relationships/oleObject" Target="embeddings/oleObject198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20.wmf"/><Relationship Id="rId183" Type="http://schemas.openxmlformats.org/officeDocument/2006/relationships/oleObject" Target="embeddings/oleObject106.bin"/><Relationship Id="rId390" Type="http://schemas.openxmlformats.org/officeDocument/2006/relationships/image" Target="media/image153.wmf"/><Relationship Id="rId404" Type="http://schemas.openxmlformats.org/officeDocument/2006/relationships/image" Target="media/image160.wmf"/><Relationship Id="rId611" Type="http://schemas.openxmlformats.org/officeDocument/2006/relationships/image" Target="media/image250.wmf"/><Relationship Id="rId250" Type="http://schemas.openxmlformats.org/officeDocument/2006/relationships/image" Target="media/image101.wmf"/><Relationship Id="rId488" Type="http://schemas.openxmlformats.org/officeDocument/2006/relationships/image" Target="media/image193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8.bin"/><Relationship Id="rId348" Type="http://schemas.openxmlformats.org/officeDocument/2006/relationships/image" Target="media/image137.wmf"/><Relationship Id="rId555" Type="http://schemas.openxmlformats.org/officeDocument/2006/relationships/oleObject" Target="embeddings/oleObject324.bin"/><Relationship Id="rId194" Type="http://schemas.openxmlformats.org/officeDocument/2006/relationships/image" Target="media/image76.wmf"/><Relationship Id="rId208" Type="http://schemas.openxmlformats.org/officeDocument/2006/relationships/image" Target="media/image82.wmf"/><Relationship Id="rId415" Type="http://schemas.openxmlformats.org/officeDocument/2006/relationships/oleObject" Target="embeddings/oleObject244.bin"/><Relationship Id="rId622" Type="http://schemas.openxmlformats.org/officeDocument/2006/relationships/oleObject" Target="embeddings/oleObject361.bin"/><Relationship Id="rId261" Type="http://schemas.openxmlformats.org/officeDocument/2006/relationships/oleObject" Target="embeddings/oleObject152.bin"/><Relationship Id="rId499" Type="http://schemas.openxmlformats.org/officeDocument/2006/relationships/oleObject" Target="embeddings/oleObject294.bin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210.bin"/><Relationship Id="rId566" Type="http://schemas.openxmlformats.org/officeDocument/2006/relationships/oleObject" Target="embeddings/oleObject331.bin"/><Relationship Id="rId121" Type="http://schemas.openxmlformats.org/officeDocument/2006/relationships/oleObject" Target="embeddings/oleObject67.bin"/><Relationship Id="rId219" Type="http://schemas.openxmlformats.org/officeDocument/2006/relationships/oleObject" Target="embeddings/oleObject126.bin"/><Relationship Id="rId426" Type="http://schemas.openxmlformats.org/officeDocument/2006/relationships/oleObject" Target="embeddings/oleObject250.bin"/><Relationship Id="rId633" Type="http://schemas.openxmlformats.org/officeDocument/2006/relationships/image" Target="media/image260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60.bin"/><Relationship Id="rId577" Type="http://schemas.openxmlformats.org/officeDocument/2006/relationships/oleObject" Target="embeddings/oleObject337.bin"/><Relationship Id="rId132" Type="http://schemas.openxmlformats.org/officeDocument/2006/relationships/oleObject" Target="embeddings/oleObject74.bin"/><Relationship Id="rId437" Type="http://schemas.openxmlformats.org/officeDocument/2006/relationships/image" Target="media/image175.wmf"/><Relationship Id="rId644" Type="http://schemas.openxmlformats.org/officeDocument/2006/relationships/oleObject" Target="embeddings/oleObject373.bin"/><Relationship Id="rId283" Type="http://schemas.openxmlformats.org/officeDocument/2006/relationships/oleObject" Target="embeddings/oleObject166.bin"/><Relationship Id="rId490" Type="http://schemas.openxmlformats.org/officeDocument/2006/relationships/image" Target="media/image194.wmf"/><Relationship Id="rId504" Type="http://schemas.openxmlformats.org/officeDocument/2006/relationships/oleObject" Target="embeddings/oleObject297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57.wmf"/><Relationship Id="rId350" Type="http://schemas.openxmlformats.org/officeDocument/2006/relationships/image" Target="media/image138.wmf"/><Relationship Id="rId588" Type="http://schemas.openxmlformats.org/officeDocument/2006/relationships/image" Target="media/image239.wmf"/><Relationship Id="rId9" Type="http://schemas.openxmlformats.org/officeDocument/2006/relationships/image" Target="media/image2.png"/><Relationship Id="rId210" Type="http://schemas.openxmlformats.org/officeDocument/2006/relationships/image" Target="media/image83.wmf"/><Relationship Id="rId448" Type="http://schemas.openxmlformats.org/officeDocument/2006/relationships/oleObject" Target="embeddings/oleObject261.bin"/><Relationship Id="rId294" Type="http://schemas.openxmlformats.org/officeDocument/2006/relationships/oleObject" Target="embeddings/oleObject173.bin"/><Relationship Id="rId308" Type="http://schemas.openxmlformats.org/officeDocument/2006/relationships/image" Target="media/image120.wmf"/><Relationship Id="rId515" Type="http://schemas.openxmlformats.org/officeDocument/2006/relationships/image" Target="media/image206.wmf"/><Relationship Id="rId89" Type="http://schemas.openxmlformats.org/officeDocument/2006/relationships/oleObject" Target="embeddings/oleObject45.bin"/><Relationship Id="rId154" Type="http://schemas.openxmlformats.org/officeDocument/2006/relationships/oleObject" Target="embeddings/oleObject88.bin"/><Relationship Id="rId361" Type="http://schemas.openxmlformats.org/officeDocument/2006/relationships/oleObject" Target="embeddings/oleObject212.bin"/><Relationship Id="rId599" Type="http://schemas.openxmlformats.org/officeDocument/2006/relationships/image" Target="media/image244.wmf"/><Relationship Id="rId459" Type="http://schemas.openxmlformats.org/officeDocument/2006/relationships/image" Target="media/image18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8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67.png"/><Relationship Id="rId1" Type="http://schemas.openxmlformats.org/officeDocument/2006/relationships/image" Target="media/image26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68E429-9F4A-4960-A897-F789CBC4CC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917</Words>
  <Characters>5230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6-13T04:07:00Z</cp:lastPrinted>
  <dcterms:created xsi:type="dcterms:W3CDTF">2024-08-25T11:23:00Z</dcterms:created>
  <dcterms:modified xsi:type="dcterms:W3CDTF">2024-11-11T0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